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838F9" w:rsidRDefault="00D538DA" w:rsidP="00D538DA">
      <w:r w:rsidRPr="00D85662">
        <w:rPr>
          <w:b/>
        </w:rPr>
        <w:t xml:space="preserve">Tuần: </w:t>
      </w:r>
      <w:r>
        <w:rPr>
          <w:b/>
        </w:rPr>
        <w:t>9</w:t>
      </w:r>
      <w:r w:rsidRPr="00D85662">
        <w:t xml:space="preserve">          </w:t>
      </w:r>
      <w:r>
        <w:t xml:space="preserve">                   </w:t>
      </w:r>
      <w:r w:rsidR="00B838F9">
        <w:t xml:space="preserve">           Ngày soạn:  10/10/2017</w:t>
      </w:r>
      <w:r w:rsidRPr="00D85662">
        <w:t xml:space="preserve">              </w:t>
      </w:r>
    </w:p>
    <w:p w:rsidR="00D538DA" w:rsidRPr="009D1F0F" w:rsidRDefault="00B838F9" w:rsidP="00D538DA">
      <w:r>
        <w:t xml:space="preserve">                                                     </w:t>
      </w:r>
      <w:r w:rsidR="00D538DA" w:rsidRPr="00D85662">
        <w:t>Ngày dạy:……</w:t>
      </w:r>
    </w:p>
    <w:p w:rsidR="00D538DA" w:rsidRDefault="00D538DA" w:rsidP="00D538DA">
      <w:pPr>
        <w:ind w:firstLine="720"/>
        <w:rPr>
          <w:b/>
        </w:rPr>
      </w:pPr>
    </w:p>
    <w:p w:rsidR="00D538DA" w:rsidRPr="00D85662" w:rsidRDefault="00D538DA" w:rsidP="00D538DA">
      <w:pPr>
        <w:ind w:firstLine="720"/>
        <w:rPr>
          <w:b/>
        </w:rPr>
      </w:pPr>
      <w:r w:rsidRPr="00D85662">
        <w:rPr>
          <w:b/>
        </w:rPr>
        <w:t xml:space="preserve"> </w:t>
      </w:r>
      <w:r w:rsidRPr="00720112">
        <w:rPr>
          <w:b/>
        </w:rPr>
        <w:t xml:space="preserve">Tiết: 17  </w:t>
      </w:r>
      <w:r>
        <w:rPr>
          <w:b/>
        </w:rPr>
        <w:t xml:space="preserve"> </w:t>
      </w:r>
      <w:r w:rsidRPr="00720112">
        <w:rPr>
          <w:rFonts w:ascii=".VnTimeH" w:hAnsi=".VnTimeH"/>
          <w:b/>
        </w:rPr>
        <w:t>vai trß cña</w:t>
      </w:r>
      <w:r>
        <w:rPr>
          <w:b/>
        </w:rPr>
        <w:t xml:space="preserve"> </w:t>
      </w:r>
      <w:r w:rsidRPr="00720112">
        <w:rPr>
          <w:b/>
        </w:rPr>
        <w:t xml:space="preserve">CƠ KHÍ </w:t>
      </w:r>
      <w:r w:rsidRPr="00720112">
        <w:rPr>
          <w:rFonts w:ascii=".VnTimeH" w:hAnsi=".VnTimeH"/>
          <w:b/>
        </w:rPr>
        <w:t>trong s¶n xuÊt vµ ®êi sèng</w:t>
      </w:r>
      <w:r w:rsidRPr="00D85662">
        <w:rPr>
          <w:b/>
        </w:rPr>
        <w:t xml:space="preserve">                 </w:t>
      </w:r>
    </w:p>
    <w:p w:rsidR="00D538DA" w:rsidRPr="00D85662" w:rsidRDefault="00D538DA" w:rsidP="00D538DA">
      <w:pPr>
        <w:ind w:firstLine="720"/>
        <w:rPr>
          <w:b/>
        </w:rPr>
      </w:pPr>
      <w:r w:rsidRPr="00D85662">
        <w:t xml:space="preserve">                        </w:t>
      </w:r>
    </w:p>
    <w:p w:rsidR="00D538DA" w:rsidRPr="00D85662" w:rsidRDefault="00D538DA" w:rsidP="00D538DA">
      <w:pPr>
        <w:rPr>
          <w:b/>
        </w:rPr>
      </w:pPr>
      <w:r w:rsidRPr="00D85662">
        <w:rPr>
          <w:b/>
        </w:rPr>
        <w:t>I. Mục tiêu của bài.</w:t>
      </w:r>
    </w:p>
    <w:p w:rsidR="00D538DA" w:rsidRPr="00D85662" w:rsidRDefault="00D538DA" w:rsidP="00D538DA">
      <w:pPr>
        <w:ind w:firstLine="360"/>
        <w:rPr>
          <w:i/>
        </w:rPr>
      </w:pPr>
      <w:r w:rsidRPr="00D85662">
        <w:rPr>
          <w:i/>
        </w:rPr>
        <w:t xml:space="preserve">1. Kiến thức:  </w:t>
      </w:r>
    </w:p>
    <w:p w:rsidR="00D538DA" w:rsidRPr="00F427FE" w:rsidRDefault="00D538DA" w:rsidP="00D538DA">
      <w:r w:rsidRPr="00F427FE">
        <w:t xml:space="preserve">- Biết được </w:t>
      </w:r>
      <w:r w:rsidRPr="00A03B49">
        <w:rPr>
          <w:rFonts w:ascii=".VnTime" w:hAnsi=".VnTime"/>
        </w:rPr>
        <w:t>vai trß</w:t>
      </w:r>
      <w:r>
        <w:t xml:space="preserve"> của </w:t>
      </w:r>
      <w:r w:rsidRPr="00A03B49">
        <w:rPr>
          <w:rFonts w:ascii=".VnTime" w:hAnsi=".VnTime"/>
        </w:rPr>
        <w:t>ngµnh</w:t>
      </w:r>
      <w:r>
        <w:rPr>
          <w:rFonts w:ascii=".VnTime" w:hAnsi=".VnTime"/>
        </w:rPr>
        <w:t xml:space="preserve"> </w:t>
      </w:r>
      <w:r w:rsidRPr="00F427FE">
        <w:t>cơ khí</w:t>
      </w:r>
      <w:r>
        <w:t xml:space="preserve"> trong </w:t>
      </w:r>
      <w:r w:rsidRPr="00A03B49">
        <w:rPr>
          <w:rFonts w:ascii=".VnTime" w:hAnsi=".VnTime"/>
        </w:rPr>
        <w:t>s¶n xuÊt vµ ®êi sèng</w:t>
      </w:r>
    </w:p>
    <w:p w:rsidR="00D538DA" w:rsidRPr="00D85662" w:rsidRDefault="00D538DA" w:rsidP="00D538DA">
      <w:pPr>
        <w:ind w:firstLine="360"/>
        <w:rPr>
          <w:i/>
        </w:rPr>
      </w:pPr>
      <w:r w:rsidRPr="00D85662">
        <w:rPr>
          <w:i/>
        </w:rPr>
        <w:t xml:space="preserve">2. Kỹ năng:    </w:t>
      </w:r>
    </w:p>
    <w:p w:rsidR="00D538DA" w:rsidRPr="00F427FE" w:rsidRDefault="00D538DA" w:rsidP="00D538DA">
      <w:r>
        <w:t>- B</w:t>
      </w:r>
      <w:r w:rsidRPr="00F427FE">
        <w:t xml:space="preserve">iết được những </w:t>
      </w:r>
      <w:r w:rsidRPr="00A03B49">
        <w:rPr>
          <w:rFonts w:ascii=".VnTime" w:hAnsi=".VnTime"/>
        </w:rPr>
        <w:t>s¶n phÈm cña ngµnh</w:t>
      </w:r>
      <w:r>
        <w:t xml:space="preserve"> </w:t>
      </w:r>
      <w:r w:rsidRPr="00F427FE">
        <w:t xml:space="preserve"> cơ khí phổ biến</w:t>
      </w:r>
      <w:r>
        <w:t xml:space="preserve"> trong </w:t>
      </w:r>
      <w:r w:rsidRPr="00A03B49">
        <w:rPr>
          <w:rFonts w:ascii=".VnTime" w:hAnsi=".VnTime"/>
        </w:rPr>
        <w:t>s¶n xuÊt vµ ®êi sèng</w:t>
      </w:r>
    </w:p>
    <w:p w:rsidR="00D538DA" w:rsidRPr="00D85662" w:rsidRDefault="00D538DA" w:rsidP="00D538DA">
      <w:pPr>
        <w:ind w:firstLine="360"/>
        <w:rPr>
          <w:i/>
        </w:rPr>
      </w:pPr>
      <w:r w:rsidRPr="00D85662">
        <w:rPr>
          <w:i/>
        </w:rPr>
        <w:t>3. Thái độ</w:t>
      </w:r>
      <w:r w:rsidR="00B838F9">
        <w:rPr>
          <w:i/>
        </w:rPr>
        <w:t>,phẩm chất</w:t>
      </w:r>
      <w:r w:rsidRPr="00D85662">
        <w:rPr>
          <w:i/>
        </w:rPr>
        <w:t xml:space="preserve">:     </w:t>
      </w:r>
    </w:p>
    <w:p w:rsidR="00D538DA" w:rsidRPr="00D85662" w:rsidRDefault="00D538DA" w:rsidP="00D538DA">
      <w:pPr>
        <w:ind w:firstLine="720"/>
      </w:pPr>
      <w:r w:rsidRPr="00D85662">
        <w:rPr>
          <w:color w:val="000000"/>
          <w:lang w:val="pt-BR"/>
        </w:rPr>
        <w:t>- Giáo dục cho học sinh tính kiên trì, cẩn thận;</w:t>
      </w:r>
    </w:p>
    <w:p w:rsidR="00D538DA" w:rsidRDefault="00D538DA" w:rsidP="00D538DA">
      <w:pPr>
        <w:ind w:firstLine="720"/>
        <w:jc w:val="both"/>
        <w:rPr>
          <w:color w:val="000000"/>
          <w:lang w:val="pt-BR"/>
        </w:rPr>
      </w:pPr>
      <w:r w:rsidRPr="00D85662">
        <w:rPr>
          <w:color w:val="000000"/>
          <w:lang w:val="pt-BR"/>
        </w:rPr>
        <w:t xml:space="preserve">- </w:t>
      </w:r>
      <w:r>
        <w:t>T</w:t>
      </w:r>
      <w:r w:rsidRPr="00A03B49">
        <w:rPr>
          <w:rFonts w:ascii=".VnTime" w:hAnsi=".VnTime"/>
        </w:rPr>
        <w:t>hÝch</w:t>
      </w:r>
      <w:r>
        <w:t xml:space="preserve"> </w:t>
      </w:r>
      <w:r w:rsidRPr="00A03B49">
        <w:rPr>
          <w:rFonts w:ascii=".VnTime" w:hAnsi=".VnTime"/>
        </w:rPr>
        <w:t>t×m</w:t>
      </w:r>
      <w:r>
        <w:t xml:space="preserve"> hiểu</w:t>
      </w:r>
      <w:r w:rsidRPr="00F427FE">
        <w:t xml:space="preserve"> về </w:t>
      </w:r>
      <w:r w:rsidRPr="005425E7">
        <w:rPr>
          <w:rFonts w:ascii=".VnTime" w:hAnsi=".VnTime"/>
        </w:rPr>
        <w:t>c¸c</w:t>
      </w:r>
      <w:r>
        <w:t xml:space="preserve"> </w:t>
      </w:r>
      <w:r w:rsidRPr="00A503AC">
        <w:rPr>
          <w:rFonts w:ascii=".VnTime" w:hAnsi=".VnTime"/>
        </w:rPr>
        <w:t xml:space="preserve">s¶n phÈm </w:t>
      </w:r>
      <w:r w:rsidRPr="00F427FE">
        <w:t>cơ khí</w:t>
      </w:r>
      <w:r>
        <w:t xml:space="preserve"> có ơ xung quanh các em trong đời sống </w:t>
      </w:r>
      <w:r w:rsidRPr="00D85662">
        <w:rPr>
          <w:color w:val="000000"/>
          <w:lang w:val="pt-BR"/>
        </w:rPr>
        <w:t>.</w:t>
      </w:r>
    </w:p>
    <w:p w:rsidR="00B838F9" w:rsidRPr="00B838F9" w:rsidRDefault="00B838F9" w:rsidP="00B838F9">
      <w:pPr>
        <w:autoSpaceDE w:val="0"/>
        <w:autoSpaceDN w:val="0"/>
        <w:adjustRightInd w:val="0"/>
        <w:spacing w:line="276" w:lineRule="auto"/>
        <w:ind w:left="540"/>
        <w:rPr>
          <w:color w:val="000000"/>
        </w:rPr>
      </w:pPr>
      <w:r w:rsidRPr="00D85662">
        <w:rPr>
          <w:color w:val="1F497D"/>
        </w:rPr>
        <w:t xml:space="preserve">- Phẩm chất: </w:t>
      </w:r>
      <w:r w:rsidRPr="00D85662">
        <w:rPr>
          <w:lang w:val="vi-VN"/>
        </w:rPr>
        <w:t>Tự lập, tự tin, tự chủ và có tinh thần vượt khó</w:t>
      </w:r>
    </w:p>
    <w:p w:rsidR="00D538DA" w:rsidRPr="00476A1E" w:rsidRDefault="00B838F9" w:rsidP="00D538DA">
      <w:pPr>
        <w:spacing w:line="276" w:lineRule="auto"/>
        <w:ind w:firstLine="360"/>
        <w:rPr>
          <w:i/>
        </w:rPr>
      </w:pPr>
      <w:r>
        <w:rPr>
          <w:i/>
        </w:rPr>
        <w:t>4. Năng lực</w:t>
      </w:r>
      <w:r w:rsidR="00D538DA" w:rsidRPr="00476A1E">
        <w:rPr>
          <w:i/>
        </w:rPr>
        <w:t>cần hình thành, phát triển ở bài học.</w:t>
      </w:r>
    </w:p>
    <w:p w:rsidR="00D538DA" w:rsidRPr="00D85662" w:rsidRDefault="00D538DA" w:rsidP="00D538DA">
      <w:pPr>
        <w:autoSpaceDE w:val="0"/>
        <w:autoSpaceDN w:val="0"/>
        <w:adjustRightInd w:val="0"/>
        <w:spacing w:line="276" w:lineRule="auto"/>
        <w:ind w:firstLine="540"/>
        <w:rPr>
          <w:color w:val="000000"/>
          <w:lang w:val="en-GB"/>
        </w:rPr>
      </w:pPr>
      <w:r w:rsidRPr="00D85662">
        <w:rPr>
          <w:color w:val="000000"/>
          <w:lang w:val="en-GB"/>
        </w:rPr>
        <w:t>+ Năng lực chung: Tự học, giải quyết vấn đề,</w:t>
      </w:r>
      <w:r>
        <w:rPr>
          <w:color w:val="000000"/>
          <w:lang w:val="en-GB"/>
        </w:rPr>
        <w:t xml:space="preserve"> tư duy, giao tiếp, hợp tác.</w:t>
      </w:r>
    </w:p>
    <w:p w:rsidR="00D538DA" w:rsidRPr="00D85662" w:rsidRDefault="00D538DA" w:rsidP="00D538DA">
      <w:pPr>
        <w:autoSpaceDE w:val="0"/>
        <w:autoSpaceDN w:val="0"/>
        <w:adjustRightInd w:val="0"/>
        <w:spacing w:line="276" w:lineRule="auto"/>
        <w:ind w:firstLine="540"/>
        <w:rPr>
          <w:color w:val="000000"/>
          <w:lang w:val="en-GB"/>
        </w:rPr>
      </w:pPr>
      <w:r w:rsidRPr="00D85662">
        <w:t xml:space="preserve">+ Năng lực chuyên biệt: Sử dụng ngôn ngữ </w:t>
      </w:r>
      <w:r>
        <w:t>trong lĩnh vực cơ khí.</w:t>
      </w:r>
    </w:p>
    <w:p w:rsidR="00D538DA" w:rsidRPr="00D85662" w:rsidRDefault="00D538DA" w:rsidP="00D538DA">
      <w:pPr>
        <w:rPr>
          <w:b/>
        </w:rPr>
      </w:pPr>
      <w:r w:rsidRPr="00D85662">
        <w:rPr>
          <w:b/>
        </w:rPr>
        <w:t>II. Chuẩn bị đồ dùng, thiết bị.</w:t>
      </w:r>
    </w:p>
    <w:p w:rsidR="00D538DA" w:rsidRPr="00D85662" w:rsidRDefault="00D538DA" w:rsidP="00D538DA">
      <w:pPr>
        <w:ind w:firstLine="360"/>
        <w:rPr>
          <w:rFonts w:ascii="VNI-Times" w:hAnsi="VNI-Times"/>
          <w:b/>
          <w:i/>
          <w:color w:val="000000"/>
        </w:rPr>
      </w:pPr>
      <w:r w:rsidRPr="00D85662">
        <w:rPr>
          <w:b/>
          <w:i/>
        </w:rPr>
        <w:t>1. Giáo viên.</w:t>
      </w:r>
    </w:p>
    <w:p w:rsidR="00D538DA" w:rsidRPr="00D85662" w:rsidRDefault="00D538DA" w:rsidP="00D538DA">
      <w:pPr>
        <w:spacing w:line="276" w:lineRule="auto"/>
        <w:ind w:firstLine="720"/>
        <w:rPr>
          <w:color w:val="000000"/>
        </w:rPr>
      </w:pPr>
      <w:r w:rsidRPr="00D85662">
        <w:rPr>
          <w:color w:val="000000"/>
        </w:rPr>
        <w:t>- Máy chiếu, màn chiêú, máy vi tính, tài liệu SGK, giáo án.</w:t>
      </w:r>
    </w:p>
    <w:p w:rsidR="00D538DA" w:rsidRPr="00D538DA" w:rsidRDefault="00D538DA" w:rsidP="00D538DA">
      <w:pPr>
        <w:spacing w:line="276" w:lineRule="auto"/>
        <w:ind w:firstLine="720"/>
        <w:rPr>
          <w:color w:val="000000"/>
        </w:rPr>
      </w:pPr>
      <w:r>
        <w:rPr>
          <w:color w:val="000000"/>
        </w:rPr>
        <w:t>- Mẫu một số sản phẩm cơ khí: kìm điện, tua vít, búa…</w:t>
      </w:r>
    </w:p>
    <w:p w:rsidR="00D538DA" w:rsidRPr="00D85662" w:rsidRDefault="00D538DA" w:rsidP="00D538DA">
      <w:pPr>
        <w:spacing w:line="276" w:lineRule="auto"/>
        <w:ind w:firstLine="360"/>
        <w:rPr>
          <w:b/>
          <w:i/>
        </w:rPr>
      </w:pPr>
      <w:r w:rsidRPr="00D85662">
        <w:rPr>
          <w:b/>
          <w:i/>
        </w:rPr>
        <w:t>2. Học sinh.</w:t>
      </w:r>
    </w:p>
    <w:p w:rsidR="00D538DA" w:rsidRPr="00D85662" w:rsidRDefault="00D538DA" w:rsidP="00D538DA">
      <w:pPr>
        <w:spacing w:line="276" w:lineRule="auto"/>
        <w:ind w:firstLine="720"/>
      </w:pPr>
      <w:r w:rsidRPr="00D85662">
        <w:t>- Vở ghi, SGK, giấy nháp, giấy A4, bút màu.</w:t>
      </w:r>
    </w:p>
    <w:p w:rsidR="00D538DA" w:rsidRPr="00D85662" w:rsidRDefault="00D538DA" w:rsidP="00D538DA">
      <w:pPr>
        <w:spacing w:line="276" w:lineRule="auto"/>
        <w:rPr>
          <w:b/>
        </w:rPr>
      </w:pPr>
      <w:r w:rsidRPr="00D85662">
        <w:rPr>
          <w:b/>
        </w:rPr>
        <w:t>III. Tổ chức các hoạt động dạy học.</w:t>
      </w:r>
    </w:p>
    <w:p w:rsidR="00D538DA" w:rsidRPr="00D85662" w:rsidRDefault="00D538DA" w:rsidP="00D538DA">
      <w:pPr>
        <w:rPr>
          <w:b/>
          <w:sz w:val="16"/>
          <w:szCs w:val="16"/>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11"/>
        <w:gridCol w:w="3296"/>
        <w:gridCol w:w="3061"/>
      </w:tblGrid>
      <w:tr w:rsidR="00D538DA" w:rsidRPr="00D85662" w:rsidTr="00D94C65">
        <w:tc>
          <w:tcPr>
            <w:tcW w:w="3112" w:type="dxa"/>
            <w:vMerge w:val="restart"/>
            <w:shd w:val="clear" w:color="auto" w:fill="auto"/>
            <w:vAlign w:val="center"/>
          </w:tcPr>
          <w:p w:rsidR="00D538DA" w:rsidRPr="00F766DC" w:rsidRDefault="00D538DA" w:rsidP="00D94C65">
            <w:pPr>
              <w:spacing w:line="276" w:lineRule="auto"/>
              <w:jc w:val="center"/>
              <w:rPr>
                <w:b/>
              </w:rPr>
            </w:pPr>
            <w:r w:rsidRPr="00F766DC">
              <w:rPr>
                <w:b/>
              </w:rPr>
              <w:t>Nội dung cần đạt</w:t>
            </w:r>
          </w:p>
          <w:p w:rsidR="00D538DA" w:rsidRPr="00F766DC" w:rsidRDefault="00D538DA" w:rsidP="00D94C65">
            <w:pPr>
              <w:spacing w:line="276" w:lineRule="auto"/>
              <w:jc w:val="center"/>
              <w:rPr>
                <w:b/>
                <w:i/>
                <w:sz w:val="24"/>
                <w:szCs w:val="24"/>
              </w:rPr>
            </w:pPr>
            <w:r w:rsidRPr="00F766DC">
              <w:rPr>
                <w:b/>
                <w:i/>
                <w:sz w:val="24"/>
                <w:szCs w:val="24"/>
              </w:rPr>
              <w:t xml:space="preserve">(Kiến thức, kỹ năng, thái độ) </w:t>
            </w:r>
          </w:p>
        </w:tc>
        <w:tc>
          <w:tcPr>
            <w:tcW w:w="6356" w:type="dxa"/>
            <w:gridSpan w:val="2"/>
            <w:shd w:val="clear" w:color="auto" w:fill="auto"/>
            <w:vAlign w:val="center"/>
          </w:tcPr>
          <w:p w:rsidR="00D538DA" w:rsidRPr="00F766DC" w:rsidRDefault="00D538DA" w:rsidP="00D94C65">
            <w:pPr>
              <w:spacing w:line="276" w:lineRule="auto"/>
              <w:jc w:val="center"/>
              <w:rPr>
                <w:b/>
              </w:rPr>
            </w:pPr>
            <w:r w:rsidRPr="00F766DC">
              <w:rPr>
                <w:b/>
              </w:rPr>
              <w:t>PP &amp; KT dạy học</w:t>
            </w:r>
          </w:p>
        </w:tc>
      </w:tr>
      <w:tr w:rsidR="005F4C11" w:rsidRPr="00D85662" w:rsidTr="00F24250">
        <w:trPr>
          <w:trHeight w:val="422"/>
        </w:trPr>
        <w:tc>
          <w:tcPr>
            <w:tcW w:w="3112" w:type="dxa"/>
            <w:vMerge/>
            <w:shd w:val="clear" w:color="auto" w:fill="auto"/>
          </w:tcPr>
          <w:p w:rsidR="005F4C11" w:rsidRPr="00F766DC" w:rsidRDefault="005F4C11" w:rsidP="00D94C65">
            <w:pPr>
              <w:spacing w:line="276" w:lineRule="auto"/>
            </w:pPr>
          </w:p>
        </w:tc>
        <w:tc>
          <w:tcPr>
            <w:tcW w:w="6356" w:type="dxa"/>
            <w:gridSpan w:val="2"/>
            <w:shd w:val="clear" w:color="auto" w:fill="auto"/>
            <w:vAlign w:val="center"/>
          </w:tcPr>
          <w:p w:rsidR="005F4C11" w:rsidRPr="00F766DC" w:rsidRDefault="005F4C11" w:rsidP="00921185">
            <w:pPr>
              <w:spacing w:line="276" w:lineRule="auto"/>
              <w:jc w:val="center"/>
              <w:rPr>
                <w:b/>
                <w:i/>
                <w:sz w:val="24"/>
                <w:szCs w:val="24"/>
              </w:rPr>
            </w:pPr>
            <w:r w:rsidRPr="00F766DC">
              <w:rPr>
                <w:b/>
                <w:i/>
                <w:sz w:val="24"/>
                <w:szCs w:val="24"/>
              </w:rPr>
              <w:t>Hoạt động của Thầy</w:t>
            </w:r>
            <w:r w:rsidR="00921185">
              <w:rPr>
                <w:b/>
                <w:i/>
                <w:sz w:val="24"/>
                <w:szCs w:val="24"/>
              </w:rPr>
              <w:t xml:space="preserve"> - </w:t>
            </w:r>
            <w:r w:rsidRPr="00F766DC">
              <w:rPr>
                <w:b/>
                <w:i/>
                <w:sz w:val="24"/>
                <w:szCs w:val="24"/>
              </w:rPr>
              <w:t>Trò</w:t>
            </w:r>
          </w:p>
        </w:tc>
      </w:tr>
      <w:tr w:rsidR="00D538DA" w:rsidRPr="00D85662" w:rsidTr="00D94C65">
        <w:trPr>
          <w:trHeight w:val="449"/>
        </w:trPr>
        <w:tc>
          <w:tcPr>
            <w:tcW w:w="9468" w:type="dxa"/>
            <w:gridSpan w:val="3"/>
            <w:shd w:val="clear" w:color="auto" w:fill="auto"/>
            <w:vAlign w:val="center"/>
          </w:tcPr>
          <w:p w:rsidR="00D538DA" w:rsidRPr="00D85662" w:rsidRDefault="00D538DA" w:rsidP="00D94C65">
            <w:pPr>
              <w:spacing w:line="276" w:lineRule="auto"/>
              <w:jc w:val="center"/>
            </w:pPr>
            <w:r w:rsidRPr="00D85662">
              <w:rPr>
                <w:b/>
              </w:rPr>
              <w:t>A. Hoạt động khởi động.</w:t>
            </w:r>
          </w:p>
        </w:tc>
      </w:tr>
      <w:tr w:rsidR="00921185" w:rsidRPr="00D85662" w:rsidTr="00921185">
        <w:trPr>
          <w:trHeight w:val="391"/>
        </w:trPr>
        <w:tc>
          <w:tcPr>
            <w:tcW w:w="3111" w:type="dxa"/>
            <w:shd w:val="clear" w:color="auto" w:fill="auto"/>
          </w:tcPr>
          <w:p w:rsidR="00921185" w:rsidRPr="00D85662" w:rsidRDefault="00921185" w:rsidP="00D94C65">
            <w:pPr>
              <w:ind w:firstLine="32"/>
            </w:pPr>
            <w:r w:rsidRPr="00476A1E">
              <w:rPr>
                <w:b/>
              </w:rPr>
              <w:t>1. Ổn định lớp.</w:t>
            </w:r>
          </w:p>
        </w:tc>
        <w:tc>
          <w:tcPr>
            <w:tcW w:w="6357" w:type="dxa"/>
            <w:gridSpan w:val="2"/>
            <w:shd w:val="clear" w:color="auto" w:fill="auto"/>
          </w:tcPr>
          <w:p w:rsidR="00921185" w:rsidRPr="00D85662" w:rsidRDefault="00921185" w:rsidP="00921185">
            <w:pPr>
              <w:spacing w:line="276" w:lineRule="auto"/>
              <w:ind w:firstLine="32"/>
            </w:pPr>
            <w:r w:rsidRPr="00D85662">
              <w:t>- Báo cáo sĩ số</w:t>
            </w:r>
          </w:p>
        </w:tc>
      </w:tr>
      <w:tr w:rsidR="00921185" w:rsidRPr="00D85662" w:rsidTr="00921185">
        <w:trPr>
          <w:trHeight w:val="1351"/>
        </w:trPr>
        <w:tc>
          <w:tcPr>
            <w:tcW w:w="3111" w:type="dxa"/>
            <w:shd w:val="clear" w:color="auto" w:fill="auto"/>
          </w:tcPr>
          <w:p w:rsidR="00921185" w:rsidRPr="00476A1E" w:rsidRDefault="00921185" w:rsidP="00D94C65">
            <w:pPr>
              <w:ind w:firstLine="32"/>
              <w:rPr>
                <w:b/>
              </w:rPr>
            </w:pPr>
            <w:r w:rsidRPr="00476A1E">
              <w:rPr>
                <w:b/>
              </w:rPr>
              <w:t>2. Kiểm tra bài cũ.</w:t>
            </w:r>
          </w:p>
          <w:p w:rsidR="00921185" w:rsidRPr="00476A1E" w:rsidRDefault="00921185" w:rsidP="00476A1E">
            <w:pPr>
              <w:rPr>
                <w:b/>
              </w:rPr>
            </w:pPr>
          </w:p>
        </w:tc>
        <w:tc>
          <w:tcPr>
            <w:tcW w:w="6357" w:type="dxa"/>
            <w:gridSpan w:val="2"/>
            <w:shd w:val="clear" w:color="auto" w:fill="auto"/>
          </w:tcPr>
          <w:p w:rsidR="00921185" w:rsidRPr="00D85662" w:rsidRDefault="00921185" w:rsidP="00921185">
            <w:pPr>
              <w:spacing w:line="276" w:lineRule="auto"/>
            </w:pPr>
            <w:r>
              <w:t>- Trả bài kiểm tra 45 phút</w:t>
            </w:r>
          </w:p>
          <w:p w:rsidR="00921185" w:rsidRPr="00476A1E" w:rsidRDefault="00921185" w:rsidP="00921185">
            <w:pPr>
              <w:spacing w:after="200" w:line="276" w:lineRule="auto"/>
              <w:rPr>
                <w:b/>
              </w:rPr>
            </w:pPr>
            <w:r>
              <w:t>Nhận bài kiểm tra</w:t>
            </w:r>
          </w:p>
        </w:tc>
      </w:tr>
      <w:tr w:rsidR="005F4C11" w:rsidRPr="00D85662" w:rsidTr="00F24250">
        <w:tc>
          <w:tcPr>
            <w:tcW w:w="3112" w:type="dxa"/>
            <w:shd w:val="clear" w:color="auto" w:fill="auto"/>
          </w:tcPr>
          <w:p w:rsidR="005F4C11" w:rsidRPr="00476A1E" w:rsidRDefault="00B838F9" w:rsidP="00D94C65">
            <w:pPr>
              <w:spacing w:line="276" w:lineRule="auto"/>
              <w:ind w:firstLine="32"/>
              <w:rPr>
                <w:b/>
              </w:rPr>
            </w:pPr>
            <w:r>
              <w:rPr>
                <w:b/>
              </w:rPr>
              <w:t xml:space="preserve">3. Đặt vấn đề </w:t>
            </w:r>
            <w:r w:rsidR="005F4C11" w:rsidRPr="00476A1E">
              <w:rPr>
                <w:b/>
              </w:rPr>
              <w:t>vào bài mới.</w:t>
            </w:r>
          </w:p>
        </w:tc>
        <w:tc>
          <w:tcPr>
            <w:tcW w:w="6356" w:type="dxa"/>
            <w:gridSpan w:val="2"/>
            <w:shd w:val="clear" w:color="auto" w:fill="auto"/>
          </w:tcPr>
          <w:p w:rsidR="005F4C11" w:rsidRDefault="005F4C11" w:rsidP="00D94C65">
            <w:pPr>
              <w:spacing w:line="276" w:lineRule="auto"/>
            </w:pPr>
            <w:r w:rsidRPr="00D85662">
              <w:t>- Yêu cầu HS thảo luận cặp đôi và trả lời</w:t>
            </w:r>
            <w:r>
              <w:t>:</w:t>
            </w:r>
          </w:p>
          <w:p w:rsidR="005F4C11" w:rsidRPr="00D85662" w:rsidRDefault="005F4C11" w:rsidP="00D94C65">
            <w:pPr>
              <w:spacing w:line="276" w:lineRule="auto"/>
            </w:pPr>
            <w:r>
              <w:t>+ Chiếc kéo cắt giấy của em làm bằng những vật liệu gì?</w:t>
            </w:r>
          </w:p>
          <w:p w:rsidR="005F4C11" w:rsidRPr="00D85662" w:rsidRDefault="005F4C11" w:rsidP="00D94C65">
            <w:pPr>
              <w:spacing w:line="276" w:lineRule="auto"/>
            </w:pPr>
            <w:r w:rsidRPr="00D85662">
              <w:t xml:space="preserve">+ Để tạo ra một sản phẩm là chiếc xe đạp thì trước </w:t>
            </w:r>
            <w:r>
              <w:t>hết người ta có cần những  loại vật liệu  nào</w:t>
            </w:r>
            <w:r w:rsidRPr="00D85662">
              <w:t xml:space="preserve">? </w:t>
            </w:r>
          </w:p>
          <w:p w:rsidR="005F4C11" w:rsidRDefault="005F4C11" w:rsidP="00476A1E">
            <w:pPr>
              <w:spacing w:line="276" w:lineRule="auto"/>
            </w:pPr>
            <w:r w:rsidRPr="00D85662">
              <w:t xml:space="preserve">- Cho HS quan sát </w:t>
            </w:r>
            <w:r>
              <w:t>vật mẫu  là kìm điện, tua vít, búa… và hỏi:</w:t>
            </w:r>
          </w:p>
          <w:p w:rsidR="005F4C11" w:rsidRPr="00921185" w:rsidRDefault="005F4C11" w:rsidP="00921185">
            <w:pPr>
              <w:spacing w:line="276" w:lineRule="auto"/>
            </w:pPr>
            <w:r>
              <w:t>+ Đây là các sản phẩm của ngành nào? Chức năng của  từng sản phẩm đó?</w:t>
            </w:r>
          </w:p>
          <w:p w:rsidR="005F4C11" w:rsidRPr="00D85662" w:rsidRDefault="005F4C11" w:rsidP="00D94C65">
            <w:pPr>
              <w:spacing w:line="276" w:lineRule="auto"/>
              <w:ind w:firstLine="32"/>
            </w:pPr>
            <w:r w:rsidRPr="00D85662">
              <w:t>- Làm việc cá nhân trả lời 2 câu hỏi.</w:t>
            </w:r>
          </w:p>
          <w:p w:rsidR="005F4C11" w:rsidRPr="00D85662" w:rsidRDefault="005F4C11" w:rsidP="00921185">
            <w:pPr>
              <w:spacing w:line="276" w:lineRule="auto"/>
            </w:pPr>
          </w:p>
          <w:p w:rsidR="005F4C11" w:rsidRPr="00D85662" w:rsidRDefault="005F4C11" w:rsidP="00921185">
            <w:pPr>
              <w:spacing w:line="276" w:lineRule="auto"/>
              <w:ind w:firstLine="32"/>
            </w:pPr>
            <w:r w:rsidRPr="00D85662">
              <w:t>- Thảo luận với bạn, thống nhất kết quả.</w:t>
            </w:r>
          </w:p>
          <w:p w:rsidR="005F4C11" w:rsidRPr="00D85662" w:rsidRDefault="005F4C11" w:rsidP="00D94C65">
            <w:pPr>
              <w:spacing w:line="276" w:lineRule="auto"/>
              <w:ind w:firstLine="32"/>
            </w:pPr>
            <w:r w:rsidRPr="00D85662">
              <w:t xml:space="preserve">- Báo cáo trước lớp: </w:t>
            </w:r>
          </w:p>
          <w:p w:rsidR="005F4C11" w:rsidRDefault="005F4C11" w:rsidP="00476A1E">
            <w:pPr>
              <w:spacing w:line="276" w:lineRule="auto"/>
            </w:pPr>
            <w:r>
              <w:t>+ Đây là các sản phẩm của ngành cơ khí.</w:t>
            </w:r>
          </w:p>
          <w:p w:rsidR="005F4C11" w:rsidRDefault="005F4C11" w:rsidP="00476A1E">
            <w:pPr>
              <w:spacing w:line="276" w:lineRule="auto"/>
            </w:pPr>
            <w:r>
              <w:t xml:space="preserve">+ Chức năng của </w:t>
            </w:r>
          </w:p>
          <w:p w:rsidR="005F4C11" w:rsidRDefault="005F4C11" w:rsidP="00476A1E">
            <w:pPr>
              <w:spacing w:line="276" w:lineRule="auto"/>
            </w:pPr>
            <w:r>
              <w:t xml:space="preserve">   - Kìm điện dùng để tuốt dây dẫn điện</w:t>
            </w:r>
          </w:p>
          <w:p w:rsidR="005F4C11" w:rsidRDefault="005F4C11" w:rsidP="00476A1E">
            <w:pPr>
              <w:spacing w:line="276" w:lineRule="auto"/>
            </w:pPr>
            <w:r>
              <w:t xml:space="preserve">  - Tua vít dùng để tháo các ốc vít</w:t>
            </w:r>
          </w:p>
          <w:p w:rsidR="005F4C11" w:rsidRPr="00D85662" w:rsidRDefault="005F4C11" w:rsidP="003869C8">
            <w:pPr>
              <w:spacing w:line="276" w:lineRule="auto"/>
            </w:pPr>
            <w:r>
              <w:t xml:space="preserve">  - Búa dùng để đóng đinh</w:t>
            </w:r>
          </w:p>
        </w:tc>
      </w:tr>
      <w:tr w:rsidR="00D538DA" w:rsidRPr="00D85662" w:rsidTr="00D94C65">
        <w:trPr>
          <w:trHeight w:val="422"/>
        </w:trPr>
        <w:tc>
          <w:tcPr>
            <w:tcW w:w="9468" w:type="dxa"/>
            <w:gridSpan w:val="3"/>
            <w:shd w:val="clear" w:color="auto" w:fill="auto"/>
            <w:vAlign w:val="center"/>
          </w:tcPr>
          <w:p w:rsidR="00D538DA" w:rsidRPr="00D85662" w:rsidRDefault="00D538DA" w:rsidP="00D94C65">
            <w:pPr>
              <w:spacing w:line="276" w:lineRule="auto"/>
              <w:jc w:val="center"/>
              <w:rPr>
                <w:b/>
              </w:rPr>
            </w:pPr>
            <w:r w:rsidRPr="00D85662">
              <w:rPr>
                <w:b/>
              </w:rPr>
              <w:lastRenderedPageBreak/>
              <w:t>B. Hoạt động hình thành kiến thức.</w:t>
            </w:r>
          </w:p>
        </w:tc>
      </w:tr>
      <w:tr w:rsidR="005F4C11" w:rsidRPr="00D85662" w:rsidTr="00F24250">
        <w:tc>
          <w:tcPr>
            <w:tcW w:w="3112" w:type="dxa"/>
            <w:tcBorders>
              <w:bottom w:val="single" w:sz="4" w:space="0" w:color="auto"/>
            </w:tcBorders>
            <w:shd w:val="clear" w:color="auto" w:fill="auto"/>
          </w:tcPr>
          <w:p w:rsidR="005F4C11" w:rsidRPr="00720112" w:rsidRDefault="005F4C11" w:rsidP="003869C8">
            <w:pPr>
              <w:jc w:val="both"/>
              <w:rPr>
                <w:rFonts w:ascii=".VnTime" w:hAnsi=".VnTime"/>
                <w:b/>
                <w:u w:val="single"/>
                <w:lang w:val="fr-FR"/>
              </w:rPr>
            </w:pPr>
            <w:r w:rsidRPr="00720112">
              <w:rPr>
                <w:b/>
                <w:u w:val="single"/>
                <w:lang w:val="fr-FR"/>
              </w:rPr>
              <w:t>I.V</w:t>
            </w:r>
            <w:r w:rsidRPr="00720112">
              <w:rPr>
                <w:rFonts w:ascii=".VnTime" w:hAnsi=".VnTime"/>
                <w:b/>
                <w:u w:val="single"/>
                <w:lang w:val="fr-FR"/>
              </w:rPr>
              <w:t>ai trß</w:t>
            </w:r>
            <w:r w:rsidRPr="00720112">
              <w:rPr>
                <w:u w:val="single"/>
                <w:lang w:val="fr-FR"/>
              </w:rPr>
              <w:t xml:space="preserve"> </w:t>
            </w:r>
            <w:r w:rsidRPr="00720112">
              <w:rPr>
                <w:b/>
                <w:u w:val="single"/>
                <w:lang w:val="fr-FR"/>
              </w:rPr>
              <w:t xml:space="preserve">cơ khí trong </w:t>
            </w:r>
            <w:r w:rsidRPr="00720112">
              <w:rPr>
                <w:rFonts w:ascii=".VnTime" w:hAnsi=".VnTime"/>
                <w:b/>
                <w:u w:val="single"/>
                <w:lang w:val="fr-FR"/>
              </w:rPr>
              <w:t>s¶n xuÊt vµ ®êi sèng</w:t>
            </w:r>
          </w:p>
          <w:p w:rsidR="005F4C11" w:rsidRPr="00720112" w:rsidRDefault="005F4C11" w:rsidP="003869C8">
            <w:pPr>
              <w:rPr>
                <w:lang w:val="fr-FR"/>
              </w:rPr>
            </w:pPr>
          </w:p>
          <w:p w:rsidR="005F4C11" w:rsidRPr="00720112" w:rsidRDefault="005F4C11" w:rsidP="003869C8">
            <w:pPr>
              <w:rPr>
                <w:lang w:val="fr-FR"/>
              </w:rPr>
            </w:pPr>
          </w:p>
          <w:p w:rsidR="005F4C11" w:rsidRPr="00720112" w:rsidRDefault="005F4C11" w:rsidP="003869C8">
            <w:pPr>
              <w:rPr>
                <w:lang w:val="fr-FR"/>
              </w:rPr>
            </w:pPr>
          </w:p>
          <w:p w:rsidR="005F4C11" w:rsidRPr="00720112" w:rsidRDefault="005F4C11" w:rsidP="003869C8">
            <w:pPr>
              <w:rPr>
                <w:lang w:val="fr-FR"/>
              </w:rPr>
            </w:pPr>
          </w:p>
          <w:p w:rsidR="005F4C11" w:rsidRDefault="005F4C11" w:rsidP="003869C8">
            <w:pPr>
              <w:rPr>
                <w:lang w:val="fr-FR"/>
              </w:rPr>
            </w:pPr>
          </w:p>
          <w:p w:rsidR="005F4C11" w:rsidRDefault="005F4C11" w:rsidP="003869C8">
            <w:pPr>
              <w:rPr>
                <w:lang w:val="fr-FR"/>
              </w:rPr>
            </w:pPr>
          </w:p>
          <w:p w:rsidR="005F4C11" w:rsidRDefault="005F4C11" w:rsidP="003869C8">
            <w:pPr>
              <w:rPr>
                <w:lang w:val="fr-FR"/>
              </w:rPr>
            </w:pPr>
          </w:p>
          <w:p w:rsidR="005F4C11" w:rsidRDefault="005F4C11" w:rsidP="003869C8">
            <w:pPr>
              <w:rPr>
                <w:lang w:val="fr-FR"/>
              </w:rPr>
            </w:pPr>
          </w:p>
          <w:p w:rsidR="005F4C11" w:rsidRDefault="005F4C11" w:rsidP="003869C8">
            <w:pPr>
              <w:rPr>
                <w:lang w:val="fr-FR"/>
              </w:rPr>
            </w:pPr>
          </w:p>
          <w:p w:rsidR="005F4C11" w:rsidRDefault="005F4C11" w:rsidP="003869C8">
            <w:pPr>
              <w:rPr>
                <w:lang w:val="fr-FR"/>
              </w:rPr>
            </w:pPr>
          </w:p>
          <w:p w:rsidR="005F4C11" w:rsidRDefault="005F4C11" w:rsidP="003869C8">
            <w:pPr>
              <w:rPr>
                <w:lang w:val="fr-FR"/>
              </w:rPr>
            </w:pPr>
          </w:p>
          <w:p w:rsidR="005F4C11" w:rsidRPr="00720112" w:rsidRDefault="005F4C11" w:rsidP="003869C8">
            <w:pPr>
              <w:rPr>
                <w:lang w:val="fr-FR"/>
              </w:rPr>
            </w:pPr>
          </w:p>
          <w:p w:rsidR="005F4C11" w:rsidRPr="00720112" w:rsidRDefault="005F4C11" w:rsidP="003869C8">
            <w:pPr>
              <w:rPr>
                <w:lang w:val="fr-FR"/>
              </w:rPr>
            </w:pPr>
          </w:p>
          <w:p w:rsidR="005F4C11" w:rsidRDefault="005F4C11" w:rsidP="003869C8">
            <w:pPr>
              <w:rPr>
                <w:rFonts w:ascii=".VnTime" w:hAnsi=".VnTime"/>
                <w:lang w:val="fr-FR"/>
              </w:rPr>
            </w:pPr>
            <w:r w:rsidRPr="00720112">
              <w:rPr>
                <w:rFonts w:ascii=".VnTime" w:hAnsi=".VnTime"/>
                <w:lang w:val="fr-FR"/>
              </w:rPr>
              <w:t>C¬ khÝ  s¶n xuÊt ra c¸c m¸y mãc thay søc lao ®éng thñ c«ng cña con ng­êi, gióp gi¶i phãng søc lao ®éng vµ t¨ng n¨ng suÊt lao ®éng, h¹ gi¸ thµnh s¶n phÈm, n©ng cao ®êi sèng cho con ng­êi</w:t>
            </w:r>
          </w:p>
          <w:p w:rsidR="005F4C11" w:rsidRDefault="005F4C11" w:rsidP="003869C8">
            <w:pPr>
              <w:rPr>
                <w:rFonts w:ascii=".VnTime" w:hAnsi=".VnTime"/>
                <w:lang w:val="fr-FR"/>
              </w:rPr>
            </w:pPr>
          </w:p>
          <w:p w:rsidR="005F4C11" w:rsidRDefault="005F4C11" w:rsidP="003869C8">
            <w:pPr>
              <w:rPr>
                <w:rFonts w:ascii=".VnTime" w:hAnsi=".VnTime"/>
                <w:lang w:val="fr-FR"/>
              </w:rPr>
            </w:pPr>
          </w:p>
          <w:p w:rsidR="005F4C11" w:rsidRDefault="005F4C11" w:rsidP="003869C8">
            <w:pPr>
              <w:rPr>
                <w:rFonts w:ascii=".VnTime" w:hAnsi=".VnTime"/>
                <w:lang w:val="fr-FR"/>
              </w:rPr>
            </w:pPr>
          </w:p>
          <w:p w:rsidR="005F4C11" w:rsidRDefault="005F4C11" w:rsidP="003869C8">
            <w:pPr>
              <w:rPr>
                <w:rFonts w:ascii=".VnTime" w:hAnsi=".VnTime"/>
                <w:lang w:val="fr-FR"/>
              </w:rPr>
            </w:pPr>
          </w:p>
          <w:p w:rsidR="005F4C11" w:rsidRDefault="005F4C11" w:rsidP="003869C8">
            <w:pPr>
              <w:rPr>
                <w:rFonts w:ascii=".VnTime" w:hAnsi=".VnTime"/>
                <w:lang w:val="fr-FR"/>
              </w:rPr>
            </w:pPr>
          </w:p>
          <w:p w:rsidR="005F4C11" w:rsidRDefault="005F4C11" w:rsidP="003869C8">
            <w:pPr>
              <w:rPr>
                <w:rFonts w:ascii=".VnTime" w:hAnsi=".VnTime"/>
                <w:lang w:val="fr-FR"/>
              </w:rPr>
            </w:pPr>
          </w:p>
          <w:p w:rsidR="005F4C11" w:rsidRDefault="005F4C11" w:rsidP="003869C8">
            <w:pPr>
              <w:rPr>
                <w:rFonts w:ascii=".VnTime" w:hAnsi=".VnTime"/>
                <w:lang w:val="fr-FR"/>
              </w:rPr>
            </w:pPr>
          </w:p>
          <w:p w:rsidR="005F4C11" w:rsidRDefault="005F4C11" w:rsidP="003869C8">
            <w:pPr>
              <w:rPr>
                <w:rFonts w:ascii=".VnTime" w:hAnsi=".VnTime"/>
                <w:lang w:val="fr-FR"/>
              </w:rPr>
            </w:pPr>
          </w:p>
          <w:p w:rsidR="005F4C11" w:rsidRDefault="005F4C11" w:rsidP="003869C8">
            <w:pPr>
              <w:rPr>
                <w:rFonts w:ascii=".VnTime" w:hAnsi=".VnTime"/>
                <w:lang w:val="fr-FR"/>
              </w:rPr>
            </w:pPr>
          </w:p>
          <w:p w:rsidR="005F4C11" w:rsidRDefault="005F4C11" w:rsidP="003869C8">
            <w:pPr>
              <w:rPr>
                <w:rFonts w:ascii=".VnTime" w:hAnsi=".VnTime"/>
                <w:lang w:val="fr-FR"/>
              </w:rPr>
            </w:pPr>
          </w:p>
          <w:p w:rsidR="005F4C11" w:rsidRDefault="005F4C11" w:rsidP="003869C8">
            <w:pPr>
              <w:rPr>
                <w:rFonts w:ascii=".VnTime" w:hAnsi=".VnTime"/>
                <w:lang w:val="fr-FR"/>
              </w:rPr>
            </w:pPr>
          </w:p>
          <w:p w:rsidR="005F4C11" w:rsidRDefault="005F4C11" w:rsidP="003869C8">
            <w:pPr>
              <w:rPr>
                <w:rFonts w:ascii=".VnTime" w:hAnsi=".VnTime"/>
                <w:lang w:val="fr-FR"/>
              </w:rPr>
            </w:pPr>
          </w:p>
          <w:p w:rsidR="005F4C11" w:rsidRDefault="005F4C11" w:rsidP="003869C8">
            <w:pPr>
              <w:rPr>
                <w:rFonts w:ascii=".VnTime" w:hAnsi=".VnTime"/>
                <w:lang w:val="fr-FR"/>
              </w:rPr>
            </w:pPr>
          </w:p>
          <w:p w:rsidR="005F4C11" w:rsidRDefault="005F4C11" w:rsidP="003869C8">
            <w:pPr>
              <w:rPr>
                <w:rFonts w:ascii=".VnTime" w:hAnsi=".VnTime"/>
                <w:lang w:val="fr-FR"/>
              </w:rPr>
            </w:pPr>
          </w:p>
          <w:p w:rsidR="005F4C11" w:rsidRDefault="005F4C11" w:rsidP="003869C8">
            <w:pPr>
              <w:rPr>
                <w:rFonts w:ascii=".VnTime" w:hAnsi=".VnTime"/>
                <w:lang w:val="fr-FR"/>
              </w:rPr>
            </w:pPr>
          </w:p>
          <w:p w:rsidR="005F4C11" w:rsidRDefault="005F4C11" w:rsidP="003869C8">
            <w:pPr>
              <w:rPr>
                <w:rFonts w:ascii=".VnTime" w:hAnsi=".VnTime"/>
                <w:lang w:val="fr-FR"/>
              </w:rPr>
            </w:pPr>
          </w:p>
          <w:p w:rsidR="00B838F9" w:rsidRDefault="00B838F9" w:rsidP="003869C8">
            <w:pPr>
              <w:rPr>
                <w:rFonts w:ascii=".VnTime" w:hAnsi=".VnTime"/>
                <w:lang w:val="fr-FR"/>
              </w:rPr>
            </w:pPr>
          </w:p>
          <w:p w:rsidR="00B838F9" w:rsidRDefault="00B838F9" w:rsidP="003869C8">
            <w:pPr>
              <w:rPr>
                <w:rFonts w:ascii=".VnTime" w:hAnsi=".VnTime"/>
                <w:lang w:val="fr-FR"/>
              </w:rPr>
            </w:pPr>
          </w:p>
          <w:p w:rsidR="00B838F9" w:rsidRDefault="00B838F9" w:rsidP="003869C8">
            <w:pPr>
              <w:rPr>
                <w:rFonts w:ascii=".VnTime" w:hAnsi=".VnTime"/>
                <w:lang w:val="fr-FR"/>
              </w:rPr>
            </w:pPr>
          </w:p>
          <w:p w:rsidR="00B838F9" w:rsidRPr="00720112" w:rsidRDefault="00B838F9" w:rsidP="003869C8">
            <w:pPr>
              <w:rPr>
                <w:rFonts w:ascii=".VnTime" w:hAnsi=".VnTime"/>
                <w:lang w:val="fr-FR"/>
              </w:rPr>
            </w:pPr>
          </w:p>
          <w:p w:rsidR="005F4C11" w:rsidRPr="00720112" w:rsidRDefault="005F4C11" w:rsidP="003869C8">
            <w:pPr>
              <w:rPr>
                <w:rFonts w:ascii=".VnTime" w:hAnsi=".VnTime"/>
                <w:b/>
                <w:u w:val="single"/>
                <w:lang w:val="fr-FR"/>
              </w:rPr>
            </w:pPr>
            <w:r w:rsidRPr="00720112">
              <w:rPr>
                <w:rFonts w:ascii=".VnTime" w:hAnsi=".VnTime"/>
                <w:b/>
                <w:u w:val="single"/>
                <w:lang w:val="fr-FR"/>
              </w:rPr>
              <w:t>II.Mét sè s¶n phÈm c¬ khÝ quanh ta</w:t>
            </w:r>
          </w:p>
          <w:p w:rsidR="005F4C11" w:rsidRPr="00720112" w:rsidRDefault="005F4C11" w:rsidP="003869C8">
            <w:pPr>
              <w:rPr>
                <w:lang w:val="fr-FR"/>
              </w:rPr>
            </w:pPr>
          </w:p>
          <w:p w:rsidR="005F4C11" w:rsidRDefault="005F4C11" w:rsidP="003869C8">
            <w:pPr>
              <w:rPr>
                <w:lang w:val="fr-FR"/>
              </w:rPr>
            </w:pPr>
          </w:p>
          <w:p w:rsidR="00B838F9" w:rsidRDefault="00B838F9" w:rsidP="003869C8">
            <w:pPr>
              <w:rPr>
                <w:lang w:val="fr-FR"/>
              </w:rPr>
            </w:pPr>
          </w:p>
          <w:p w:rsidR="00B838F9" w:rsidRPr="00720112" w:rsidRDefault="00B838F9" w:rsidP="003869C8">
            <w:pPr>
              <w:rPr>
                <w:lang w:val="fr-FR"/>
              </w:rPr>
            </w:pPr>
          </w:p>
          <w:p w:rsidR="005F4C11" w:rsidRPr="00720112" w:rsidRDefault="005F4C11" w:rsidP="003869C8">
            <w:pPr>
              <w:rPr>
                <w:rFonts w:ascii=".VnTime" w:hAnsi=".VnTime"/>
                <w:lang w:val="fr-FR"/>
              </w:rPr>
            </w:pPr>
            <w:r w:rsidRPr="00720112">
              <w:rPr>
                <w:lang w:val="fr-FR"/>
              </w:rPr>
              <w:t>-</w:t>
            </w:r>
            <w:r w:rsidRPr="00720112">
              <w:rPr>
                <w:rFonts w:ascii=".VnTime" w:hAnsi=".VnTime"/>
                <w:lang w:val="fr-FR"/>
              </w:rPr>
              <w:t>Ngµnh n«ng nghiÖp: m¸y cµy, m¸y c¾t lóa liªn hoµn, m¸y gieo s¹ , m¸y tuèt ng«</w:t>
            </w:r>
            <w:r w:rsidRPr="00720112">
              <w:rPr>
                <w:rFonts w:ascii="Arial" w:hAnsi="Arial" w:cs="Arial"/>
                <w:lang w:val="fr-FR"/>
              </w:rPr>
              <w:t>…</w:t>
            </w:r>
          </w:p>
          <w:p w:rsidR="005F4C11" w:rsidRPr="00720112" w:rsidRDefault="005F4C11" w:rsidP="003869C8">
            <w:pPr>
              <w:rPr>
                <w:rFonts w:ascii=".VnTime" w:hAnsi=".VnTime"/>
                <w:lang w:val="fr-FR"/>
              </w:rPr>
            </w:pPr>
            <w:r w:rsidRPr="00720112">
              <w:rPr>
                <w:rFonts w:ascii=".VnTime" w:hAnsi=".VnTime"/>
                <w:lang w:val="fr-FR"/>
              </w:rPr>
              <w:t>-Ngµnh x©y dùng: m¸y lµm g¹ch, m¸y trén bª t«ng, m¸y têi g¹ch</w:t>
            </w:r>
            <w:r w:rsidRPr="00720112">
              <w:rPr>
                <w:rFonts w:ascii="Arial" w:hAnsi="Arial" w:cs="Arial"/>
                <w:lang w:val="fr-FR"/>
              </w:rPr>
              <w:t>…</w:t>
            </w:r>
          </w:p>
          <w:p w:rsidR="005F4C11" w:rsidRPr="00720112" w:rsidRDefault="005F4C11" w:rsidP="003869C8">
            <w:pPr>
              <w:rPr>
                <w:rFonts w:ascii=".VnTime" w:hAnsi=".VnTime"/>
                <w:lang w:val="fr-FR"/>
              </w:rPr>
            </w:pPr>
            <w:r w:rsidRPr="00720112">
              <w:rPr>
                <w:rFonts w:ascii=".VnTime" w:hAnsi=".VnTime"/>
                <w:lang w:val="fr-FR"/>
              </w:rPr>
              <w:t>-Ngµnh c«ng nghiÖp: m¸y c¸n thÐp,m¸y cÇn trôc</w:t>
            </w:r>
            <w:r w:rsidRPr="00720112">
              <w:rPr>
                <w:rFonts w:ascii="Arial" w:hAnsi="Arial" w:cs="Arial"/>
                <w:lang w:val="fr-FR"/>
              </w:rPr>
              <w:t>…</w:t>
            </w:r>
          </w:p>
          <w:p w:rsidR="005F4C11" w:rsidRPr="00720112" w:rsidRDefault="005F4C11" w:rsidP="003869C8">
            <w:pPr>
              <w:rPr>
                <w:rFonts w:ascii="Arial" w:hAnsi="Arial" w:cs="Arial"/>
              </w:rPr>
            </w:pPr>
            <w:r w:rsidRPr="00720112">
              <w:rPr>
                <w:rFonts w:ascii="Arial" w:hAnsi="Arial" w:cs="Arial"/>
                <w:lang w:val="fr-FR"/>
              </w:rPr>
              <w:t xml:space="preserve">  </w:t>
            </w:r>
            <w:r w:rsidRPr="00720112">
              <w:rPr>
                <w:rFonts w:ascii="Arial" w:hAnsi="Arial" w:cs="Arial"/>
              </w:rPr>
              <w:t>……</w:t>
            </w:r>
          </w:p>
          <w:p w:rsidR="005F4C11" w:rsidRPr="00720112" w:rsidRDefault="005F4C11" w:rsidP="003869C8">
            <w:pPr>
              <w:rPr>
                <w:rFonts w:ascii="Arial" w:hAnsi="Arial" w:cs="Arial"/>
              </w:rPr>
            </w:pPr>
          </w:p>
          <w:p w:rsidR="005F4C11" w:rsidRPr="00720112" w:rsidRDefault="005F4C11" w:rsidP="003869C8">
            <w:pPr>
              <w:rPr>
                <w:rFonts w:ascii="Arial" w:hAnsi="Arial" w:cs="Arial"/>
              </w:rPr>
            </w:pPr>
          </w:p>
          <w:p w:rsidR="005F4C11" w:rsidRDefault="005F4C11" w:rsidP="003869C8">
            <w:pPr>
              <w:rPr>
                <w:rFonts w:ascii="Arial" w:hAnsi="Arial" w:cs="Arial"/>
              </w:rPr>
            </w:pPr>
          </w:p>
          <w:p w:rsidR="005F4C11" w:rsidRDefault="005F4C11" w:rsidP="003869C8">
            <w:pPr>
              <w:rPr>
                <w:rFonts w:ascii="Arial" w:hAnsi="Arial" w:cs="Arial"/>
              </w:rPr>
            </w:pPr>
          </w:p>
          <w:p w:rsidR="005F4C11" w:rsidRDefault="005F4C11" w:rsidP="003869C8">
            <w:pPr>
              <w:rPr>
                <w:rFonts w:ascii="Arial" w:hAnsi="Arial" w:cs="Arial"/>
              </w:rPr>
            </w:pPr>
          </w:p>
          <w:p w:rsidR="005F4C11" w:rsidRDefault="005F4C11" w:rsidP="003869C8">
            <w:pPr>
              <w:rPr>
                <w:rFonts w:ascii="Arial" w:hAnsi="Arial" w:cs="Arial"/>
              </w:rPr>
            </w:pPr>
          </w:p>
          <w:p w:rsidR="005F4C11" w:rsidRDefault="005F4C11" w:rsidP="003869C8">
            <w:pPr>
              <w:rPr>
                <w:rFonts w:ascii="Arial" w:hAnsi="Arial" w:cs="Arial"/>
              </w:rPr>
            </w:pPr>
          </w:p>
          <w:p w:rsidR="005F4C11" w:rsidRDefault="005F4C11" w:rsidP="003869C8">
            <w:pPr>
              <w:rPr>
                <w:rFonts w:ascii="Arial" w:hAnsi="Arial" w:cs="Arial"/>
              </w:rPr>
            </w:pPr>
          </w:p>
          <w:p w:rsidR="005F4C11" w:rsidRDefault="005F4C11" w:rsidP="003869C8">
            <w:pPr>
              <w:rPr>
                <w:rFonts w:ascii="Arial" w:hAnsi="Arial" w:cs="Arial"/>
              </w:rPr>
            </w:pPr>
          </w:p>
          <w:p w:rsidR="005F4C11" w:rsidRDefault="005F4C11" w:rsidP="003869C8">
            <w:pPr>
              <w:rPr>
                <w:rFonts w:ascii="Arial" w:hAnsi="Arial" w:cs="Arial"/>
              </w:rPr>
            </w:pPr>
          </w:p>
          <w:p w:rsidR="005F4C11" w:rsidRDefault="005F4C11" w:rsidP="003869C8">
            <w:pPr>
              <w:rPr>
                <w:rFonts w:ascii="Arial" w:hAnsi="Arial" w:cs="Arial"/>
              </w:rPr>
            </w:pPr>
          </w:p>
          <w:p w:rsidR="005F4C11" w:rsidRDefault="005F4C11" w:rsidP="003869C8">
            <w:pPr>
              <w:rPr>
                <w:rFonts w:ascii="Arial" w:hAnsi="Arial" w:cs="Arial"/>
              </w:rPr>
            </w:pPr>
          </w:p>
          <w:p w:rsidR="005F4C11" w:rsidRDefault="005F4C11" w:rsidP="003869C8">
            <w:pPr>
              <w:rPr>
                <w:rFonts w:ascii="Arial" w:hAnsi="Arial" w:cs="Arial"/>
              </w:rPr>
            </w:pPr>
          </w:p>
          <w:p w:rsidR="005F4C11" w:rsidRPr="00720112" w:rsidRDefault="005F4C11" w:rsidP="003869C8">
            <w:pPr>
              <w:rPr>
                <w:rFonts w:ascii="Arial" w:hAnsi="Arial" w:cs="Arial"/>
              </w:rPr>
            </w:pPr>
          </w:p>
          <w:p w:rsidR="005F4C11" w:rsidRDefault="005F4C11" w:rsidP="003869C8">
            <w:pPr>
              <w:rPr>
                <w:rFonts w:ascii="Arial" w:hAnsi="Arial" w:cs="Arial"/>
              </w:rPr>
            </w:pPr>
          </w:p>
          <w:p w:rsidR="00B838F9" w:rsidRDefault="00B838F9" w:rsidP="003869C8">
            <w:pPr>
              <w:rPr>
                <w:rFonts w:ascii="Arial" w:hAnsi="Arial" w:cs="Arial"/>
              </w:rPr>
            </w:pPr>
          </w:p>
          <w:p w:rsidR="00B838F9" w:rsidRDefault="00B838F9" w:rsidP="003869C8">
            <w:pPr>
              <w:rPr>
                <w:rFonts w:ascii="Arial" w:hAnsi="Arial" w:cs="Arial"/>
              </w:rPr>
            </w:pPr>
          </w:p>
          <w:p w:rsidR="00B838F9" w:rsidRPr="00720112" w:rsidRDefault="00B838F9" w:rsidP="003869C8">
            <w:pPr>
              <w:rPr>
                <w:rFonts w:ascii="Arial" w:hAnsi="Arial" w:cs="Arial"/>
              </w:rPr>
            </w:pPr>
          </w:p>
          <w:p w:rsidR="005F4C11" w:rsidRPr="00720112" w:rsidRDefault="005F4C11" w:rsidP="003869C8">
            <w:pPr>
              <w:rPr>
                <w:rFonts w:ascii=".VnTime" w:hAnsi=".VnTime"/>
                <w:b/>
                <w:u w:val="single"/>
              </w:rPr>
            </w:pPr>
            <w:r w:rsidRPr="00720112">
              <w:rPr>
                <w:rFonts w:ascii=".VnTime" w:hAnsi=".VnTime"/>
                <w:b/>
                <w:u w:val="single"/>
              </w:rPr>
              <w:t>II</w:t>
            </w:r>
            <w:r>
              <w:rPr>
                <w:rFonts w:ascii=".VnTime" w:hAnsi=".VnTime"/>
                <w:b/>
                <w:u w:val="single"/>
              </w:rPr>
              <w:t>I</w:t>
            </w:r>
            <w:r w:rsidRPr="00720112">
              <w:rPr>
                <w:rFonts w:ascii=".VnTime" w:hAnsi=".VnTime"/>
                <w:b/>
                <w:u w:val="single"/>
              </w:rPr>
              <w:t>.</w:t>
            </w:r>
            <w:r>
              <w:rPr>
                <w:rFonts w:ascii=".VnTime" w:hAnsi=".VnTime"/>
                <w:b/>
                <w:u w:val="single"/>
              </w:rPr>
              <w:t xml:space="preserve"> </w:t>
            </w:r>
            <w:r w:rsidRPr="00720112">
              <w:rPr>
                <w:rFonts w:ascii=".VnTime" w:hAnsi=".VnTime"/>
                <w:b/>
                <w:u w:val="single"/>
              </w:rPr>
              <w:t xml:space="preserve">Qu¸ tr×nh gia c«ng  s¶n phÈm c¬ khÝ </w:t>
            </w:r>
          </w:p>
          <w:p w:rsidR="005F4C11" w:rsidRPr="00720112" w:rsidRDefault="005F4C11" w:rsidP="003869C8">
            <w:r w:rsidRPr="00720112">
              <w:t xml:space="preserve">    </w:t>
            </w:r>
          </w:p>
          <w:p w:rsidR="005F4C11" w:rsidRPr="00720112" w:rsidRDefault="005F4C11" w:rsidP="003869C8">
            <w:pPr>
              <w:rPr>
                <w:rFonts w:ascii=".VnTime" w:hAnsi=".VnTime"/>
              </w:rPr>
            </w:pPr>
          </w:p>
          <w:p w:rsidR="005F4C11" w:rsidRPr="00720112" w:rsidRDefault="005F4C11" w:rsidP="003869C8">
            <w:pPr>
              <w:rPr>
                <w:rFonts w:ascii=".VnTime" w:hAnsi=".VnTime"/>
              </w:rPr>
            </w:pPr>
          </w:p>
          <w:p w:rsidR="005F4C11" w:rsidRPr="00720112" w:rsidRDefault="005F4C11" w:rsidP="003869C8">
            <w:pPr>
              <w:rPr>
                <w:rFonts w:ascii=".VnTime" w:hAnsi=".VnTime"/>
              </w:rPr>
            </w:pPr>
          </w:p>
          <w:p w:rsidR="005F4C11" w:rsidRPr="00720112" w:rsidRDefault="005F4C11" w:rsidP="003869C8">
            <w:pPr>
              <w:rPr>
                <w:rFonts w:ascii=".VnTime" w:hAnsi=".VnTime"/>
              </w:rPr>
            </w:pPr>
            <w:r w:rsidRPr="00720112">
              <w:rPr>
                <w:rFonts w:ascii=".VnTime" w:hAnsi=".VnTime"/>
              </w:rPr>
              <w:t>Qu¸ tr×nh gia c«ng  chiÕc k×m ®iÖn</w:t>
            </w:r>
          </w:p>
          <w:p w:rsidR="005F4C11" w:rsidRPr="00720112" w:rsidRDefault="005F4C11" w:rsidP="003869C8"/>
          <w:p w:rsidR="005F4C11" w:rsidRPr="00720112" w:rsidRDefault="005F4C11" w:rsidP="003869C8"/>
          <w:p w:rsidR="005F4C11" w:rsidRPr="00720112" w:rsidRDefault="005F4C11" w:rsidP="003869C8">
            <w:pPr>
              <w:rPr>
                <w:rFonts w:ascii=".VnTime" w:hAnsi=".VnTime"/>
              </w:rPr>
            </w:pPr>
            <w:r w:rsidRPr="00720112">
              <w:rPr>
                <w:rFonts w:ascii=".VnTime" w:hAnsi=".VnTime"/>
                <w:b/>
              </w:rPr>
              <w:t>ThÐp</w:t>
            </w:r>
            <w:r w:rsidRPr="00720112">
              <w:rPr>
                <w:rFonts w:ascii=".VnTime" w:hAnsi=".VnTime"/>
              </w:rPr>
              <w:t xml:space="preserve">   --rÌn--&gt;  </w:t>
            </w:r>
            <w:r w:rsidRPr="00720112">
              <w:rPr>
                <w:rFonts w:ascii=".VnTime" w:hAnsi=".VnTime"/>
                <w:b/>
              </w:rPr>
              <w:t>Ph«i k×m</w:t>
            </w:r>
            <w:r w:rsidRPr="00720112">
              <w:rPr>
                <w:rFonts w:ascii=".VnTime" w:hAnsi=".VnTime"/>
              </w:rPr>
              <w:t xml:space="preserve">  --dòa, khoan-- -&gt; </w:t>
            </w:r>
            <w:r w:rsidRPr="00720112">
              <w:rPr>
                <w:rFonts w:ascii=".VnTime" w:hAnsi=".VnTime"/>
                <w:b/>
              </w:rPr>
              <w:t>Hai m¸ k×m</w:t>
            </w:r>
            <w:r w:rsidRPr="00720112">
              <w:rPr>
                <w:rFonts w:ascii=".VnTime" w:hAnsi=".VnTime"/>
              </w:rPr>
              <w:t xml:space="preserve">  --t¸n ®inh---&gt;       </w:t>
            </w:r>
            <w:r w:rsidRPr="00720112">
              <w:rPr>
                <w:rFonts w:ascii=".VnTime" w:hAnsi=".VnTime"/>
                <w:b/>
              </w:rPr>
              <w:t>ChiÕc k×m</w:t>
            </w:r>
            <w:r w:rsidRPr="00720112">
              <w:rPr>
                <w:rFonts w:ascii=".VnTime" w:hAnsi=".VnTime"/>
              </w:rPr>
              <w:t>---</w:t>
            </w:r>
            <w:r w:rsidRPr="00720112">
              <w:rPr>
                <w:rFonts w:ascii=".VnTime" w:hAnsi=".VnTime"/>
                <w:i/>
              </w:rPr>
              <w:t>nhiÖt luyÖn</w:t>
            </w:r>
            <w:r w:rsidRPr="00720112">
              <w:rPr>
                <w:rFonts w:ascii=".VnTime" w:hAnsi=".VnTime"/>
              </w:rPr>
              <w:t>---&gt;</w:t>
            </w:r>
            <w:r w:rsidRPr="00720112">
              <w:rPr>
                <w:rFonts w:ascii=".VnTime" w:hAnsi=".VnTime"/>
                <w:b/>
              </w:rPr>
              <w:t>ChiÕc k×m hoµn chØnh</w:t>
            </w:r>
          </w:p>
          <w:p w:rsidR="005F4C11" w:rsidRPr="00720112" w:rsidRDefault="005F4C11" w:rsidP="003869C8"/>
          <w:p w:rsidR="005F4C11" w:rsidRPr="00720112" w:rsidRDefault="005F4C11" w:rsidP="003869C8">
            <w:r w:rsidRPr="00720112">
              <w:rPr>
                <w:rFonts w:ascii=".VnTime" w:hAnsi=".VnTime"/>
              </w:rPr>
              <w:t xml:space="preserve">Qu¸ tr×nh gia c«ng mét s¶n phÈm c¬ khÝ: </w:t>
            </w:r>
          </w:p>
          <w:p w:rsidR="005F4C11" w:rsidRPr="00D85662" w:rsidRDefault="005F4C11" w:rsidP="003869C8">
            <w:pPr>
              <w:spacing w:line="276" w:lineRule="auto"/>
            </w:pPr>
            <w:r>
              <w:rPr>
                <w:rFonts w:ascii=".VnTime" w:hAnsi=".VnTime"/>
                <w:b/>
              </w:rPr>
              <w:t>VËt li</w:t>
            </w:r>
            <w:r w:rsidRPr="007B5388">
              <w:rPr>
                <w:b/>
              </w:rPr>
              <w:t>ệ</w:t>
            </w:r>
            <w:r w:rsidRPr="00720112">
              <w:rPr>
                <w:rFonts w:ascii=".VnTime" w:hAnsi=".VnTime"/>
                <w:b/>
              </w:rPr>
              <w:t>u c¬ khÝ</w:t>
            </w:r>
            <w:r w:rsidRPr="00720112">
              <w:rPr>
                <w:rFonts w:ascii=".VnTime" w:hAnsi=".VnTime"/>
                <w:b/>
                <w:noProof/>
              </w:rPr>
              <w:sym w:font="Wingdings" w:char="F0E0"/>
            </w:r>
            <w:r w:rsidRPr="00720112">
              <w:rPr>
                <w:rFonts w:ascii=".VnTime" w:hAnsi=".VnTime"/>
                <w:b/>
              </w:rPr>
              <w:t>Gia c«ng c¬ khÝ</w:t>
            </w:r>
            <w:r w:rsidRPr="00720112">
              <w:rPr>
                <w:rFonts w:ascii=".VnTime" w:hAnsi=".VnTime"/>
                <w:b/>
                <w:noProof/>
              </w:rPr>
              <w:sym w:font="Wingdings" w:char="F0E0"/>
            </w:r>
            <w:r w:rsidRPr="00720112">
              <w:rPr>
                <w:rFonts w:ascii=".VnTime" w:hAnsi=".VnTime"/>
                <w:b/>
              </w:rPr>
              <w:t>Chi tiÕt</w:t>
            </w:r>
            <w:r w:rsidRPr="00720112">
              <w:rPr>
                <w:rFonts w:ascii=".VnTime" w:hAnsi=".VnTime"/>
                <w:b/>
                <w:noProof/>
              </w:rPr>
              <w:sym w:font="Wingdings" w:char="F0E0"/>
            </w:r>
            <w:r w:rsidRPr="00720112">
              <w:rPr>
                <w:rFonts w:ascii=".VnTime" w:hAnsi=".VnTime"/>
                <w:b/>
              </w:rPr>
              <w:t>L¾p r¸p</w:t>
            </w:r>
            <w:r w:rsidRPr="00720112">
              <w:rPr>
                <w:rFonts w:ascii=".VnTime" w:hAnsi=".VnTime"/>
                <w:b/>
                <w:noProof/>
              </w:rPr>
              <w:sym w:font="Wingdings" w:char="F0E0"/>
            </w:r>
            <w:r w:rsidRPr="00720112">
              <w:rPr>
                <w:rFonts w:ascii=".VnTime" w:hAnsi=".VnTime"/>
                <w:b/>
              </w:rPr>
              <w:t>KiÓm tra</w:t>
            </w:r>
            <w:r w:rsidRPr="00720112">
              <w:rPr>
                <w:rFonts w:ascii=".VnTime" w:hAnsi=".VnTime"/>
                <w:b/>
                <w:noProof/>
              </w:rPr>
              <w:sym w:font="Wingdings" w:char="F0E0"/>
            </w:r>
            <w:r w:rsidRPr="00720112">
              <w:rPr>
                <w:rFonts w:ascii=".VnTime" w:hAnsi=".VnTime"/>
                <w:b/>
              </w:rPr>
              <w:t>S¶n phÈm c¬ khÝ.</w:t>
            </w:r>
            <w:r w:rsidRPr="00D85662">
              <w:t xml:space="preserve"> </w:t>
            </w:r>
          </w:p>
        </w:tc>
        <w:tc>
          <w:tcPr>
            <w:tcW w:w="6356" w:type="dxa"/>
            <w:gridSpan w:val="2"/>
            <w:tcBorders>
              <w:bottom w:val="single" w:sz="4" w:space="0" w:color="auto"/>
            </w:tcBorders>
            <w:shd w:val="clear" w:color="auto" w:fill="auto"/>
          </w:tcPr>
          <w:p w:rsidR="00B838F9" w:rsidRPr="00AB386B" w:rsidRDefault="00B838F9" w:rsidP="00B838F9">
            <w:r>
              <w:lastRenderedPageBreak/>
              <w:t>-</w:t>
            </w:r>
            <w:r w:rsidRPr="00AB386B">
              <w:t>Phương pháp: Đàm thoại gợi mở.</w:t>
            </w:r>
          </w:p>
          <w:p w:rsidR="00B838F9" w:rsidRPr="00AB386B" w:rsidRDefault="00B838F9" w:rsidP="00B838F9">
            <w:r>
              <w:t>-</w:t>
            </w:r>
            <w:r w:rsidRPr="00AB386B">
              <w:t>Kĩ thuật d</w:t>
            </w:r>
            <w:r>
              <w:t xml:space="preserve">ạy </w:t>
            </w:r>
            <w:r w:rsidRPr="00AB386B">
              <w:t>h</w:t>
            </w:r>
            <w:r>
              <w:t>ọc:  V</w:t>
            </w:r>
            <w:r w:rsidRPr="00AB386B">
              <w:t xml:space="preserve">iết, trả lời </w:t>
            </w:r>
          </w:p>
          <w:p w:rsidR="00B838F9" w:rsidRDefault="00B838F9" w:rsidP="00B838F9">
            <w:r>
              <w:t>-</w:t>
            </w:r>
            <w:r w:rsidRPr="00AB386B">
              <w:t>Năng lực:</w:t>
            </w:r>
            <w:r>
              <w:t xml:space="preserve"> </w:t>
            </w:r>
            <w:r w:rsidRPr="00AB386B">
              <w:t>Tư duy, giải quyết vấn đề</w:t>
            </w:r>
            <w:r>
              <w:t xml:space="preserve"> và sáng tạo</w:t>
            </w:r>
          </w:p>
          <w:p w:rsidR="00B838F9" w:rsidRDefault="00B838F9" w:rsidP="00B838F9">
            <w:r>
              <w:t>-Phẩm chất:</w:t>
            </w:r>
            <w:r w:rsidRPr="005F6B95">
              <w:rPr>
                <w:lang w:val="vi-VN"/>
              </w:rPr>
              <w:t xml:space="preserve"> Tự lập, tự tin, tự chủ</w:t>
            </w:r>
          </w:p>
          <w:p w:rsidR="005F4C11" w:rsidRPr="00D85662" w:rsidRDefault="00B838F9" w:rsidP="00D94C65">
            <w:pPr>
              <w:spacing w:line="276" w:lineRule="auto"/>
            </w:pPr>
            <w:r>
              <w:t>- Gv c</w:t>
            </w:r>
            <w:r w:rsidR="005F4C11" w:rsidRPr="00D85662">
              <w:t>hiếu nội dung nhiệm vụ và phiếu bài tập trên màn chiếu.</w:t>
            </w:r>
          </w:p>
          <w:p w:rsidR="00B838F9" w:rsidRDefault="00B838F9" w:rsidP="003869C8">
            <w:pPr>
              <w:spacing w:line="276" w:lineRule="auto"/>
            </w:pPr>
            <w:r>
              <w:t>Gv yêu cầu học sinh hoạt động cá nhân để</w:t>
            </w:r>
            <w:r w:rsidR="005F4C11" w:rsidRPr="00D85662">
              <w:t xml:space="preserve"> đọc nội dung mục</w:t>
            </w:r>
            <w:r w:rsidR="005F4C11">
              <w:t xml:space="preserve"> I trong SGK và quan sát hình 17</w:t>
            </w:r>
            <w:r w:rsidR="005F4C11" w:rsidRPr="00D85662">
              <w:t>.1</w:t>
            </w:r>
            <w:r>
              <w:t>, ghi chép thông tin cần thiết vào vở chuẩn bị.</w:t>
            </w:r>
          </w:p>
          <w:p w:rsidR="005F4C11" w:rsidRDefault="005F4C11" w:rsidP="003869C8">
            <w:pPr>
              <w:spacing w:line="276" w:lineRule="auto"/>
            </w:pPr>
            <w:r>
              <w:t xml:space="preserve"> </w:t>
            </w:r>
            <w:r w:rsidRPr="00D85662">
              <w:t>Sau đó thảo luận cùng nhóm điền các cụm từ tích hợp để hoàn thành sơ đồ trên phiếu bài tập.</w:t>
            </w:r>
          </w:p>
          <w:p w:rsidR="005F4C11" w:rsidRPr="00720112" w:rsidRDefault="005F4C11" w:rsidP="003869C8">
            <w:pPr>
              <w:jc w:val="both"/>
              <w:rPr>
                <w:rFonts w:ascii=".VnTime" w:hAnsi=".VnTime"/>
              </w:rPr>
            </w:pPr>
            <w:r>
              <w:t>+</w:t>
            </w:r>
            <w:r w:rsidRPr="00720112">
              <w:t xml:space="preserve">Kể tên 1 số </w:t>
            </w:r>
            <w:r w:rsidRPr="00720112">
              <w:rPr>
                <w:rFonts w:ascii=".VnTime" w:hAnsi=".VnTime"/>
              </w:rPr>
              <w:t>®å dïng dông cô lµ s¶n phÈm cña ngµnh c¬ khÝ ë gia ®×nh em?</w:t>
            </w:r>
          </w:p>
          <w:p w:rsidR="005F4C11" w:rsidRPr="00720112" w:rsidRDefault="005F4C11" w:rsidP="003869C8">
            <w:pPr>
              <w:jc w:val="both"/>
              <w:rPr>
                <w:rFonts w:ascii=".VnTime" w:hAnsi=".VnTime"/>
              </w:rPr>
            </w:pPr>
            <w:r>
              <w:rPr>
                <w:rFonts w:ascii=".VnTime" w:hAnsi=".VnTime"/>
              </w:rPr>
              <w:t xml:space="preserve">+ </w:t>
            </w:r>
            <w:r w:rsidRPr="00720112">
              <w:rPr>
                <w:rFonts w:ascii=".VnTime" w:hAnsi=".VnTime"/>
              </w:rPr>
              <w:t>NÕu dïng cuèc ®Ó cuèc ®Ó cuèc 1 sµo ruéng mÊt bao nhiªu ngµy?NÕu ta dïng m¸y cµy th× mÊt bao nhiªu  thêi gian?</w:t>
            </w:r>
          </w:p>
          <w:p w:rsidR="005F4C11" w:rsidRPr="003869C8" w:rsidRDefault="005F4C11" w:rsidP="003869C8">
            <w:pPr>
              <w:jc w:val="both"/>
              <w:rPr>
                <w:rFonts w:ascii=".VnTime" w:hAnsi=".VnTime"/>
              </w:rPr>
            </w:pPr>
            <w:r w:rsidRPr="00720112">
              <w:rPr>
                <w:rFonts w:ascii=".VnTime" w:hAnsi=".VnTime"/>
              </w:rPr>
              <w:t>?C</w:t>
            </w:r>
            <w:r w:rsidRPr="00720112">
              <w:t>ơ khí</w:t>
            </w:r>
            <w:r w:rsidRPr="00720112">
              <w:rPr>
                <w:rFonts w:ascii=".VnTime" w:hAnsi=".VnTime"/>
              </w:rPr>
              <w:t xml:space="preserve"> cã vai trß </w:t>
            </w:r>
            <w:r w:rsidRPr="00720112">
              <w:t xml:space="preserve"> </w:t>
            </w:r>
            <w:r w:rsidRPr="00720112">
              <w:rPr>
                <w:rFonts w:ascii=".VnTime" w:hAnsi=".VnTime"/>
              </w:rPr>
              <w:t>nh­ thÕ nµo</w:t>
            </w:r>
            <w:r w:rsidRPr="00720112">
              <w:t xml:space="preserve"> </w:t>
            </w:r>
            <w:r w:rsidRPr="00720112">
              <w:rPr>
                <w:rFonts w:ascii=".VnTime" w:hAnsi=".VnTime"/>
              </w:rPr>
              <w:t>®èi víi</w:t>
            </w:r>
            <w:r w:rsidRPr="00720112">
              <w:t xml:space="preserve"> </w:t>
            </w:r>
            <w:r w:rsidRPr="00720112">
              <w:rPr>
                <w:rFonts w:ascii=".VnTime" w:hAnsi=".VnTime"/>
              </w:rPr>
              <w:t>s¶n xuÊt vµ ®êi sèng?</w:t>
            </w:r>
          </w:p>
          <w:p w:rsidR="005F4C11" w:rsidRPr="00D85662" w:rsidRDefault="005F4C11" w:rsidP="00D94C65">
            <w:pPr>
              <w:spacing w:line="276" w:lineRule="auto"/>
            </w:pPr>
            <w:r w:rsidRPr="00D85662">
              <w:t>+ Chuyển phiếu bài tập tới các nhóm.</w:t>
            </w:r>
          </w:p>
          <w:p w:rsidR="005F4C11" w:rsidRPr="00D85662" w:rsidRDefault="005F4C11" w:rsidP="00D94C65">
            <w:pPr>
              <w:spacing w:line="276" w:lineRule="auto"/>
            </w:pPr>
            <w:r w:rsidRPr="00D85662">
              <w:t>- Quan sát, ghi chép nhận xét, phát hiện những khó khăn của học sinh.</w:t>
            </w:r>
          </w:p>
          <w:p w:rsidR="005F4C11" w:rsidRPr="00D85662" w:rsidRDefault="005F4C11" w:rsidP="00D94C65">
            <w:pPr>
              <w:spacing w:line="276" w:lineRule="auto"/>
            </w:pPr>
            <w:r w:rsidRPr="00D85662">
              <w:t>- Thông báo các nhóm số  1,3,5 đính kết quả trên bảng và trình tự trình bày kết quả làm việc của nhóm.  Sau đó ( Nhóm 2 nhận xét nhóm 1, nhóm 4 nhận xét nhóm 3, nhóm 6 nhận xét nhóm 5)</w:t>
            </w:r>
          </w:p>
          <w:p w:rsidR="005F4C11" w:rsidRDefault="005F4C11" w:rsidP="00D94C65">
            <w:pPr>
              <w:spacing w:line="276" w:lineRule="auto"/>
            </w:pPr>
            <w:r w:rsidRPr="00D85662">
              <w:t>- Kết luận: nội dung cơ bản.</w:t>
            </w:r>
          </w:p>
          <w:p w:rsidR="005F4C11" w:rsidRDefault="005F4C11" w:rsidP="003869C8">
            <w:pPr>
              <w:spacing w:line="276" w:lineRule="auto"/>
            </w:pPr>
            <w:r>
              <w:t>GV yêu cầu HS đ</w:t>
            </w:r>
            <w:r w:rsidRPr="00720112">
              <w:t>ọc phần thông tin SGK</w:t>
            </w:r>
            <w:r w:rsidRPr="00D85662">
              <w:t xml:space="preserve"> </w:t>
            </w:r>
            <w:r>
              <w:t>.</w:t>
            </w:r>
          </w:p>
          <w:p w:rsidR="005F4C11" w:rsidRPr="00720112" w:rsidRDefault="00B838F9" w:rsidP="003869C8">
            <w:pPr>
              <w:spacing w:line="276" w:lineRule="auto"/>
            </w:pPr>
            <w:r>
              <w:t>Gv yêu cầu học sinh</w:t>
            </w:r>
            <w:r w:rsidRPr="00D85662">
              <w:t xml:space="preserve"> </w:t>
            </w:r>
            <w:r>
              <w:t>t</w:t>
            </w:r>
            <w:r w:rsidR="005F4C11" w:rsidRPr="00D85662">
              <w:t>hảo luận nhóm trả lời các câu hỏi.</w:t>
            </w:r>
          </w:p>
          <w:p w:rsidR="005F4C11" w:rsidRPr="00720112" w:rsidRDefault="005F4C11" w:rsidP="003869C8">
            <w:pPr>
              <w:jc w:val="both"/>
              <w:rPr>
                <w:rFonts w:ascii=".VnTime" w:hAnsi=".VnTime"/>
              </w:rPr>
            </w:pPr>
            <w:r w:rsidRPr="00720112">
              <w:t xml:space="preserve">?Kể tên 1 số </w:t>
            </w:r>
            <w:r w:rsidRPr="00720112">
              <w:rPr>
                <w:rFonts w:ascii=".VnTime" w:hAnsi=".VnTime"/>
              </w:rPr>
              <w:t>lo¹i m¸y mãc, dông cô lµ s¶n phÈm cña ngµnh c¬ khÝ ®èi víi ngµnh n«ng nghiÖp?</w:t>
            </w:r>
          </w:p>
          <w:p w:rsidR="005F4C11" w:rsidRPr="00720112" w:rsidRDefault="005F4C11" w:rsidP="003869C8">
            <w:pPr>
              <w:jc w:val="both"/>
              <w:rPr>
                <w:rFonts w:ascii=".VnTime" w:hAnsi=".VnTime"/>
              </w:rPr>
            </w:pPr>
            <w:r w:rsidRPr="00720112">
              <w:t xml:space="preserve">?Kể tên 1 số </w:t>
            </w:r>
            <w:r w:rsidRPr="00720112">
              <w:rPr>
                <w:rFonts w:ascii=".VnTime" w:hAnsi=".VnTime"/>
              </w:rPr>
              <w:t>lo¹i m¸y mãc, dông cô lµ s¶n phÈm cña ngµnh c¬ khÝ ®èi víi ngµnh x©y dùng?</w:t>
            </w:r>
          </w:p>
          <w:p w:rsidR="005F4C11" w:rsidRPr="00720112" w:rsidRDefault="005F4C11" w:rsidP="003869C8">
            <w:pPr>
              <w:jc w:val="both"/>
              <w:rPr>
                <w:rFonts w:ascii=".VnTime" w:hAnsi=".VnTime"/>
              </w:rPr>
            </w:pPr>
            <w:r w:rsidRPr="00720112">
              <w:t xml:space="preserve">?Kể tên 1 số </w:t>
            </w:r>
            <w:r w:rsidRPr="00720112">
              <w:rPr>
                <w:rFonts w:ascii=".VnTime" w:hAnsi=".VnTime"/>
              </w:rPr>
              <w:t xml:space="preserve">lo¹i m¸y mãc, </w:t>
            </w:r>
            <w:r w:rsidRPr="00720112">
              <w:t xml:space="preserve"> </w:t>
            </w:r>
            <w:r w:rsidRPr="00720112">
              <w:rPr>
                <w:rFonts w:ascii=".VnTime" w:hAnsi=".VnTime"/>
              </w:rPr>
              <w:t xml:space="preserve"> dông cô lµ s¶n phÈm cña ngµnh c¬ khÝ ®èi víi ngµnh c«ng nghiÖp?</w:t>
            </w:r>
          </w:p>
          <w:p w:rsidR="005F4C11" w:rsidRPr="00D85662" w:rsidRDefault="005F4C11" w:rsidP="009353EE">
            <w:pPr>
              <w:spacing w:line="276" w:lineRule="auto"/>
            </w:pPr>
            <w:r w:rsidRPr="00D85662">
              <w:lastRenderedPageBreak/>
              <w:t>- Quan sát, ghi chép nhận xét, hướng dẫn, giải đáp, phát hiện những khó khăn của học sinh.</w:t>
            </w:r>
          </w:p>
          <w:p w:rsidR="005F4C11" w:rsidRPr="00D85662" w:rsidRDefault="005F4C11" w:rsidP="009353EE">
            <w:pPr>
              <w:spacing w:line="276" w:lineRule="auto"/>
            </w:pPr>
            <w:r w:rsidRPr="00D85662">
              <w:t>- Thông báo nhóm số  1 trình bày trước lớp. Các nhóm còn lại nhận xét, bổ xung .</w:t>
            </w:r>
          </w:p>
          <w:p w:rsidR="005F4C11" w:rsidRDefault="005F4C11" w:rsidP="003869C8">
            <w:r w:rsidRPr="009353EE">
              <w:t>Gv chốt kiến thức</w:t>
            </w:r>
            <w:r w:rsidR="00B838F9">
              <w:t>.</w:t>
            </w:r>
          </w:p>
          <w:p w:rsidR="00B838F9" w:rsidRPr="009353EE" w:rsidRDefault="00B838F9" w:rsidP="003869C8"/>
          <w:p w:rsidR="00B838F9" w:rsidRPr="00AB386B" w:rsidRDefault="00B838F9" w:rsidP="00B838F9">
            <w:r>
              <w:t>-</w:t>
            </w:r>
            <w:r w:rsidRPr="00AB386B">
              <w:t>Phương pháp: Đàm thoại gợi mở</w:t>
            </w:r>
            <w:r>
              <w:t>, nêu và giải quyết vấn đề.</w:t>
            </w:r>
          </w:p>
          <w:p w:rsidR="00B838F9" w:rsidRPr="00AB386B" w:rsidRDefault="00B838F9" w:rsidP="00B838F9">
            <w:r>
              <w:t>-</w:t>
            </w:r>
            <w:r w:rsidRPr="00AB386B">
              <w:t>Kĩ thuật d</w:t>
            </w:r>
            <w:r>
              <w:t xml:space="preserve">ạy </w:t>
            </w:r>
            <w:r w:rsidRPr="00AB386B">
              <w:t>h</w:t>
            </w:r>
            <w:r>
              <w:t>ọc: V</w:t>
            </w:r>
            <w:r w:rsidRPr="00AB386B">
              <w:t>iết, trả lời</w:t>
            </w:r>
            <w:r>
              <w:t xml:space="preserve"> câu hỏi, chia sẻ nhóm đôi.</w:t>
            </w:r>
            <w:r w:rsidRPr="00AB386B">
              <w:t xml:space="preserve"> </w:t>
            </w:r>
          </w:p>
          <w:p w:rsidR="00B838F9" w:rsidRDefault="00B838F9" w:rsidP="00B838F9">
            <w:r>
              <w:t>-</w:t>
            </w:r>
            <w:r w:rsidRPr="00AB386B">
              <w:t>Năng lực:Tư duy, gi</w:t>
            </w:r>
            <w:r>
              <w:t>ao tiếp, hợp tác.</w:t>
            </w:r>
          </w:p>
          <w:p w:rsidR="00B838F9" w:rsidRDefault="00B838F9" w:rsidP="00B838F9">
            <w:r>
              <w:t>-Phẩm chất:</w:t>
            </w:r>
            <w:r w:rsidRPr="005F6B95">
              <w:rPr>
                <w:lang w:val="vi-VN"/>
              </w:rPr>
              <w:t xml:space="preserve"> Tự lập, tự tin, tự chủ</w:t>
            </w:r>
          </w:p>
          <w:p w:rsidR="00B838F9" w:rsidRDefault="00B838F9" w:rsidP="00B838F9"/>
          <w:p w:rsidR="005F4C11" w:rsidRDefault="005F4C11" w:rsidP="009353EE">
            <w:pPr>
              <w:spacing w:line="276" w:lineRule="auto"/>
            </w:pPr>
            <w:r>
              <w:t xml:space="preserve">GV yêu cầu HS </w:t>
            </w:r>
            <w:r w:rsidR="00B838F9">
              <w:t xml:space="preserve">hoạt động cá nhân đểv </w:t>
            </w:r>
            <w:r>
              <w:t>đ</w:t>
            </w:r>
            <w:r w:rsidRPr="00720112">
              <w:t>ọc phần thông tin SGK</w:t>
            </w:r>
            <w:r w:rsidRPr="00D85662">
              <w:t xml:space="preserve"> </w:t>
            </w:r>
            <w:r>
              <w:t>.</w:t>
            </w:r>
          </w:p>
          <w:p w:rsidR="005F4C11" w:rsidRPr="00720112" w:rsidRDefault="005F4C11" w:rsidP="009353EE">
            <w:pPr>
              <w:rPr>
                <w:rFonts w:ascii=".VnTime" w:hAnsi=".VnTime"/>
                <w:lang w:val="fr-FR"/>
              </w:rPr>
            </w:pPr>
            <w:r w:rsidRPr="00720112">
              <w:rPr>
                <w:rFonts w:ascii=".VnTime" w:hAnsi=".VnTime"/>
                <w:lang w:val="fr-FR"/>
              </w:rPr>
              <w:t>Gv cho hs quan s¸t vËt mÉu</w:t>
            </w:r>
            <w:r w:rsidR="00B838F9">
              <w:rPr>
                <w:rFonts w:ascii=".VnTime" w:hAnsi=".VnTime"/>
                <w:lang w:val="fr-FR"/>
              </w:rPr>
              <w:t xml:space="preserve">. Hs quan </w:t>
            </w:r>
            <w:r w:rsidR="00B838F9" w:rsidRPr="00B838F9">
              <w:rPr>
                <w:lang w:val="fr-FR"/>
              </w:rPr>
              <w:t>sát</w:t>
            </w:r>
          </w:p>
          <w:p w:rsidR="005F4C11" w:rsidRPr="00720112" w:rsidRDefault="00B838F9" w:rsidP="009353EE">
            <w:pPr>
              <w:spacing w:line="276" w:lineRule="auto"/>
            </w:pPr>
            <w:r>
              <w:t>Gv yêu cầu học sinh</w:t>
            </w:r>
            <w:r w:rsidRPr="00D85662">
              <w:t xml:space="preserve"> </w:t>
            </w:r>
            <w:r>
              <w:t>t</w:t>
            </w:r>
            <w:r w:rsidR="005F4C11" w:rsidRPr="00D85662">
              <w:t>hả</w:t>
            </w:r>
            <w:r>
              <w:t>o luận nhóm trả lời các câu hỏi sau đây:</w:t>
            </w:r>
          </w:p>
          <w:p w:rsidR="005F4C11" w:rsidRPr="00720112" w:rsidRDefault="005F4C11" w:rsidP="009353EE">
            <w:pPr>
              <w:rPr>
                <w:rFonts w:ascii=".VnTime" w:hAnsi=".VnTime"/>
                <w:lang w:val="fr-FR"/>
              </w:rPr>
            </w:pPr>
            <w:r w:rsidRPr="00720112">
              <w:rPr>
                <w:rFonts w:ascii=".VnTime" w:hAnsi=".VnTime"/>
                <w:lang w:val="fr-FR"/>
              </w:rPr>
              <w:t>?M« t¶ cÊu t¹o cña chiÕc k×m ®iÖn nµy?</w:t>
            </w:r>
          </w:p>
          <w:p w:rsidR="005F4C11" w:rsidRPr="00720112" w:rsidRDefault="005F4C11" w:rsidP="009353EE">
            <w:pPr>
              <w:rPr>
                <w:rFonts w:ascii=".VnTime" w:hAnsi=".VnTime"/>
                <w:lang w:val="fr-FR"/>
              </w:rPr>
            </w:pPr>
            <w:r w:rsidRPr="00720112">
              <w:rPr>
                <w:rFonts w:ascii=".VnTime" w:hAnsi=".VnTime"/>
                <w:lang w:val="fr-FR"/>
              </w:rPr>
              <w:t>?ChiÕc k×m ®iÖn cã mÊy chi tiÕt ghÐp l¹i víi nhau?</w:t>
            </w:r>
          </w:p>
          <w:p w:rsidR="005F4C11" w:rsidRPr="00720112" w:rsidRDefault="005F4C11" w:rsidP="009353EE">
            <w:pPr>
              <w:rPr>
                <w:rFonts w:ascii=".VnTime" w:hAnsi=".VnTime"/>
                <w:lang w:val="fr-FR"/>
              </w:rPr>
            </w:pPr>
            <w:r w:rsidRPr="00720112">
              <w:rPr>
                <w:rFonts w:ascii=".VnTime" w:hAnsi=".VnTime"/>
                <w:lang w:val="fr-FR"/>
              </w:rPr>
              <w:t>?Muèn lµm chiÕc k×m ®iÖn nµy  ng­êi ta cÇn chuÈn bÞ c¸c vËt liÖu g×?</w:t>
            </w:r>
          </w:p>
          <w:p w:rsidR="005F4C11" w:rsidRPr="00720112" w:rsidRDefault="005F4C11" w:rsidP="009353EE">
            <w:pPr>
              <w:rPr>
                <w:rFonts w:ascii=".VnTime" w:hAnsi=".VnTime"/>
                <w:lang w:val="fr-FR"/>
              </w:rPr>
            </w:pPr>
            <w:r w:rsidRPr="00720112">
              <w:rPr>
                <w:rFonts w:ascii=".VnTime" w:hAnsi=".VnTime"/>
                <w:lang w:val="fr-FR"/>
              </w:rPr>
              <w:t>?Nªu qu¸ tr×nh gia c«ng c¬ khÝ ®Ó t¹o ra chiÕc k×m ®iÖn?</w:t>
            </w:r>
          </w:p>
          <w:p w:rsidR="005F4C11" w:rsidRPr="00720112" w:rsidRDefault="005F4C11" w:rsidP="009353EE">
            <w:pPr>
              <w:rPr>
                <w:rFonts w:ascii=".VnTime" w:hAnsi=".VnTime"/>
                <w:lang w:val="fr-FR"/>
              </w:rPr>
            </w:pPr>
            <w:r w:rsidRPr="00720112">
              <w:rPr>
                <w:rFonts w:ascii=".VnTime" w:hAnsi=".VnTime"/>
                <w:lang w:val="fr-FR"/>
              </w:rPr>
              <w:t>?Nªu qu¸ tr×nh gia c«ng c¬ khÝ ®Ó t¹o ra s¶n phÈm c¬ khÝ nãi chung?</w:t>
            </w:r>
          </w:p>
          <w:p w:rsidR="005F4C11" w:rsidRPr="00D85662" w:rsidRDefault="005F4C11" w:rsidP="009353EE">
            <w:pPr>
              <w:spacing w:line="276" w:lineRule="auto"/>
            </w:pPr>
            <w:r w:rsidRPr="00D85662">
              <w:t>- Quan sát, ghi chép nhận xét, hướng dẫn, giải đáp, phát hiện những khó khăn của học sinh.</w:t>
            </w:r>
          </w:p>
          <w:p w:rsidR="005D6C93" w:rsidRDefault="005F4C11" w:rsidP="00D94C65">
            <w:pPr>
              <w:spacing w:line="276" w:lineRule="auto"/>
            </w:pPr>
            <w:r>
              <w:t>- Thông báo nhóm số  4</w:t>
            </w:r>
            <w:r w:rsidRPr="00D85662">
              <w:t xml:space="preserve"> trình bày trước lớp. Các nhóm còn lại nhận xét, bổ xung .</w:t>
            </w:r>
          </w:p>
          <w:p w:rsidR="005F4C11" w:rsidRPr="00D85662" w:rsidRDefault="005D6C93" w:rsidP="00D94C65">
            <w:pPr>
              <w:spacing w:line="276" w:lineRule="auto"/>
            </w:pPr>
            <w:r>
              <w:t>Gv yêu cầu học sinh</w:t>
            </w:r>
            <w:r w:rsidRPr="00D85662">
              <w:t xml:space="preserve"> </w:t>
            </w:r>
            <w:r>
              <w:t>l</w:t>
            </w:r>
            <w:r w:rsidR="005F4C11" w:rsidRPr="00D85662">
              <w:t>àm việc cá nhân đọc nội dung mục I và quan sát tìm</w:t>
            </w:r>
            <w:r w:rsidR="005F4C11">
              <w:t xml:space="preserve"> hiểu bản vẽ hình 17</w:t>
            </w:r>
            <w:r w:rsidR="005F4C11" w:rsidRPr="00D85662">
              <w:t xml:space="preserve">.1 SGK </w:t>
            </w:r>
          </w:p>
          <w:p w:rsidR="005F4C11" w:rsidRPr="00D85662" w:rsidRDefault="005D6C93" w:rsidP="00D94C65">
            <w:pPr>
              <w:spacing w:line="276" w:lineRule="auto"/>
            </w:pPr>
            <w:r>
              <w:t>- Sau đó t</w:t>
            </w:r>
            <w:r w:rsidR="005F4C11" w:rsidRPr="00D85662">
              <w:t>hảo luận với nhóm,  thống nhất kết quả.</w:t>
            </w:r>
          </w:p>
          <w:p w:rsidR="005F4C11" w:rsidRPr="00D85662" w:rsidRDefault="005F4C11" w:rsidP="00B838F9">
            <w:pPr>
              <w:spacing w:line="276" w:lineRule="auto"/>
            </w:pPr>
            <w:r w:rsidRPr="00D85662">
              <w:t>- Cử đại diện báo cáo kết quả hoàn thành phiếu bài tập  trước lớp.</w:t>
            </w:r>
          </w:p>
          <w:p w:rsidR="005F4C11" w:rsidRPr="00D85662" w:rsidRDefault="005F4C11" w:rsidP="00D94C65">
            <w:pPr>
              <w:autoSpaceDE w:val="0"/>
              <w:autoSpaceDN w:val="0"/>
              <w:adjustRightInd w:val="0"/>
              <w:spacing w:line="276" w:lineRule="auto"/>
            </w:pPr>
            <w:r w:rsidRPr="00D85662">
              <w:t>- Nhóm khác nhận xét, bổ sung nội dung.</w:t>
            </w:r>
          </w:p>
          <w:p w:rsidR="005F4C11" w:rsidRDefault="005F4C11" w:rsidP="00D94C65">
            <w:pPr>
              <w:autoSpaceDE w:val="0"/>
              <w:autoSpaceDN w:val="0"/>
              <w:adjustRightInd w:val="0"/>
              <w:spacing w:line="276" w:lineRule="auto"/>
            </w:pPr>
            <w:r w:rsidRPr="00D85662">
              <w:t>- Tự ghi chép nội dung cơ bản.</w:t>
            </w:r>
          </w:p>
          <w:p w:rsidR="005F4C11" w:rsidRDefault="005F4C11" w:rsidP="009353EE">
            <w:pPr>
              <w:spacing w:line="276" w:lineRule="auto"/>
            </w:pPr>
          </w:p>
          <w:p w:rsidR="00B838F9" w:rsidRPr="00AB386B" w:rsidRDefault="00B838F9" w:rsidP="00B838F9">
            <w:r w:rsidRPr="00AB386B">
              <w:t>Phương pháp: Đàm thoại gợi mở</w:t>
            </w:r>
            <w:r>
              <w:t>, nêu và giải quyết vấn đề.</w:t>
            </w:r>
          </w:p>
          <w:p w:rsidR="00B838F9" w:rsidRPr="00AB386B" w:rsidRDefault="00B838F9" w:rsidP="00B838F9">
            <w:r>
              <w:t>-</w:t>
            </w:r>
            <w:r w:rsidRPr="00AB386B">
              <w:t>Kĩ thuật d</w:t>
            </w:r>
            <w:r>
              <w:t xml:space="preserve">ạy </w:t>
            </w:r>
            <w:r w:rsidRPr="00AB386B">
              <w:t>h</w:t>
            </w:r>
            <w:r>
              <w:t>ọc: Hoàn tất một nhiệm vụ</w:t>
            </w:r>
            <w:r w:rsidRPr="00AB386B">
              <w:t xml:space="preserve">, viết, trả lời </w:t>
            </w:r>
            <w:r>
              <w:t>các câu hỏi.</w:t>
            </w:r>
          </w:p>
          <w:p w:rsidR="00B838F9" w:rsidRPr="00AB386B" w:rsidRDefault="00B838F9" w:rsidP="00B838F9">
            <w:r>
              <w:t>-</w:t>
            </w:r>
            <w:r w:rsidRPr="00AB386B">
              <w:t>Năng lực:Tư duy, giải quyết vấn đề</w:t>
            </w:r>
            <w:r>
              <w:t xml:space="preserve"> và sáng tạo</w:t>
            </w:r>
          </w:p>
          <w:p w:rsidR="00B838F9" w:rsidRPr="00AB386B" w:rsidRDefault="00B838F9" w:rsidP="00B838F9">
            <w:r>
              <w:t>, giao tiếp, hợp tác.</w:t>
            </w:r>
          </w:p>
          <w:p w:rsidR="00B838F9" w:rsidRPr="00D85662" w:rsidRDefault="00B838F9" w:rsidP="009353EE">
            <w:pPr>
              <w:spacing w:line="276" w:lineRule="auto"/>
            </w:pPr>
          </w:p>
          <w:p w:rsidR="005F4C11" w:rsidRPr="00D85662" w:rsidRDefault="005D6C93" w:rsidP="009353EE">
            <w:pPr>
              <w:spacing w:line="276" w:lineRule="auto"/>
            </w:pPr>
            <w:r>
              <w:lastRenderedPageBreak/>
              <w:t>Gv yêu cầu học sinh</w:t>
            </w:r>
            <w:r w:rsidRPr="00D85662">
              <w:t xml:space="preserve"> </w:t>
            </w:r>
            <w:r>
              <w:t>l</w:t>
            </w:r>
            <w:r w:rsidR="005F4C11" w:rsidRPr="00D85662">
              <w:t>àm việc</w:t>
            </w:r>
            <w:r w:rsidR="005F4C11">
              <w:t xml:space="preserve"> cá nhân quan sát hình 17.1, đọc thông tin và trả lời  các câu hỏi</w:t>
            </w:r>
            <w:r w:rsidR="005F4C11" w:rsidRPr="00D85662">
              <w:t xml:space="preserve">.  </w:t>
            </w:r>
          </w:p>
          <w:p w:rsidR="005F4C11" w:rsidRPr="00D85662" w:rsidRDefault="005D6C93" w:rsidP="009353EE">
            <w:pPr>
              <w:spacing w:line="276" w:lineRule="auto"/>
            </w:pPr>
            <w:r>
              <w:t>- Gv yêu cầu học sinh</w:t>
            </w:r>
            <w:r w:rsidRPr="00D85662">
              <w:t xml:space="preserve"> </w:t>
            </w:r>
            <w:r w:rsidR="005F4C11" w:rsidRPr="00D85662">
              <w:t xml:space="preserve">thảo luận cùng nhóm thống nhất kết quả làm việc của nhóm. </w:t>
            </w:r>
          </w:p>
          <w:p w:rsidR="005F4C11" w:rsidRPr="00D85662" w:rsidRDefault="005F4C11" w:rsidP="009353EE">
            <w:pPr>
              <w:spacing w:line="276" w:lineRule="auto"/>
            </w:pPr>
            <w:r w:rsidRPr="00D85662">
              <w:t xml:space="preserve">- Cử đại diện nhóm </w:t>
            </w:r>
            <w:r>
              <w:t>báo cáo kết quả</w:t>
            </w:r>
          </w:p>
          <w:p w:rsidR="005F4C11" w:rsidRPr="00B838F9" w:rsidRDefault="005F4C11" w:rsidP="00B838F9">
            <w:pPr>
              <w:spacing w:line="276" w:lineRule="auto"/>
            </w:pPr>
            <w:r w:rsidRPr="00D85662">
              <w:t>- Nhóm khác nhận xét, bổ xung nội dung.</w:t>
            </w:r>
          </w:p>
          <w:p w:rsidR="005F4C11" w:rsidRDefault="005F4C11" w:rsidP="009353EE">
            <w:pPr>
              <w:rPr>
                <w:rFonts w:ascii=".VnTime" w:hAnsi=".VnTime"/>
                <w:lang w:val="fr-FR"/>
              </w:rPr>
            </w:pPr>
            <w:r w:rsidRPr="00720112">
              <w:rPr>
                <w:rFonts w:ascii=".VnTime" w:hAnsi=".VnTime"/>
                <w:lang w:val="fr-FR"/>
              </w:rPr>
              <w:t>Hs</w:t>
            </w:r>
            <w:r>
              <w:rPr>
                <w:rFonts w:ascii=".VnTime" w:hAnsi=".VnTime"/>
                <w:lang w:val="fr-FR"/>
              </w:rPr>
              <w:t xml:space="preserve"> </w:t>
            </w:r>
            <w:r w:rsidRPr="009353EE">
              <w:rPr>
                <w:lang w:val="fr-FR"/>
              </w:rPr>
              <w:t>đọc thông tin và</w:t>
            </w:r>
            <w:r w:rsidRPr="00720112">
              <w:rPr>
                <w:rFonts w:ascii=".VnTime" w:hAnsi=".VnTime"/>
                <w:lang w:val="fr-FR"/>
              </w:rPr>
              <w:t xml:space="preserve"> quan s¸t vËt mÉu</w:t>
            </w:r>
          </w:p>
          <w:p w:rsidR="005F4C11" w:rsidRPr="00B838F9" w:rsidRDefault="005D6C93" w:rsidP="00B838F9">
            <w:pPr>
              <w:rPr>
                <w:rFonts w:ascii=".VnTime" w:hAnsi=".VnTime"/>
              </w:rPr>
            </w:pPr>
            <w:r>
              <w:t>Gv yêu cầu học sinh</w:t>
            </w:r>
            <w:r w:rsidRPr="00D85662">
              <w:t xml:space="preserve"> </w:t>
            </w:r>
            <w:r>
              <w:t>l</w:t>
            </w:r>
            <w:r w:rsidR="005F4C11" w:rsidRPr="00D85662">
              <w:t>àm việc</w:t>
            </w:r>
            <w:r w:rsidR="005F4C11">
              <w:t xml:space="preserve"> cá nhân quan sát sơ đồ </w:t>
            </w:r>
            <w:r w:rsidR="005F4C11">
              <w:rPr>
                <w:rFonts w:ascii=".VnTime" w:hAnsi=".VnTime"/>
              </w:rPr>
              <w:t>q</w:t>
            </w:r>
            <w:r w:rsidR="005F4C11" w:rsidRPr="00720112">
              <w:rPr>
                <w:rFonts w:ascii=".VnTime" w:hAnsi=".VnTime"/>
              </w:rPr>
              <w:t>u¸ tr×nh gia c«ng  chiÕc k×m ®iÖn</w:t>
            </w:r>
            <w:r w:rsidR="005F4C11">
              <w:t>, đọc thông tin và trả lời  các câu hỏi</w:t>
            </w:r>
            <w:r w:rsidR="005F4C11" w:rsidRPr="00D85662">
              <w:t xml:space="preserve">.  </w:t>
            </w:r>
          </w:p>
          <w:p w:rsidR="005F4C11" w:rsidRPr="00D85662" w:rsidRDefault="005F4C11" w:rsidP="009353EE">
            <w:pPr>
              <w:spacing w:line="276" w:lineRule="auto"/>
            </w:pPr>
            <w:r w:rsidRPr="00D85662">
              <w:t xml:space="preserve">- </w:t>
            </w:r>
            <w:r w:rsidR="005D6C93">
              <w:t>Gv yêu cầu học sinh</w:t>
            </w:r>
            <w:r w:rsidR="005D6C93" w:rsidRPr="00D85662">
              <w:t xml:space="preserve"> </w:t>
            </w:r>
            <w:r w:rsidRPr="00D85662">
              <w:t xml:space="preserve">thảo luận cùng nhóm thống nhất kết quả làm việc của nhóm. </w:t>
            </w:r>
          </w:p>
          <w:p w:rsidR="005F4C11" w:rsidRPr="00D85662" w:rsidRDefault="005F4C11" w:rsidP="009353EE">
            <w:pPr>
              <w:spacing w:line="276" w:lineRule="auto"/>
            </w:pPr>
            <w:r w:rsidRPr="00D85662">
              <w:t xml:space="preserve">- Cử đại diện nhóm </w:t>
            </w:r>
            <w:r>
              <w:t>báo cáo kết quả</w:t>
            </w:r>
          </w:p>
          <w:p w:rsidR="005F4C11" w:rsidRPr="00921185" w:rsidRDefault="005F4C11" w:rsidP="00921185">
            <w:pPr>
              <w:spacing w:line="276" w:lineRule="auto"/>
            </w:pPr>
            <w:r w:rsidRPr="00D85662">
              <w:t>- Nhóm khác nhận xét, bổ xung nội dung.</w:t>
            </w:r>
          </w:p>
        </w:tc>
      </w:tr>
      <w:tr w:rsidR="00D538DA" w:rsidRPr="00D85662" w:rsidTr="007B5388">
        <w:tc>
          <w:tcPr>
            <w:tcW w:w="3112" w:type="dxa"/>
            <w:tcBorders>
              <w:bottom w:val="nil"/>
              <w:right w:val="nil"/>
            </w:tcBorders>
            <w:shd w:val="clear" w:color="auto" w:fill="auto"/>
          </w:tcPr>
          <w:p w:rsidR="00D538DA" w:rsidRPr="00D85662" w:rsidRDefault="00D538DA" w:rsidP="003869C8">
            <w:pPr>
              <w:spacing w:line="276" w:lineRule="auto"/>
            </w:pPr>
          </w:p>
        </w:tc>
        <w:tc>
          <w:tcPr>
            <w:tcW w:w="3296" w:type="dxa"/>
            <w:tcBorders>
              <w:left w:val="nil"/>
              <w:bottom w:val="nil"/>
              <w:right w:val="nil"/>
            </w:tcBorders>
            <w:shd w:val="clear" w:color="auto" w:fill="auto"/>
          </w:tcPr>
          <w:p w:rsidR="00D538DA" w:rsidRPr="00D85662" w:rsidRDefault="00D538DA" w:rsidP="00D94C65">
            <w:pPr>
              <w:spacing w:line="276" w:lineRule="auto"/>
            </w:pPr>
          </w:p>
        </w:tc>
        <w:tc>
          <w:tcPr>
            <w:tcW w:w="3060" w:type="dxa"/>
            <w:tcBorders>
              <w:left w:val="nil"/>
              <w:bottom w:val="nil"/>
            </w:tcBorders>
            <w:shd w:val="clear" w:color="auto" w:fill="auto"/>
          </w:tcPr>
          <w:p w:rsidR="00D538DA" w:rsidRPr="00D85662" w:rsidRDefault="00D538DA" w:rsidP="00D94C65">
            <w:pPr>
              <w:spacing w:line="276" w:lineRule="auto"/>
            </w:pPr>
          </w:p>
        </w:tc>
      </w:tr>
      <w:tr w:rsidR="00D538DA" w:rsidRPr="00D85662" w:rsidTr="007B5388">
        <w:tc>
          <w:tcPr>
            <w:tcW w:w="9468" w:type="dxa"/>
            <w:gridSpan w:val="3"/>
            <w:tcBorders>
              <w:top w:val="nil"/>
            </w:tcBorders>
            <w:shd w:val="clear" w:color="auto" w:fill="auto"/>
          </w:tcPr>
          <w:p w:rsidR="00D538DA" w:rsidRPr="00D85662" w:rsidRDefault="00D538DA" w:rsidP="00D94C65">
            <w:pPr>
              <w:spacing w:line="276" w:lineRule="auto"/>
              <w:jc w:val="center"/>
              <w:rPr>
                <w:b/>
              </w:rPr>
            </w:pPr>
            <w:r w:rsidRPr="00D85662">
              <w:rPr>
                <w:b/>
              </w:rPr>
              <w:t>C. Hoạt động luyện tập.</w:t>
            </w:r>
          </w:p>
        </w:tc>
      </w:tr>
      <w:tr w:rsidR="005F4C11" w:rsidRPr="00D85662" w:rsidTr="00F24250">
        <w:trPr>
          <w:trHeight w:val="70"/>
        </w:trPr>
        <w:tc>
          <w:tcPr>
            <w:tcW w:w="3112" w:type="dxa"/>
            <w:shd w:val="clear" w:color="auto" w:fill="auto"/>
          </w:tcPr>
          <w:p w:rsidR="005F4C11" w:rsidRPr="00720112" w:rsidRDefault="005F4C11" w:rsidP="007B5388">
            <w:pPr>
              <w:rPr>
                <w:rFonts w:ascii=".VnTime" w:hAnsi=".VnTime"/>
              </w:rPr>
            </w:pPr>
            <w:r w:rsidRPr="00D85662">
              <w:t xml:space="preserve">- </w:t>
            </w:r>
            <w:r w:rsidRPr="00720112">
              <w:rPr>
                <w:rFonts w:ascii=".VnTime" w:hAnsi=".VnTime"/>
                <w:b/>
              </w:rPr>
              <w:t>ThÐp</w:t>
            </w:r>
            <w:r w:rsidRPr="00720112">
              <w:rPr>
                <w:rFonts w:ascii=".VnTime" w:hAnsi=".VnTime"/>
              </w:rPr>
              <w:t xml:space="preserve">   --rÌn--&gt;  </w:t>
            </w:r>
            <w:r w:rsidRPr="00720112">
              <w:rPr>
                <w:rFonts w:ascii=".VnTime" w:hAnsi=".VnTime"/>
                <w:b/>
              </w:rPr>
              <w:t>Ph«</w:t>
            </w:r>
            <w:r>
              <w:rPr>
                <w:rFonts w:ascii=".VnTime" w:hAnsi=".VnTime"/>
                <w:b/>
              </w:rPr>
              <w:t xml:space="preserve">i </w:t>
            </w:r>
            <w:r w:rsidRPr="007B5388">
              <w:rPr>
                <w:b/>
              </w:rPr>
              <w:t>búa</w:t>
            </w:r>
            <w:r w:rsidRPr="00720112">
              <w:rPr>
                <w:rFonts w:ascii=".VnTime" w:hAnsi=".VnTime"/>
              </w:rPr>
              <w:t xml:space="preserve">  --</w:t>
            </w:r>
            <w:r>
              <w:rPr>
                <w:rFonts w:ascii=".VnTime" w:hAnsi=".VnTime"/>
              </w:rPr>
              <w:t xml:space="preserve"> </w:t>
            </w:r>
            <w:r w:rsidRPr="00720112">
              <w:rPr>
                <w:rFonts w:ascii=".VnTime" w:hAnsi=".VnTime"/>
              </w:rPr>
              <w:t>dòa, khoan</w:t>
            </w:r>
            <w:r>
              <w:rPr>
                <w:rFonts w:ascii=".VnTime" w:hAnsi=".VnTime"/>
              </w:rPr>
              <w:t xml:space="preserve"> </w:t>
            </w:r>
            <w:r w:rsidRPr="007B5388">
              <w:t>lỗ tra cán</w:t>
            </w:r>
            <w:r>
              <w:t xml:space="preserve"> </w:t>
            </w:r>
            <w:r w:rsidRPr="00720112">
              <w:rPr>
                <w:rFonts w:ascii=".VnTime" w:hAnsi=".VnTime"/>
              </w:rPr>
              <w:t xml:space="preserve">---&gt; </w:t>
            </w:r>
            <w:r w:rsidRPr="00720112">
              <w:rPr>
                <w:rFonts w:ascii=".VnTime" w:hAnsi=".VnTime"/>
                <w:b/>
              </w:rPr>
              <w:t xml:space="preserve">ChiÕc </w:t>
            </w:r>
            <w:r w:rsidRPr="007B5388">
              <w:rPr>
                <w:b/>
              </w:rPr>
              <w:t>búa</w:t>
            </w:r>
            <w:r>
              <w:rPr>
                <w:b/>
              </w:rPr>
              <w:t xml:space="preserve"> </w:t>
            </w:r>
            <w:r w:rsidRPr="00720112">
              <w:rPr>
                <w:rFonts w:ascii=".VnTime" w:hAnsi=".VnTime"/>
              </w:rPr>
              <w:t>---</w:t>
            </w:r>
            <w:r w:rsidRPr="00720112">
              <w:rPr>
                <w:rFonts w:ascii=".VnTime" w:hAnsi=".VnTime"/>
                <w:i/>
              </w:rPr>
              <w:t>nhiÖt luyÖn</w:t>
            </w:r>
            <w:r w:rsidRPr="00720112">
              <w:rPr>
                <w:rFonts w:ascii=".VnTime" w:hAnsi=".VnTime"/>
              </w:rPr>
              <w:t>---&gt;</w:t>
            </w:r>
            <w:r>
              <w:rPr>
                <w:rFonts w:ascii=".VnTime" w:hAnsi=".VnTime"/>
              </w:rPr>
              <w:t xml:space="preserve"> </w:t>
            </w:r>
            <w:r w:rsidRPr="007B5388">
              <w:t>tra cán</w:t>
            </w:r>
            <w:r>
              <w:t xml:space="preserve"> gỗ</w:t>
            </w:r>
            <w:r>
              <w:rPr>
                <w:rFonts w:ascii=".VnTime" w:hAnsi=".VnTime"/>
              </w:rPr>
              <w:t xml:space="preserve"> </w:t>
            </w:r>
            <w:r w:rsidRPr="007B5388">
              <w:rPr>
                <w:rFonts w:ascii=".VnTime" w:hAnsi=".VnTime"/>
              </w:rPr>
              <w:sym w:font="Wingdings" w:char="F0E0"/>
            </w:r>
            <w:r>
              <w:rPr>
                <w:rFonts w:ascii=".VnTime" w:hAnsi=".VnTime"/>
                <w:b/>
              </w:rPr>
              <w:t xml:space="preserve">ChiÕc </w:t>
            </w:r>
            <w:r w:rsidRPr="007B5388">
              <w:rPr>
                <w:b/>
              </w:rPr>
              <w:t>búa</w:t>
            </w:r>
            <w:r w:rsidRPr="00720112">
              <w:rPr>
                <w:rFonts w:ascii=".VnTime" w:hAnsi=".VnTime"/>
                <w:b/>
              </w:rPr>
              <w:t xml:space="preserve"> hoµn chØnh</w:t>
            </w:r>
          </w:p>
          <w:p w:rsidR="005F4C11" w:rsidRPr="00D85662" w:rsidRDefault="005F4C11" w:rsidP="007B5388">
            <w:pPr>
              <w:spacing w:line="276" w:lineRule="auto"/>
            </w:pPr>
          </w:p>
        </w:tc>
        <w:tc>
          <w:tcPr>
            <w:tcW w:w="6356" w:type="dxa"/>
            <w:gridSpan w:val="2"/>
            <w:shd w:val="clear" w:color="auto" w:fill="auto"/>
          </w:tcPr>
          <w:p w:rsidR="005F4C11" w:rsidRPr="00D85662" w:rsidRDefault="005F4C11" w:rsidP="00D94C65">
            <w:pPr>
              <w:spacing w:line="276" w:lineRule="auto"/>
            </w:pPr>
            <w:r w:rsidRPr="00D85662">
              <w:t xml:space="preserve">- </w:t>
            </w:r>
            <w:r w:rsidR="005D6C93">
              <w:t>Gv yêu cầu học sinh</w:t>
            </w:r>
            <w:r w:rsidR="005D6C93" w:rsidRPr="00D85662">
              <w:t xml:space="preserve"> </w:t>
            </w:r>
            <w:r w:rsidR="005D6C93">
              <w:t xml:space="preserve">hoạt động cặp đôi </w:t>
            </w:r>
            <w:r w:rsidRPr="00D85662">
              <w:t>trả lời câu hỏi.</w:t>
            </w:r>
          </w:p>
          <w:p w:rsidR="005F4C11" w:rsidRDefault="005F4C11" w:rsidP="007B5388">
            <w:pPr>
              <w:spacing w:line="276" w:lineRule="auto"/>
            </w:pPr>
            <w:r w:rsidRPr="00D85662">
              <w:t xml:space="preserve">+ Em hãy </w:t>
            </w:r>
            <w:r>
              <w:t>nêu quy trình làm một chiếc búa?</w:t>
            </w:r>
          </w:p>
          <w:p w:rsidR="005F4C11" w:rsidRPr="00D85662" w:rsidRDefault="005F4C11" w:rsidP="007B5388">
            <w:pPr>
              <w:spacing w:line="276" w:lineRule="auto"/>
            </w:pPr>
            <w:r w:rsidRPr="00D85662">
              <w:t>- Kết luận.</w:t>
            </w:r>
          </w:p>
          <w:p w:rsidR="005F4C11" w:rsidRPr="00D85662" w:rsidRDefault="005F4C11" w:rsidP="00D94C65">
            <w:pPr>
              <w:spacing w:line="276" w:lineRule="auto"/>
            </w:pPr>
            <w:r w:rsidRPr="00D85662">
              <w:t>- So sánh trả lời câu hỏi vào vở.</w:t>
            </w:r>
          </w:p>
          <w:p w:rsidR="005F4C11" w:rsidRPr="00D85662" w:rsidRDefault="005F4C11" w:rsidP="00D94C65">
            <w:pPr>
              <w:spacing w:line="276" w:lineRule="auto"/>
            </w:pPr>
            <w:r w:rsidRPr="00D85662">
              <w:t>- Báo cáo trước lớp.</w:t>
            </w:r>
          </w:p>
          <w:p w:rsidR="005F4C11" w:rsidRPr="00D85662" w:rsidRDefault="005F4C11" w:rsidP="00D94C65">
            <w:pPr>
              <w:spacing w:line="276" w:lineRule="auto"/>
            </w:pPr>
            <w:r w:rsidRPr="00D85662">
              <w:t>- HS khác nhận xét.</w:t>
            </w:r>
          </w:p>
        </w:tc>
      </w:tr>
      <w:tr w:rsidR="00D538DA" w:rsidRPr="00D85662" w:rsidTr="00D94C65">
        <w:tc>
          <w:tcPr>
            <w:tcW w:w="9468" w:type="dxa"/>
            <w:gridSpan w:val="3"/>
            <w:shd w:val="clear" w:color="auto" w:fill="auto"/>
          </w:tcPr>
          <w:p w:rsidR="00D538DA" w:rsidRPr="00D85662" w:rsidRDefault="00D538DA" w:rsidP="00D94C65">
            <w:pPr>
              <w:spacing w:line="276" w:lineRule="auto"/>
              <w:jc w:val="center"/>
              <w:rPr>
                <w:b/>
              </w:rPr>
            </w:pPr>
            <w:r w:rsidRPr="00D85662">
              <w:rPr>
                <w:b/>
              </w:rPr>
              <w:t>D. Hoạt động vận dụng.</w:t>
            </w:r>
          </w:p>
        </w:tc>
      </w:tr>
      <w:tr w:rsidR="005F4C11" w:rsidRPr="00D85662" w:rsidTr="00F24250">
        <w:tc>
          <w:tcPr>
            <w:tcW w:w="3112" w:type="dxa"/>
            <w:shd w:val="clear" w:color="auto" w:fill="auto"/>
          </w:tcPr>
          <w:p w:rsidR="005F4C11" w:rsidRDefault="005F4C11" w:rsidP="00D94C65">
            <w:pPr>
              <w:spacing w:line="276" w:lineRule="auto"/>
            </w:pPr>
          </w:p>
          <w:p w:rsidR="005F4C11" w:rsidRPr="00D85662" w:rsidRDefault="005F4C11" w:rsidP="00D94C65">
            <w:pPr>
              <w:spacing w:line="276" w:lineRule="auto"/>
            </w:pPr>
            <w:r w:rsidRPr="00D85662">
              <w:t xml:space="preserve">- </w:t>
            </w:r>
            <w:r>
              <w:t>Bảng viết, bàn học, cửa sổ …</w:t>
            </w:r>
          </w:p>
        </w:tc>
        <w:tc>
          <w:tcPr>
            <w:tcW w:w="6356" w:type="dxa"/>
            <w:gridSpan w:val="2"/>
            <w:shd w:val="clear" w:color="auto" w:fill="auto"/>
          </w:tcPr>
          <w:p w:rsidR="005D6C93" w:rsidRDefault="005D6C93" w:rsidP="007B5388">
            <w:pPr>
              <w:spacing w:line="276" w:lineRule="auto"/>
            </w:pPr>
            <w:r>
              <w:t>Gv yêu cầu học sinh hoạt động cá nhân để trả lời câu hỏi sau:</w:t>
            </w:r>
          </w:p>
          <w:p w:rsidR="005F4C11" w:rsidRPr="00D85662" w:rsidRDefault="005D6C93" w:rsidP="00D94C65">
            <w:pPr>
              <w:spacing w:line="276" w:lineRule="auto"/>
            </w:pPr>
            <w:r>
              <w:t>?</w:t>
            </w:r>
            <w:r w:rsidR="005F4C11" w:rsidRPr="00D85662">
              <w:t xml:space="preserve">Em hãy </w:t>
            </w:r>
            <w:r w:rsidR="005F4C11">
              <w:t>kể tên các sản phẩm cơ khí được dùng trong  nhà trường</w:t>
            </w:r>
            <w:r w:rsidR="005F4C11" w:rsidRPr="00D85662">
              <w:t>?</w:t>
            </w:r>
          </w:p>
          <w:p w:rsidR="005F4C11" w:rsidRPr="00D85662" w:rsidRDefault="005F4C11" w:rsidP="00D94C65">
            <w:pPr>
              <w:spacing w:line="276" w:lineRule="auto"/>
            </w:pPr>
            <w:r w:rsidRPr="00D85662">
              <w:t>- Nhận xét kết quả, động viên, khuyến kích học sinh.</w:t>
            </w:r>
          </w:p>
          <w:p w:rsidR="005F4C11" w:rsidRPr="00D85662" w:rsidRDefault="005F4C11" w:rsidP="00D94C65">
            <w:pPr>
              <w:spacing w:line="276" w:lineRule="auto"/>
            </w:pPr>
            <w:r w:rsidRPr="00D85662">
              <w:t xml:space="preserve">- </w:t>
            </w:r>
            <w:r>
              <w:t>Hs tìm các sản phẩm cơ khí xung quanh lớp học</w:t>
            </w:r>
          </w:p>
          <w:p w:rsidR="005F4C11" w:rsidRPr="00D85662" w:rsidRDefault="005F4C11" w:rsidP="00D94C65">
            <w:pPr>
              <w:spacing w:line="276" w:lineRule="auto"/>
            </w:pPr>
            <w:r w:rsidRPr="00D85662">
              <w:t>- Báo cáo kết quả với thầy, cô giáo.</w:t>
            </w:r>
          </w:p>
        </w:tc>
      </w:tr>
      <w:tr w:rsidR="007B5388" w:rsidRPr="00D85662" w:rsidTr="00D94C65">
        <w:tc>
          <w:tcPr>
            <w:tcW w:w="9468" w:type="dxa"/>
            <w:gridSpan w:val="3"/>
            <w:shd w:val="clear" w:color="auto" w:fill="auto"/>
          </w:tcPr>
          <w:p w:rsidR="007B5388" w:rsidRPr="00D85662" w:rsidRDefault="007B5388" w:rsidP="00D94C65">
            <w:pPr>
              <w:spacing w:line="276" w:lineRule="auto"/>
              <w:jc w:val="center"/>
              <w:rPr>
                <w:b/>
              </w:rPr>
            </w:pPr>
            <w:r w:rsidRPr="00D85662">
              <w:rPr>
                <w:b/>
              </w:rPr>
              <w:t>E. Hoạt động tìm tòi mở rộng.</w:t>
            </w:r>
          </w:p>
        </w:tc>
      </w:tr>
      <w:tr w:rsidR="005F4C11" w:rsidRPr="00D85662" w:rsidTr="00F24250">
        <w:tc>
          <w:tcPr>
            <w:tcW w:w="3112" w:type="dxa"/>
            <w:shd w:val="clear" w:color="auto" w:fill="auto"/>
          </w:tcPr>
          <w:p w:rsidR="005F4C11" w:rsidRPr="00D85662" w:rsidRDefault="005F4C11" w:rsidP="00D94C65">
            <w:pPr>
              <w:spacing w:line="276" w:lineRule="auto"/>
            </w:pPr>
            <w:r w:rsidRPr="00D85662">
              <w:t>-</w:t>
            </w:r>
            <w:r>
              <w:t xml:space="preserve"> Sưu tầm thêm các</w:t>
            </w:r>
            <w:r w:rsidRPr="00D85662">
              <w:t xml:space="preserve"> sản phẩm </w:t>
            </w:r>
            <w:r>
              <w:t xml:space="preserve">cơ khí khác </w:t>
            </w:r>
            <w:r w:rsidRPr="00D85662">
              <w:t>thường dùng trong gia đình như quạt, nồi cơm điện, …</w:t>
            </w:r>
          </w:p>
        </w:tc>
        <w:tc>
          <w:tcPr>
            <w:tcW w:w="6356" w:type="dxa"/>
            <w:gridSpan w:val="2"/>
            <w:shd w:val="clear" w:color="auto" w:fill="auto"/>
          </w:tcPr>
          <w:p w:rsidR="005F4C11" w:rsidRPr="00D85662" w:rsidRDefault="005F4C11" w:rsidP="00D94C65">
            <w:pPr>
              <w:spacing w:line="276" w:lineRule="auto"/>
            </w:pPr>
            <w:r w:rsidRPr="00D85662">
              <w:t xml:space="preserve">- Nhờ anh, chị, bố, mẹ giúp. </w:t>
            </w:r>
          </w:p>
          <w:p w:rsidR="005F4C11" w:rsidRPr="00D85662" w:rsidRDefault="005F4C11" w:rsidP="00D94C65">
            <w:pPr>
              <w:spacing w:line="276" w:lineRule="auto"/>
            </w:pPr>
            <w:r w:rsidRPr="00D85662">
              <w:t>- Thư viện, trên internet.</w:t>
            </w:r>
          </w:p>
          <w:p w:rsidR="005F4C11" w:rsidRPr="00D85662" w:rsidRDefault="005F4C11" w:rsidP="00D94C65">
            <w:pPr>
              <w:spacing w:line="276" w:lineRule="auto"/>
            </w:pPr>
            <w:r w:rsidRPr="00D85662">
              <w:t xml:space="preserve">- Sưu tầm thêm và </w:t>
            </w:r>
            <w:r>
              <w:t xml:space="preserve">viết được quy trình sản xuất </w:t>
            </w:r>
            <w:r w:rsidRPr="00D85662">
              <w:t xml:space="preserve"> sản phẩm</w:t>
            </w:r>
            <w:r>
              <w:t xml:space="preserve"> có khí như làm một chiếc xẻng, cuốc…</w:t>
            </w:r>
            <w:r w:rsidRPr="00D85662">
              <w:t>.</w:t>
            </w:r>
          </w:p>
          <w:p w:rsidR="005F4C11" w:rsidRPr="00D85662" w:rsidRDefault="005F4C11" w:rsidP="00D94C65">
            <w:pPr>
              <w:spacing w:line="276" w:lineRule="auto"/>
            </w:pPr>
            <w:r w:rsidRPr="00D85662">
              <w:t>- Báo cáo kết quả với thầy, cô.</w:t>
            </w:r>
          </w:p>
        </w:tc>
      </w:tr>
    </w:tbl>
    <w:p w:rsidR="00AA79CA" w:rsidRPr="00CE0EF4" w:rsidRDefault="00B838F9" w:rsidP="00AA79CA">
      <w:pPr>
        <w:spacing w:line="160" w:lineRule="atLeast"/>
        <w:rPr>
          <w:b/>
          <w:lang w:val="pt-BR"/>
        </w:rPr>
      </w:pPr>
      <w:r>
        <w:rPr>
          <w:b/>
          <w:lang w:val="pt-BR"/>
        </w:rPr>
        <w:t>*.Nhật kí bài dạy:</w:t>
      </w:r>
    </w:p>
    <w:p w:rsidR="00AA79CA" w:rsidRPr="00CE0EF4" w:rsidRDefault="00AA79CA" w:rsidP="00B838F9">
      <w:pPr>
        <w:tabs>
          <w:tab w:val="left" w:leader="dot" w:pos="9923"/>
        </w:tabs>
        <w:spacing w:line="160" w:lineRule="atLeast"/>
        <w:rPr>
          <w:rFonts w:eastAsia="Calibri"/>
          <w:b/>
        </w:rPr>
      </w:pPr>
      <w:r w:rsidRPr="00CE0EF4">
        <w:rPr>
          <w:lang w:val="pt-BR"/>
        </w:rPr>
        <w:tab/>
      </w:r>
    </w:p>
    <w:p w:rsidR="00B838F9" w:rsidRPr="00CE0EF4" w:rsidRDefault="00B838F9" w:rsidP="00B838F9">
      <w:pPr>
        <w:tabs>
          <w:tab w:val="left" w:leader="dot" w:pos="9923"/>
        </w:tabs>
        <w:spacing w:line="160" w:lineRule="atLeast"/>
        <w:rPr>
          <w:rFonts w:eastAsia="Calibri"/>
          <w:b/>
        </w:rPr>
      </w:pPr>
      <w:r w:rsidRPr="00CE0EF4">
        <w:rPr>
          <w:lang w:val="pt-BR"/>
        </w:rPr>
        <w:tab/>
      </w:r>
    </w:p>
    <w:p w:rsidR="00B838F9" w:rsidRPr="00CE0EF4" w:rsidRDefault="00B838F9" w:rsidP="00B838F9">
      <w:pPr>
        <w:tabs>
          <w:tab w:val="left" w:leader="dot" w:pos="9923"/>
        </w:tabs>
        <w:spacing w:line="160" w:lineRule="atLeast"/>
        <w:rPr>
          <w:rFonts w:eastAsia="Calibri"/>
          <w:b/>
        </w:rPr>
      </w:pPr>
      <w:r w:rsidRPr="00CE0EF4">
        <w:rPr>
          <w:lang w:val="pt-BR"/>
        </w:rPr>
        <w:tab/>
      </w:r>
    </w:p>
    <w:p w:rsidR="00B838F9" w:rsidRPr="00CE0EF4" w:rsidRDefault="00B838F9" w:rsidP="00B838F9">
      <w:pPr>
        <w:tabs>
          <w:tab w:val="left" w:leader="dot" w:pos="9923"/>
        </w:tabs>
        <w:spacing w:line="160" w:lineRule="atLeast"/>
        <w:rPr>
          <w:rFonts w:eastAsia="Calibri"/>
          <w:b/>
        </w:rPr>
      </w:pPr>
      <w:r w:rsidRPr="00CE0EF4">
        <w:rPr>
          <w:lang w:val="pt-BR"/>
        </w:rPr>
        <w:tab/>
      </w:r>
    </w:p>
    <w:p w:rsidR="00B838F9" w:rsidRPr="00CE0EF4" w:rsidRDefault="00B838F9" w:rsidP="00B838F9">
      <w:pPr>
        <w:tabs>
          <w:tab w:val="left" w:leader="dot" w:pos="9923"/>
        </w:tabs>
        <w:spacing w:line="160" w:lineRule="atLeast"/>
        <w:rPr>
          <w:rFonts w:eastAsia="Calibri"/>
          <w:b/>
        </w:rPr>
      </w:pPr>
      <w:r w:rsidRPr="00CE0EF4">
        <w:rPr>
          <w:lang w:val="pt-BR"/>
        </w:rPr>
        <w:tab/>
      </w:r>
    </w:p>
    <w:p w:rsidR="00B838F9" w:rsidRDefault="00F766DC" w:rsidP="00F766DC">
      <w:r w:rsidRPr="00F85C37">
        <w:lastRenderedPageBreak/>
        <w:t xml:space="preserve">                                                                        </w:t>
      </w:r>
    </w:p>
    <w:p w:rsidR="00F766DC" w:rsidRPr="00F427FE" w:rsidRDefault="00F766DC" w:rsidP="00F766DC">
      <w:r w:rsidRPr="00F85C37">
        <w:t xml:space="preserve"> </w:t>
      </w:r>
      <w:r w:rsidRPr="00F427FE">
        <w:rPr>
          <w:lang w:val="fr-FR"/>
        </w:rPr>
        <w:t xml:space="preserve">Ngày soạn </w:t>
      </w:r>
      <w:r w:rsidR="00B838F9">
        <w:rPr>
          <w:lang w:val="fr-FR"/>
        </w:rPr>
        <w:t xml:space="preserve"> 10</w:t>
      </w:r>
      <w:r w:rsidRPr="00F427FE">
        <w:rPr>
          <w:lang w:val="fr-FR"/>
        </w:rPr>
        <w:t>/1</w:t>
      </w:r>
      <w:r>
        <w:rPr>
          <w:lang w:val="fr-FR"/>
        </w:rPr>
        <w:t>0</w:t>
      </w:r>
      <w:r w:rsidRPr="00F427FE">
        <w:rPr>
          <w:lang w:val="fr-FR"/>
        </w:rPr>
        <w:t>/201</w:t>
      </w:r>
      <w:r w:rsidR="00B838F9">
        <w:rPr>
          <w:lang w:val="fr-FR"/>
        </w:rPr>
        <w:t>7</w:t>
      </w:r>
    </w:p>
    <w:p w:rsidR="00F766DC" w:rsidRPr="00F427FE" w:rsidRDefault="00B838F9" w:rsidP="00F766DC">
      <w:pPr>
        <w:pBdr>
          <w:bottom w:val="single" w:sz="4" w:space="1" w:color="auto"/>
        </w:pBdr>
      </w:pPr>
      <w:r>
        <w:rPr>
          <w:lang w:val="fr-FR"/>
        </w:rPr>
        <w:t xml:space="preserve"> </w:t>
      </w:r>
      <w:r w:rsidR="00F766DC" w:rsidRPr="00F427FE">
        <w:rPr>
          <w:lang w:val="fr-FR"/>
        </w:rPr>
        <w:t>Ngày dạy</w:t>
      </w:r>
      <w:r w:rsidR="00F766DC" w:rsidRPr="00F427FE">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06"/>
        <w:gridCol w:w="8751"/>
      </w:tblGrid>
      <w:tr w:rsidR="00F766DC" w:rsidRPr="00720112" w:rsidTr="00D94C65">
        <w:tc>
          <w:tcPr>
            <w:tcW w:w="1122" w:type="dxa"/>
          </w:tcPr>
          <w:p w:rsidR="00F766DC" w:rsidRPr="00720112" w:rsidRDefault="00F766DC" w:rsidP="00D94C65">
            <w:pPr>
              <w:rPr>
                <w:b/>
              </w:rPr>
            </w:pPr>
          </w:p>
        </w:tc>
        <w:tc>
          <w:tcPr>
            <w:tcW w:w="8886" w:type="dxa"/>
            <w:vMerge w:val="restart"/>
          </w:tcPr>
          <w:p w:rsidR="00F766DC" w:rsidRPr="00720112" w:rsidRDefault="00F766DC" w:rsidP="00D94C65">
            <w:pPr>
              <w:jc w:val="center"/>
              <w:rPr>
                <w:b/>
              </w:rPr>
            </w:pPr>
            <w:r w:rsidRPr="00720112">
              <w:rPr>
                <w:b/>
              </w:rPr>
              <w:t>Phần II: CƠ KHÍ</w:t>
            </w:r>
          </w:p>
          <w:p w:rsidR="00F766DC" w:rsidRPr="00720112" w:rsidRDefault="00F766DC" w:rsidP="00D94C65">
            <w:pPr>
              <w:rPr>
                <w:b/>
              </w:rPr>
            </w:pPr>
            <w:r w:rsidRPr="00720112">
              <w:rPr>
                <w:b/>
              </w:rPr>
              <w:t xml:space="preserve">                       Chương III: GIA CÔNG CƠ KHÍ</w:t>
            </w:r>
          </w:p>
          <w:p w:rsidR="00F766DC" w:rsidRPr="00720112" w:rsidRDefault="00F766DC" w:rsidP="00D94C65">
            <w:pPr>
              <w:rPr>
                <w:b/>
              </w:rPr>
            </w:pPr>
          </w:p>
          <w:p w:rsidR="00F766DC" w:rsidRPr="00720112" w:rsidRDefault="00F766DC" w:rsidP="00D94C65">
            <w:pPr>
              <w:rPr>
                <w:b/>
              </w:rPr>
            </w:pPr>
            <w:r w:rsidRPr="00720112">
              <w:rPr>
                <w:b/>
              </w:rPr>
              <w:t>Tiết: 18                  Bài 18: VẬT LIỆU CƠ KHÍ</w:t>
            </w:r>
          </w:p>
        </w:tc>
      </w:tr>
      <w:tr w:rsidR="00F766DC" w:rsidRPr="00720112" w:rsidTr="00D94C65">
        <w:tc>
          <w:tcPr>
            <w:tcW w:w="1122" w:type="dxa"/>
          </w:tcPr>
          <w:p w:rsidR="00F766DC" w:rsidRPr="00720112" w:rsidRDefault="00F766DC" w:rsidP="00D94C65"/>
        </w:tc>
        <w:tc>
          <w:tcPr>
            <w:tcW w:w="8886" w:type="dxa"/>
            <w:vMerge/>
          </w:tcPr>
          <w:p w:rsidR="00F766DC" w:rsidRPr="00720112" w:rsidRDefault="00F766DC" w:rsidP="00D94C65"/>
        </w:tc>
      </w:tr>
    </w:tbl>
    <w:p w:rsidR="00F766DC" w:rsidRPr="00F427FE" w:rsidRDefault="00F766DC" w:rsidP="00F766DC">
      <w:pPr>
        <w:rPr>
          <w:b/>
          <w:u w:val="single"/>
        </w:rPr>
      </w:pPr>
      <w:r>
        <w:rPr>
          <w:b/>
          <w:u w:val="single"/>
        </w:rPr>
        <w:t>I. Mục tiê</w:t>
      </w:r>
      <w:r w:rsidRPr="00F427FE">
        <w:rPr>
          <w:b/>
          <w:u w:val="single"/>
        </w:rPr>
        <w:t>u</w:t>
      </w:r>
    </w:p>
    <w:p w:rsidR="00F766DC" w:rsidRPr="00F427FE" w:rsidRDefault="00F766DC" w:rsidP="00F766DC">
      <w:r w:rsidRPr="00277127">
        <w:rPr>
          <w:b/>
        </w:rPr>
        <w:t>1 Kiến thức</w:t>
      </w:r>
      <w:r>
        <w:t>:  Hiểu được những đặc điểm, công dụng</w:t>
      </w:r>
      <w:r w:rsidRPr="00F427FE">
        <w:t xml:space="preserve"> của từng loại vật liệu cơ kh</w:t>
      </w:r>
      <w:r>
        <w:t>í phổ biến.</w:t>
      </w:r>
    </w:p>
    <w:p w:rsidR="00F766DC" w:rsidRDefault="00F766DC" w:rsidP="00F766DC">
      <w:r w:rsidRPr="00277127">
        <w:rPr>
          <w:b/>
        </w:rPr>
        <w:t>2. Kĩ năng</w:t>
      </w:r>
      <w:r>
        <w:t>:</w:t>
      </w:r>
      <w:r w:rsidRPr="00F766DC">
        <w:t xml:space="preserve"> </w:t>
      </w:r>
      <w:r w:rsidRPr="00F427FE">
        <w:t xml:space="preserve">HS phân biệt </w:t>
      </w:r>
      <w:r w:rsidRPr="00A503AC">
        <w:rPr>
          <w:rFonts w:ascii=".VnTime" w:hAnsi=".VnTime"/>
        </w:rPr>
        <w:t>®­îc</w:t>
      </w:r>
      <w:r w:rsidRPr="00F427FE">
        <w:t xml:space="preserve"> các vật liệu cơ khí phổ biến</w:t>
      </w:r>
      <w:r>
        <w:t xml:space="preserve"> đã học có trong đời sống</w:t>
      </w:r>
    </w:p>
    <w:p w:rsidR="00F766DC" w:rsidRDefault="00F766DC" w:rsidP="00F766DC">
      <w:r w:rsidRPr="00277127">
        <w:rPr>
          <w:b/>
        </w:rPr>
        <w:t xml:space="preserve"> 3. Thái độ</w:t>
      </w:r>
      <w:r w:rsidR="00B838F9" w:rsidRPr="00277127">
        <w:rPr>
          <w:b/>
        </w:rPr>
        <w:t>, phẩm chất</w:t>
      </w:r>
      <w:r w:rsidRPr="00277127">
        <w:rPr>
          <w:b/>
        </w:rPr>
        <w:t>:</w:t>
      </w:r>
      <w:r w:rsidRPr="00F427FE">
        <w:t xml:space="preserve"> </w:t>
      </w:r>
      <w:r w:rsidR="00B838F9">
        <w:t>-</w:t>
      </w:r>
      <w:r>
        <w:t>Biết quý trọng các</w:t>
      </w:r>
      <w:r w:rsidRPr="00F427FE">
        <w:t xml:space="preserve"> vật liệu cơ khí</w:t>
      </w:r>
      <w:r>
        <w:t xml:space="preserve"> xung quanh em.</w:t>
      </w:r>
    </w:p>
    <w:p w:rsidR="00B838F9" w:rsidRDefault="00B838F9" w:rsidP="00F766DC">
      <w:r w:rsidRPr="00D85662">
        <w:rPr>
          <w:color w:val="1F497D"/>
        </w:rPr>
        <w:t xml:space="preserve">- Phẩm chất: </w:t>
      </w:r>
      <w:r w:rsidRPr="00D85662">
        <w:rPr>
          <w:lang w:val="vi-VN"/>
        </w:rPr>
        <w:t>Tự lập, tự tin, tự chủ và có tinh thần vượt khó</w:t>
      </w:r>
    </w:p>
    <w:p w:rsidR="00F766DC" w:rsidRPr="00277127" w:rsidRDefault="00B838F9" w:rsidP="008462D4">
      <w:pPr>
        <w:spacing w:line="276" w:lineRule="auto"/>
        <w:rPr>
          <w:b/>
        </w:rPr>
      </w:pPr>
      <w:r w:rsidRPr="00277127">
        <w:rPr>
          <w:b/>
        </w:rPr>
        <w:t>4. Năng lực</w:t>
      </w:r>
      <w:r w:rsidR="00F766DC" w:rsidRPr="00277127">
        <w:rPr>
          <w:b/>
        </w:rPr>
        <w:t xml:space="preserve"> cần hình thành, phát triển ở bài học.</w:t>
      </w:r>
    </w:p>
    <w:p w:rsidR="00F766DC" w:rsidRPr="00D85662" w:rsidRDefault="00F766DC" w:rsidP="008462D4">
      <w:pPr>
        <w:autoSpaceDE w:val="0"/>
        <w:autoSpaceDN w:val="0"/>
        <w:adjustRightInd w:val="0"/>
        <w:spacing w:line="276" w:lineRule="auto"/>
        <w:rPr>
          <w:color w:val="000000"/>
          <w:lang w:val="en-GB"/>
        </w:rPr>
      </w:pPr>
      <w:r w:rsidRPr="00D85662">
        <w:rPr>
          <w:color w:val="000000"/>
          <w:lang w:val="en-GB"/>
        </w:rPr>
        <w:t>+ Năng lực chung: Tự học, giải quyết vấn đề,</w:t>
      </w:r>
      <w:r>
        <w:rPr>
          <w:color w:val="000000"/>
          <w:lang w:val="en-GB"/>
        </w:rPr>
        <w:t xml:space="preserve"> tư duy, giao tiếp, hợp tác trong nhóm.</w:t>
      </w:r>
    </w:p>
    <w:p w:rsidR="00F766DC" w:rsidRPr="00D85662" w:rsidRDefault="00F766DC" w:rsidP="008462D4">
      <w:pPr>
        <w:autoSpaceDE w:val="0"/>
        <w:autoSpaceDN w:val="0"/>
        <w:adjustRightInd w:val="0"/>
        <w:spacing w:line="276" w:lineRule="auto"/>
        <w:rPr>
          <w:color w:val="000000"/>
          <w:lang w:val="en-GB"/>
        </w:rPr>
      </w:pPr>
      <w:r w:rsidRPr="00D85662">
        <w:t xml:space="preserve">+ Năng lực chuyên biệt: Sử dụng ngôn ngữ </w:t>
      </w:r>
      <w:r>
        <w:t>trong lĩnh vực cơ khí.</w:t>
      </w:r>
    </w:p>
    <w:p w:rsidR="00F766DC" w:rsidRPr="00F427FE" w:rsidRDefault="00F766DC" w:rsidP="00F766DC">
      <w:pPr>
        <w:rPr>
          <w:b/>
          <w:u w:val="single"/>
        </w:rPr>
      </w:pPr>
      <w:r w:rsidRPr="00F427FE">
        <w:rPr>
          <w:b/>
          <w:u w:val="single"/>
        </w:rPr>
        <w:t>II. Chuẩn bị</w:t>
      </w:r>
    </w:p>
    <w:p w:rsidR="00F766DC" w:rsidRPr="00F427FE" w:rsidRDefault="00F766DC" w:rsidP="00F766DC">
      <w:r>
        <w:t>1.</w:t>
      </w:r>
      <w:r w:rsidRPr="00F427FE">
        <w:t xml:space="preserve">Gv: Các </w:t>
      </w:r>
      <w:r w:rsidRPr="007B76AB">
        <w:rPr>
          <w:rFonts w:ascii=".VnTime" w:hAnsi=".VnTime"/>
        </w:rPr>
        <w:t xml:space="preserve">mÉu </w:t>
      </w:r>
      <w:r w:rsidRPr="00F427FE">
        <w:t>vật gang, đồng, thép, nhôm, nhựa, cao su</w:t>
      </w:r>
    </w:p>
    <w:p w:rsidR="00F766DC" w:rsidRPr="00F427FE" w:rsidRDefault="00F766DC" w:rsidP="00F766DC">
      <w:r>
        <w:t>2.</w:t>
      </w:r>
      <w:r w:rsidRPr="00F427FE">
        <w:t>HS: Sưu tầm các vật liệu gang, đồng, thép …</w:t>
      </w:r>
    </w:p>
    <w:p w:rsidR="00D538DA" w:rsidRPr="008462D4" w:rsidRDefault="008462D4" w:rsidP="008462D4">
      <w:pPr>
        <w:spacing w:line="276" w:lineRule="auto"/>
        <w:rPr>
          <w:b/>
        </w:rPr>
      </w:pPr>
      <w:r w:rsidRPr="00D85662">
        <w:rPr>
          <w:b/>
        </w:rPr>
        <w:t>III. Tổ chức các hoạt động dạy học.</w:t>
      </w:r>
    </w:p>
    <w:tbl>
      <w:tblPr>
        <w:tblW w:w="10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28"/>
        <w:gridCol w:w="366"/>
        <w:gridCol w:w="3265"/>
        <w:gridCol w:w="3372"/>
      </w:tblGrid>
      <w:tr w:rsidR="00D94C65" w:rsidRPr="00D85662" w:rsidTr="005F4C11">
        <w:trPr>
          <w:trHeight w:val="146"/>
        </w:trPr>
        <w:tc>
          <w:tcPr>
            <w:tcW w:w="3428" w:type="dxa"/>
            <w:vMerge w:val="restart"/>
            <w:shd w:val="clear" w:color="auto" w:fill="auto"/>
            <w:vAlign w:val="center"/>
          </w:tcPr>
          <w:p w:rsidR="00D94C65" w:rsidRPr="00F766DC" w:rsidRDefault="00D94C65" w:rsidP="00D94C65">
            <w:pPr>
              <w:spacing w:line="276" w:lineRule="auto"/>
              <w:jc w:val="center"/>
              <w:rPr>
                <w:b/>
              </w:rPr>
            </w:pPr>
            <w:r w:rsidRPr="00F766DC">
              <w:rPr>
                <w:b/>
              </w:rPr>
              <w:t>Nội dung cần đạt</w:t>
            </w:r>
          </w:p>
          <w:p w:rsidR="00D94C65" w:rsidRPr="00F766DC" w:rsidRDefault="00D94C65" w:rsidP="00D94C65">
            <w:pPr>
              <w:spacing w:line="276" w:lineRule="auto"/>
              <w:jc w:val="center"/>
              <w:rPr>
                <w:b/>
                <w:i/>
                <w:sz w:val="24"/>
                <w:szCs w:val="24"/>
              </w:rPr>
            </w:pPr>
            <w:r w:rsidRPr="00F766DC">
              <w:rPr>
                <w:b/>
                <w:i/>
                <w:sz w:val="24"/>
                <w:szCs w:val="24"/>
              </w:rPr>
              <w:t xml:space="preserve">(Kiến thức, kỹ năng, thái độ) </w:t>
            </w:r>
          </w:p>
        </w:tc>
        <w:tc>
          <w:tcPr>
            <w:tcW w:w="7003" w:type="dxa"/>
            <w:gridSpan w:val="3"/>
            <w:shd w:val="clear" w:color="auto" w:fill="auto"/>
            <w:vAlign w:val="center"/>
          </w:tcPr>
          <w:p w:rsidR="00D94C65" w:rsidRPr="00F766DC" w:rsidRDefault="00D94C65" w:rsidP="00D94C65">
            <w:pPr>
              <w:spacing w:line="276" w:lineRule="auto"/>
              <w:jc w:val="center"/>
              <w:rPr>
                <w:b/>
              </w:rPr>
            </w:pPr>
            <w:r w:rsidRPr="00F766DC">
              <w:rPr>
                <w:b/>
              </w:rPr>
              <w:t>PP &amp; KT dạy học</w:t>
            </w:r>
          </w:p>
        </w:tc>
      </w:tr>
      <w:tr w:rsidR="005F4C11" w:rsidRPr="00D85662" w:rsidTr="00F24250">
        <w:trPr>
          <w:trHeight w:val="427"/>
        </w:trPr>
        <w:tc>
          <w:tcPr>
            <w:tcW w:w="3428" w:type="dxa"/>
            <w:vMerge/>
            <w:shd w:val="clear" w:color="auto" w:fill="auto"/>
          </w:tcPr>
          <w:p w:rsidR="005F4C11" w:rsidRPr="00F766DC" w:rsidRDefault="005F4C11" w:rsidP="00D94C65">
            <w:pPr>
              <w:spacing w:line="276" w:lineRule="auto"/>
            </w:pPr>
          </w:p>
        </w:tc>
        <w:tc>
          <w:tcPr>
            <w:tcW w:w="7003" w:type="dxa"/>
            <w:gridSpan w:val="3"/>
            <w:shd w:val="clear" w:color="auto" w:fill="auto"/>
            <w:vAlign w:val="center"/>
          </w:tcPr>
          <w:p w:rsidR="005F4C11" w:rsidRPr="00F766DC" w:rsidRDefault="005F4C11" w:rsidP="00D94C65">
            <w:pPr>
              <w:spacing w:line="276" w:lineRule="auto"/>
              <w:jc w:val="center"/>
              <w:rPr>
                <w:b/>
                <w:i/>
                <w:sz w:val="24"/>
                <w:szCs w:val="24"/>
              </w:rPr>
            </w:pPr>
            <w:r w:rsidRPr="00F766DC">
              <w:rPr>
                <w:b/>
                <w:i/>
                <w:sz w:val="24"/>
                <w:szCs w:val="24"/>
              </w:rPr>
              <w:t>Hoạt động của Thầy</w:t>
            </w:r>
          </w:p>
          <w:p w:rsidR="005F4C11" w:rsidRPr="00F766DC" w:rsidRDefault="005F4C11" w:rsidP="00D94C65">
            <w:pPr>
              <w:spacing w:line="276" w:lineRule="auto"/>
              <w:jc w:val="center"/>
              <w:rPr>
                <w:b/>
                <w:i/>
                <w:sz w:val="24"/>
                <w:szCs w:val="24"/>
              </w:rPr>
            </w:pPr>
            <w:r w:rsidRPr="00F766DC">
              <w:rPr>
                <w:b/>
                <w:i/>
                <w:sz w:val="24"/>
                <w:szCs w:val="24"/>
              </w:rPr>
              <w:t>Hoạt động của Trò</w:t>
            </w:r>
          </w:p>
        </w:tc>
      </w:tr>
      <w:tr w:rsidR="00D94C65" w:rsidRPr="00D85662" w:rsidTr="003456E9">
        <w:trPr>
          <w:trHeight w:val="454"/>
        </w:trPr>
        <w:tc>
          <w:tcPr>
            <w:tcW w:w="10431" w:type="dxa"/>
            <w:gridSpan w:val="4"/>
            <w:shd w:val="clear" w:color="auto" w:fill="auto"/>
            <w:vAlign w:val="center"/>
          </w:tcPr>
          <w:p w:rsidR="00D94C65" w:rsidRPr="00D85662" w:rsidRDefault="00D94C65" w:rsidP="00D94C65">
            <w:pPr>
              <w:spacing w:line="276" w:lineRule="auto"/>
              <w:jc w:val="center"/>
            </w:pPr>
            <w:r w:rsidRPr="00D85662">
              <w:rPr>
                <w:b/>
              </w:rPr>
              <w:t>A. Hoạt động khởi động.</w:t>
            </w:r>
          </w:p>
        </w:tc>
      </w:tr>
      <w:tr w:rsidR="005F4C11" w:rsidRPr="00D85662" w:rsidTr="00F24250">
        <w:trPr>
          <w:trHeight w:val="472"/>
        </w:trPr>
        <w:tc>
          <w:tcPr>
            <w:tcW w:w="3428" w:type="dxa"/>
            <w:shd w:val="clear" w:color="auto" w:fill="auto"/>
          </w:tcPr>
          <w:p w:rsidR="005F4C11" w:rsidRPr="00476A1E" w:rsidRDefault="005F4C11" w:rsidP="00D94C65">
            <w:pPr>
              <w:spacing w:line="276" w:lineRule="auto"/>
              <w:ind w:firstLine="32"/>
              <w:rPr>
                <w:b/>
              </w:rPr>
            </w:pPr>
            <w:r w:rsidRPr="00476A1E">
              <w:rPr>
                <w:b/>
              </w:rPr>
              <w:t>1. Ổn định lớp.</w:t>
            </w:r>
          </w:p>
        </w:tc>
        <w:tc>
          <w:tcPr>
            <w:tcW w:w="7003" w:type="dxa"/>
            <w:gridSpan w:val="3"/>
            <w:shd w:val="clear" w:color="auto" w:fill="auto"/>
          </w:tcPr>
          <w:p w:rsidR="005F4C11" w:rsidRPr="00D85662" w:rsidRDefault="005F4C11" w:rsidP="00D94C65">
            <w:pPr>
              <w:spacing w:line="276" w:lineRule="auto"/>
              <w:ind w:firstLine="32"/>
            </w:pPr>
            <w:r w:rsidRPr="00D85662">
              <w:t>- Báo cáo sĩ số</w:t>
            </w:r>
          </w:p>
        </w:tc>
      </w:tr>
      <w:tr w:rsidR="005F4C11" w:rsidRPr="00D85662" w:rsidTr="00F24250">
        <w:trPr>
          <w:trHeight w:val="536"/>
        </w:trPr>
        <w:tc>
          <w:tcPr>
            <w:tcW w:w="3428" w:type="dxa"/>
            <w:shd w:val="clear" w:color="auto" w:fill="auto"/>
          </w:tcPr>
          <w:p w:rsidR="005F4C11" w:rsidRPr="00476A1E" w:rsidRDefault="005F4C11" w:rsidP="00D94C65">
            <w:pPr>
              <w:spacing w:line="276" w:lineRule="auto"/>
              <w:ind w:firstLine="32"/>
              <w:rPr>
                <w:b/>
              </w:rPr>
            </w:pPr>
            <w:r w:rsidRPr="00476A1E">
              <w:rPr>
                <w:b/>
              </w:rPr>
              <w:t>2. Kiểm tra bài cũ.</w:t>
            </w:r>
          </w:p>
        </w:tc>
        <w:tc>
          <w:tcPr>
            <w:tcW w:w="7003" w:type="dxa"/>
            <w:gridSpan w:val="3"/>
            <w:shd w:val="clear" w:color="auto" w:fill="auto"/>
          </w:tcPr>
          <w:p w:rsidR="005F4C11" w:rsidRPr="00D94C65" w:rsidRDefault="005F4C11" w:rsidP="00D94C65">
            <w:pPr>
              <w:rPr>
                <w:rFonts w:ascii=".VnTime" w:hAnsi=".VnTime"/>
              </w:rPr>
            </w:pPr>
            <w:r>
              <w:rPr>
                <w:rFonts w:ascii=".VnTime" w:hAnsi=".VnTime"/>
              </w:rPr>
              <w:t>?C</w:t>
            </w:r>
            <w:r w:rsidRPr="004D44D5">
              <w:t>ơ khí</w:t>
            </w:r>
            <w:r>
              <w:rPr>
                <w:rFonts w:ascii=".VnTime" w:hAnsi=".VnTime"/>
              </w:rPr>
              <w:t xml:space="preserve"> cã vai trß </w:t>
            </w:r>
            <w:r w:rsidRPr="004D44D5">
              <w:t xml:space="preserve"> </w:t>
            </w:r>
            <w:r w:rsidRPr="004D44D5">
              <w:rPr>
                <w:rFonts w:ascii=".VnTime" w:hAnsi=".VnTime"/>
              </w:rPr>
              <w:t>nh­ thÕ nµo</w:t>
            </w:r>
            <w:r>
              <w:t xml:space="preserve"> </w:t>
            </w:r>
            <w:r w:rsidRPr="004D44D5">
              <w:rPr>
                <w:rFonts w:ascii=".VnTime" w:hAnsi=".VnTime"/>
              </w:rPr>
              <w:t>®èi víi</w:t>
            </w:r>
            <w:r w:rsidRPr="004D44D5">
              <w:t xml:space="preserve"> </w:t>
            </w:r>
            <w:r w:rsidRPr="004D44D5">
              <w:rPr>
                <w:rFonts w:ascii=".VnTime" w:hAnsi=".VnTime"/>
              </w:rPr>
              <w:t>s¶n xuÊt vµ ®êi sèng</w:t>
            </w:r>
            <w:r>
              <w:rPr>
                <w:rFonts w:ascii=".VnTime" w:hAnsi=".VnTime"/>
              </w:rPr>
              <w:t>?</w:t>
            </w:r>
          </w:p>
          <w:p w:rsidR="005F4C11" w:rsidRPr="00D94C65" w:rsidRDefault="005F4C11" w:rsidP="00D94C65">
            <w:pPr>
              <w:rPr>
                <w:rFonts w:ascii=".VnTime" w:hAnsi=".VnTime"/>
              </w:rPr>
            </w:pPr>
            <w:r w:rsidRPr="00100F8E">
              <w:rPr>
                <w:rFonts w:ascii=".VnTime" w:hAnsi=".VnTime"/>
              </w:rPr>
              <w:t>C¬ khÝ  s¶n xuÊt ra c¸c m¸y mãc thay søc lao ®éng th</w:t>
            </w:r>
            <w:r>
              <w:rPr>
                <w:rFonts w:ascii=".VnTime" w:hAnsi=".VnTime"/>
              </w:rPr>
              <w:t>ñ</w:t>
            </w:r>
            <w:r w:rsidRPr="00100F8E">
              <w:rPr>
                <w:rFonts w:ascii=".VnTime" w:hAnsi=".VnTime"/>
              </w:rPr>
              <w:t xml:space="preserve"> c«ng cña con ng­êi, g</w:t>
            </w:r>
            <w:r>
              <w:rPr>
                <w:rFonts w:ascii=".VnTime" w:hAnsi=".VnTime"/>
              </w:rPr>
              <w:t xml:space="preserve">ióp gi¶i phãng søc lao ®éng </w:t>
            </w:r>
            <w:r w:rsidRPr="00100F8E">
              <w:rPr>
                <w:rFonts w:ascii=".VnTime" w:hAnsi=".VnTime"/>
              </w:rPr>
              <w:t>vµ t¨ng n¨ng suÊt lao ®éng, h¹ gi¸ thµnh s¶n phÈm, n©ng cao ®êi sèng cho con ng­êi</w:t>
            </w:r>
          </w:p>
        </w:tc>
      </w:tr>
      <w:tr w:rsidR="005F4C11" w:rsidRPr="00D85662" w:rsidTr="00F24250">
        <w:trPr>
          <w:trHeight w:val="146"/>
        </w:trPr>
        <w:tc>
          <w:tcPr>
            <w:tcW w:w="3428" w:type="dxa"/>
            <w:shd w:val="clear" w:color="auto" w:fill="auto"/>
          </w:tcPr>
          <w:p w:rsidR="005F4C11" w:rsidRPr="00476A1E" w:rsidRDefault="00B838F9" w:rsidP="00D94C65">
            <w:pPr>
              <w:spacing w:line="276" w:lineRule="auto"/>
              <w:ind w:firstLine="32"/>
              <w:rPr>
                <w:b/>
              </w:rPr>
            </w:pPr>
            <w:r>
              <w:rPr>
                <w:b/>
              </w:rPr>
              <w:t xml:space="preserve">3. Đặt vấn đề </w:t>
            </w:r>
            <w:r w:rsidR="005F4C11" w:rsidRPr="00476A1E">
              <w:rPr>
                <w:b/>
              </w:rPr>
              <w:t>vào bài mới.</w:t>
            </w:r>
          </w:p>
        </w:tc>
        <w:tc>
          <w:tcPr>
            <w:tcW w:w="7003" w:type="dxa"/>
            <w:gridSpan w:val="3"/>
            <w:shd w:val="clear" w:color="auto" w:fill="auto"/>
          </w:tcPr>
          <w:p w:rsidR="005F4C11" w:rsidRDefault="005F4C11" w:rsidP="00D94C65">
            <w:pPr>
              <w:spacing w:line="276" w:lineRule="auto"/>
            </w:pPr>
            <w:r w:rsidRPr="00D85662">
              <w:t>- Yêu cầu HS</w:t>
            </w:r>
            <w:r>
              <w:t xml:space="preserve"> quan sát chiếc kéo cắt giấy sau đó</w:t>
            </w:r>
            <w:r w:rsidRPr="00D85662">
              <w:t xml:space="preserve"> thảo luận cặp đôi và trả lời</w:t>
            </w:r>
            <w:r>
              <w:t xml:space="preserve"> câu hỏi:</w:t>
            </w:r>
          </w:p>
          <w:p w:rsidR="005F4C11" w:rsidRDefault="005F4C11" w:rsidP="00D94C65">
            <w:pPr>
              <w:spacing w:line="276" w:lineRule="auto"/>
            </w:pPr>
            <w:r>
              <w:t>+ Chiếc kéo cắt giấy của em làm bằng những vật liệu gì?</w:t>
            </w:r>
          </w:p>
          <w:p w:rsidR="005F4C11" w:rsidRPr="00D85662" w:rsidRDefault="005F4C11" w:rsidP="00B838F9">
            <w:pPr>
              <w:spacing w:line="276" w:lineRule="auto"/>
            </w:pPr>
            <w:r>
              <w:t xml:space="preserve">GV đặt vấn đề: Lưỡi kéo làm bằng thép và tay cầm có nhựa bọc được xếp vào nhóm vật liệu cơ khí nào ? Để trả lời câu hỏi này các em  học bài: </w:t>
            </w:r>
            <w:r w:rsidRPr="008462D4">
              <w:rPr>
                <w:b/>
                <w:sz w:val="24"/>
                <w:szCs w:val="24"/>
              </w:rPr>
              <w:t>VẬT LIỆU CƠ KHÍ</w:t>
            </w:r>
            <w:r w:rsidRPr="008462D4">
              <w:rPr>
                <w:sz w:val="24"/>
                <w:szCs w:val="24"/>
              </w:rPr>
              <w:t xml:space="preserve"> </w:t>
            </w:r>
            <w:r>
              <w:t>sẽ trả lời câu hỏi đó</w:t>
            </w:r>
            <w:r w:rsidR="00921185">
              <w:t>..</w:t>
            </w:r>
          </w:p>
          <w:p w:rsidR="005F4C11" w:rsidRPr="00D85662" w:rsidRDefault="005F4C11" w:rsidP="00921185">
            <w:pPr>
              <w:spacing w:line="276" w:lineRule="auto"/>
              <w:ind w:firstLine="32"/>
            </w:pPr>
            <w:r w:rsidRPr="00D85662">
              <w:t>- Làm việc cá nhân trả lời 2 câu hỏi.</w:t>
            </w:r>
          </w:p>
          <w:p w:rsidR="005F4C11" w:rsidRPr="00D85662" w:rsidRDefault="005F4C11" w:rsidP="007C7125">
            <w:pPr>
              <w:spacing w:line="276" w:lineRule="auto"/>
              <w:ind w:firstLine="32"/>
            </w:pPr>
            <w:r w:rsidRPr="00D85662">
              <w:t>- Thảo luận với bạn, thống nhất kết quả.</w:t>
            </w:r>
          </w:p>
          <w:p w:rsidR="005F4C11" w:rsidRPr="00D85662" w:rsidRDefault="005F4C11" w:rsidP="00D94C65">
            <w:pPr>
              <w:spacing w:line="276" w:lineRule="auto"/>
              <w:ind w:firstLine="32"/>
            </w:pPr>
            <w:r w:rsidRPr="00D85662">
              <w:t xml:space="preserve">- Báo cáo trước lớp: </w:t>
            </w:r>
          </w:p>
          <w:p w:rsidR="005F4C11" w:rsidRDefault="005F4C11" w:rsidP="00D94C65">
            <w:pPr>
              <w:spacing w:line="276" w:lineRule="auto"/>
            </w:pPr>
            <w:r>
              <w:t>+ Lưỡi kéo làm bằng thép</w:t>
            </w:r>
          </w:p>
          <w:p w:rsidR="005F4C11" w:rsidRPr="00D85662" w:rsidRDefault="005F4C11" w:rsidP="00D94C65">
            <w:pPr>
              <w:spacing w:line="276" w:lineRule="auto"/>
            </w:pPr>
            <w:r>
              <w:t>+ Tay cầm có nhựa bọc</w:t>
            </w:r>
          </w:p>
        </w:tc>
      </w:tr>
      <w:tr w:rsidR="00D94C65" w:rsidRPr="00D85662" w:rsidTr="003456E9">
        <w:trPr>
          <w:trHeight w:val="427"/>
        </w:trPr>
        <w:tc>
          <w:tcPr>
            <w:tcW w:w="10431" w:type="dxa"/>
            <w:gridSpan w:val="4"/>
            <w:shd w:val="clear" w:color="auto" w:fill="auto"/>
            <w:vAlign w:val="center"/>
          </w:tcPr>
          <w:p w:rsidR="00D94C65" w:rsidRPr="00D85662" w:rsidRDefault="00D94C65" w:rsidP="00D94C65">
            <w:pPr>
              <w:spacing w:line="276" w:lineRule="auto"/>
              <w:jc w:val="center"/>
              <w:rPr>
                <w:b/>
              </w:rPr>
            </w:pPr>
            <w:r w:rsidRPr="00D85662">
              <w:rPr>
                <w:b/>
              </w:rPr>
              <w:t>B. Hoạt động hình thành kiến thức.</w:t>
            </w:r>
          </w:p>
        </w:tc>
      </w:tr>
      <w:tr w:rsidR="005F4C11" w:rsidRPr="00D85662" w:rsidTr="00277127">
        <w:trPr>
          <w:trHeight w:val="5099"/>
        </w:trPr>
        <w:tc>
          <w:tcPr>
            <w:tcW w:w="3428" w:type="dxa"/>
            <w:tcBorders>
              <w:bottom w:val="single" w:sz="4" w:space="0" w:color="auto"/>
            </w:tcBorders>
            <w:shd w:val="clear" w:color="auto" w:fill="auto"/>
          </w:tcPr>
          <w:p w:rsidR="005F4C11" w:rsidRPr="00720112" w:rsidRDefault="005F4C11" w:rsidP="007C7125">
            <w:pPr>
              <w:rPr>
                <w:b/>
                <w:u w:val="single"/>
                <w:lang w:val="pt-BR"/>
              </w:rPr>
            </w:pPr>
            <w:r w:rsidRPr="00720112">
              <w:rPr>
                <w:b/>
                <w:u w:val="single"/>
                <w:lang w:val="pt-BR"/>
              </w:rPr>
              <w:lastRenderedPageBreak/>
              <w:t>I.Các vật liệu cơ khí phổ biến:</w:t>
            </w:r>
          </w:p>
          <w:p w:rsidR="005F4C11" w:rsidRDefault="005F4C11" w:rsidP="007C7125">
            <w:pPr>
              <w:rPr>
                <w:b/>
                <w:lang w:val="pt-BR"/>
              </w:rPr>
            </w:pPr>
          </w:p>
          <w:p w:rsidR="00B838F9" w:rsidRDefault="00B838F9" w:rsidP="007C7125">
            <w:pPr>
              <w:rPr>
                <w:b/>
                <w:lang w:val="pt-BR"/>
              </w:rPr>
            </w:pPr>
          </w:p>
          <w:p w:rsidR="00B838F9" w:rsidRDefault="00B838F9" w:rsidP="007C7125">
            <w:pPr>
              <w:rPr>
                <w:b/>
                <w:lang w:val="pt-BR"/>
              </w:rPr>
            </w:pPr>
          </w:p>
          <w:p w:rsidR="00B838F9" w:rsidRDefault="00B838F9" w:rsidP="007C7125">
            <w:pPr>
              <w:rPr>
                <w:b/>
                <w:lang w:val="pt-BR"/>
              </w:rPr>
            </w:pPr>
          </w:p>
          <w:p w:rsidR="00B838F9" w:rsidRPr="00720112" w:rsidRDefault="00B838F9" w:rsidP="007C7125">
            <w:pPr>
              <w:rPr>
                <w:b/>
                <w:lang w:val="pt-BR"/>
              </w:rPr>
            </w:pPr>
          </w:p>
          <w:p w:rsidR="005F4C11" w:rsidRPr="00720112" w:rsidRDefault="005F4C11" w:rsidP="007C7125">
            <w:pPr>
              <w:rPr>
                <w:b/>
                <w:lang w:val="pt-BR"/>
              </w:rPr>
            </w:pPr>
            <w:r w:rsidRPr="00720112">
              <w:rPr>
                <w:b/>
                <w:lang w:val="pt-BR"/>
              </w:rPr>
              <w:t xml:space="preserve">1. </w:t>
            </w:r>
            <w:r w:rsidRPr="00720112">
              <w:rPr>
                <w:b/>
                <w:u w:val="single"/>
                <w:lang w:val="pt-BR"/>
              </w:rPr>
              <w:t>Vật liệu kim loại</w:t>
            </w:r>
          </w:p>
          <w:p w:rsidR="005F4C11" w:rsidRPr="00720112" w:rsidRDefault="005F4C11" w:rsidP="007C7125">
            <w:pPr>
              <w:rPr>
                <w:lang w:val="pt-BR"/>
              </w:rPr>
            </w:pPr>
            <w:r w:rsidRPr="00720112">
              <w:rPr>
                <w:lang w:val="pt-BR"/>
              </w:rPr>
              <w:t>a. Kim loại đen: Thành phần chủ yếu là sắt (Fe) và cacbon (C)</w:t>
            </w:r>
          </w:p>
          <w:p w:rsidR="005F4C11" w:rsidRPr="00720112" w:rsidRDefault="005F4C11" w:rsidP="007C7125">
            <w:pPr>
              <w:rPr>
                <w:lang w:val="pt-BR"/>
              </w:rPr>
            </w:pPr>
            <w:r w:rsidRPr="00720112">
              <w:rPr>
                <w:lang w:val="pt-BR"/>
              </w:rPr>
              <w:t xml:space="preserve">- Nếu tỉ lệ C </w:t>
            </w:r>
            <w:r w:rsidRPr="00720112">
              <w:rPr>
                <w:position w:val="-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3pt;height:11.65pt" o:ole="">
                  <v:imagedata r:id="rId8" o:title=""/>
                </v:shape>
                <o:OLEObject Type="Embed" ProgID="Equation.DSMT4" ShapeID="_x0000_i1026" DrawAspect="Content" ObjectID="_1574832179" r:id="rId9"/>
              </w:object>
            </w:r>
            <w:r w:rsidRPr="00720112">
              <w:rPr>
                <w:lang w:val="pt-BR"/>
              </w:rPr>
              <w:t xml:space="preserve"> 2.14%  </w:t>
            </w:r>
            <w:r w:rsidRPr="00720112">
              <w:rPr>
                <w:rFonts w:ascii=".VnTime" w:hAnsi=".VnTime"/>
                <w:lang w:val="pt-BR"/>
              </w:rPr>
              <w:t xml:space="preserve">cã </w:t>
            </w:r>
            <w:r w:rsidRPr="00720112">
              <w:rPr>
                <w:lang w:val="pt-BR"/>
              </w:rPr>
              <w:t>trong vật liệu  thì gọi là thép</w:t>
            </w:r>
          </w:p>
          <w:p w:rsidR="005F4C11" w:rsidRPr="00720112" w:rsidRDefault="005F4C11" w:rsidP="007C7125">
            <w:pPr>
              <w:rPr>
                <w:lang w:val="pt-BR"/>
              </w:rPr>
            </w:pPr>
            <w:r w:rsidRPr="00720112">
              <w:rPr>
                <w:lang w:val="pt-BR"/>
              </w:rPr>
              <w:t xml:space="preserve">- Nếu tỉ lệ  2.14% &lt; C &lt; 6,67% </w:t>
            </w:r>
            <w:r w:rsidRPr="00720112">
              <w:rPr>
                <w:rFonts w:ascii=".VnTime" w:hAnsi=".VnTime"/>
                <w:lang w:val="pt-BR"/>
              </w:rPr>
              <w:t xml:space="preserve">cã </w:t>
            </w:r>
            <w:r w:rsidRPr="00720112">
              <w:rPr>
                <w:lang w:val="pt-BR"/>
              </w:rPr>
              <w:t>trong vật liệu thì gọi là gang</w:t>
            </w:r>
          </w:p>
          <w:p w:rsidR="005F4C11" w:rsidRPr="00720112" w:rsidRDefault="005F4C11" w:rsidP="007C7125">
            <w:pPr>
              <w:rPr>
                <w:lang w:val="pt-BR"/>
              </w:rPr>
            </w:pPr>
            <w:r w:rsidRPr="00720112">
              <w:rPr>
                <w:lang w:val="pt-BR"/>
              </w:rPr>
              <w:t>- Gang chia làm 3 loại: Gang xám, gang trắng và gang dẻo</w:t>
            </w:r>
          </w:p>
          <w:p w:rsidR="005F4C11" w:rsidRPr="00720112" w:rsidRDefault="005F4C11" w:rsidP="007C7125">
            <w:pPr>
              <w:rPr>
                <w:rFonts w:ascii=".VnTime" w:hAnsi=".VnTime"/>
              </w:rPr>
            </w:pPr>
            <w:r w:rsidRPr="00720112">
              <w:rPr>
                <w:rFonts w:ascii=".VnTime" w:hAnsi=".VnTime"/>
              </w:rPr>
              <w:t>- ThÐp chia lµm hai lo¹i: ThÐp cacbon vµ thÐp hîp kim</w:t>
            </w:r>
          </w:p>
          <w:p w:rsidR="005F4C11" w:rsidRPr="00720112" w:rsidRDefault="005F4C11" w:rsidP="007C7125"/>
          <w:p w:rsidR="005F4C11" w:rsidRPr="00720112" w:rsidRDefault="005F4C11" w:rsidP="007C7125">
            <w:r w:rsidRPr="00720112">
              <w:t xml:space="preserve">b. Kim loại màu: </w:t>
            </w:r>
          </w:p>
          <w:p w:rsidR="005F4C11" w:rsidRPr="00720112" w:rsidRDefault="005F4C11" w:rsidP="007C7125">
            <w:r w:rsidRPr="00720112">
              <w:t>Các kim loại còn lại là kim loại màu nhưng chủ yếu là Nhôm(Al), đồng(Cu) và hợp kim của chúng.</w:t>
            </w:r>
          </w:p>
          <w:p w:rsidR="005F4C11" w:rsidRPr="00720112" w:rsidRDefault="005F4C11" w:rsidP="007C7125"/>
          <w:p w:rsidR="005F4C11" w:rsidRDefault="005F4C11" w:rsidP="007C7125"/>
          <w:p w:rsidR="005F4C11" w:rsidRDefault="005F4C11" w:rsidP="007C7125"/>
          <w:p w:rsidR="005F4C11" w:rsidRDefault="005F4C11" w:rsidP="007C7125"/>
          <w:p w:rsidR="005F4C11" w:rsidRPr="00720112" w:rsidRDefault="005F4C11" w:rsidP="007C7125"/>
          <w:p w:rsidR="005F4C11" w:rsidRDefault="005F4C11" w:rsidP="007C7125"/>
          <w:p w:rsidR="005F4C11" w:rsidRDefault="005F4C11" w:rsidP="007C7125"/>
          <w:p w:rsidR="005F4C11" w:rsidRDefault="005F4C11" w:rsidP="007C7125"/>
          <w:p w:rsidR="005F4C11" w:rsidRDefault="005F4C11" w:rsidP="007C7125"/>
          <w:p w:rsidR="00B838F9" w:rsidRDefault="00B838F9" w:rsidP="007C7125"/>
          <w:p w:rsidR="005F4C11" w:rsidRDefault="005F4C11" w:rsidP="007C7125"/>
          <w:p w:rsidR="00B838F9" w:rsidRPr="00720112" w:rsidRDefault="00B838F9" w:rsidP="007C7125"/>
          <w:p w:rsidR="005F4C11" w:rsidRPr="00720112" w:rsidRDefault="005F4C11" w:rsidP="007C7125">
            <w:pPr>
              <w:rPr>
                <w:b/>
                <w:u w:val="single"/>
              </w:rPr>
            </w:pPr>
            <w:r>
              <w:rPr>
                <w:b/>
              </w:rPr>
              <w:t>2.</w:t>
            </w:r>
            <w:r w:rsidRPr="00720112">
              <w:rPr>
                <w:b/>
                <w:u w:val="single"/>
              </w:rPr>
              <w:t xml:space="preserve">Vật liệu phi kim loại: </w:t>
            </w:r>
          </w:p>
          <w:p w:rsidR="005F4C11" w:rsidRDefault="005F4C11" w:rsidP="007C7125"/>
          <w:p w:rsidR="005F4C11" w:rsidRDefault="005F4C11" w:rsidP="007C7125"/>
          <w:p w:rsidR="005F4C11" w:rsidRPr="00720112" w:rsidRDefault="005F4C11" w:rsidP="007C7125">
            <w:r w:rsidRPr="00720112">
              <w:t>Có khả năng dẫn điện và dẫn nhiệt kém</w:t>
            </w:r>
          </w:p>
          <w:p w:rsidR="005F4C11" w:rsidRDefault="005F4C11" w:rsidP="007C7125"/>
          <w:p w:rsidR="005F4C11" w:rsidRDefault="005F4C11" w:rsidP="007C7125"/>
          <w:p w:rsidR="00921185" w:rsidRDefault="00921185" w:rsidP="007C7125"/>
          <w:p w:rsidR="00921185" w:rsidRDefault="00921185" w:rsidP="007C7125"/>
          <w:p w:rsidR="00921185" w:rsidRDefault="00921185" w:rsidP="007C7125"/>
          <w:p w:rsidR="005F4C11" w:rsidRPr="00720112" w:rsidRDefault="005F4C11" w:rsidP="007C7125">
            <w:pPr>
              <w:rPr>
                <w:u w:val="single"/>
              </w:rPr>
            </w:pPr>
            <w:r w:rsidRPr="00720112">
              <w:t xml:space="preserve">a. </w:t>
            </w:r>
            <w:r w:rsidRPr="00720112">
              <w:rPr>
                <w:u w:val="single"/>
              </w:rPr>
              <w:t xml:space="preserve">Chất </w:t>
            </w:r>
            <w:r w:rsidRPr="00720112">
              <w:rPr>
                <w:rFonts w:ascii=".VnTime" w:hAnsi=".VnTime"/>
                <w:u w:val="single"/>
              </w:rPr>
              <w:t>dÎo</w:t>
            </w:r>
          </w:p>
          <w:p w:rsidR="005F4C11" w:rsidRDefault="005F4C11" w:rsidP="007C7125"/>
          <w:p w:rsidR="005F4C11" w:rsidRPr="00720112" w:rsidRDefault="005F4C11" w:rsidP="007C7125">
            <w:r w:rsidRPr="00720112">
              <w:t>* Chất</w:t>
            </w:r>
            <w:r w:rsidRPr="00720112">
              <w:rPr>
                <w:rFonts w:ascii=".VnTime" w:hAnsi=".VnTime"/>
              </w:rPr>
              <w:t xml:space="preserve"> dÎo</w:t>
            </w:r>
            <w:r w:rsidRPr="00720112">
              <w:t xml:space="preserve"> nhiệt: Nhiệt độ nóng chảy thấp và có khả năng chế biến lại.</w:t>
            </w:r>
          </w:p>
          <w:p w:rsidR="005F4C11" w:rsidRDefault="005F4C11" w:rsidP="007C7125"/>
          <w:p w:rsidR="005F4C11" w:rsidRPr="00720112" w:rsidRDefault="005F4C11" w:rsidP="007C7125">
            <w:r w:rsidRPr="00720112">
              <w:t>*</w:t>
            </w:r>
            <w:r w:rsidRPr="00720112">
              <w:rPr>
                <w:rFonts w:ascii=".VnTime" w:hAnsi=".VnTime"/>
              </w:rPr>
              <w:t>Ch</w:t>
            </w:r>
            <w:r w:rsidRPr="00720112">
              <w:t>ấ</w:t>
            </w:r>
            <w:r w:rsidRPr="00720112">
              <w:rPr>
                <w:rFonts w:ascii=".VnTime" w:hAnsi=".VnTime"/>
              </w:rPr>
              <w:t>t dÎo nhi</w:t>
            </w:r>
            <w:r w:rsidRPr="00720112">
              <w:t>ệ</w:t>
            </w:r>
            <w:r w:rsidRPr="00720112">
              <w:rPr>
                <w:rFonts w:ascii=".VnTime" w:hAnsi=".VnTime"/>
              </w:rPr>
              <w:t>t r</w:t>
            </w:r>
            <w:r w:rsidRPr="00720112">
              <w:t>ắ</w:t>
            </w:r>
            <w:r w:rsidRPr="00720112">
              <w:rPr>
                <w:rFonts w:ascii=".VnTime" w:hAnsi=".VnTime"/>
              </w:rPr>
              <w:t>n: chÞu ®­îc</w:t>
            </w:r>
            <w:r w:rsidRPr="00720112">
              <w:t xml:space="preserve"> nhiệt độ cao</w:t>
            </w:r>
          </w:p>
          <w:p w:rsidR="005F4C11" w:rsidRDefault="005F4C11" w:rsidP="007C7125">
            <w:pPr>
              <w:rPr>
                <w:lang w:val="pt-BR"/>
              </w:rPr>
            </w:pPr>
          </w:p>
          <w:p w:rsidR="005F4C11" w:rsidRPr="00720112" w:rsidRDefault="005F4C11" w:rsidP="007C7125">
            <w:pPr>
              <w:rPr>
                <w:u w:val="single"/>
                <w:lang w:val="pt-BR"/>
              </w:rPr>
            </w:pPr>
            <w:r w:rsidRPr="00720112">
              <w:rPr>
                <w:lang w:val="pt-BR"/>
              </w:rPr>
              <w:t xml:space="preserve">b. </w:t>
            </w:r>
            <w:r w:rsidRPr="00720112">
              <w:rPr>
                <w:u w:val="single"/>
                <w:lang w:val="pt-BR"/>
              </w:rPr>
              <w:t>Cao su</w:t>
            </w:r>
          </w:p>
          <w:p w:rsidR="005F4C11" w:rsidRPr="00720112" w:rsidRDefault="005F4C11" w:rsidP="007C7125">
            <w:pPr>
              <w:rPr>
                <w:lang w:val="pt-BR"/>
              </w:rPr>
            </w:pPr>
            <w:r w:rsidRPr="00720112">
              <w:rPr>
                <w:lang w:val="pt-BR"/>
              </w:rPr>
              <w:t>- Cao su tự nhiên</w:t>
            </w:r>
          </w:p>
          <w:p w:rsidR="005F4C11" w:rsidRPr="00277127" w:rsidRDefault="005F4C11" w:rsidP="00277127">
            <w:pPr>
              <w:rPr>
                <w:lang w:val="pt-BR"/>
              </w:rPr>
            </w:pPr>
            <w:r w:rsidRPr="00720112">
              <w:rPr>
                <w:lang w:val="pt-BR"/>
              </w:rPr>
              <w:t>- Cao su nhân tạo</w:t>
            </w:r>
          </w:p>
        </w:tc>
        <w:tc>
          <w:tcPr>
            <w:tcW w:w="7003" w:type="dxa"/>
            <w:gridSpan w:val="3"/>
            <w:tcBorders>
              <w:bottom w:val="single" w:sz="4" w:space="0" w:color="auto"/>
            </w:tcBorders>
            <w:shd w:val="clear" w:color="auto" w:fill="auto"/>
          </w:tcPr>
          <w:p w:rsidR="00B838F9" w:rsidRPr="00AB386B" w:rsidRDefault="00B838F9" w:rsidP="00B838F9">
            <w:r>
              <w:lastRenderedPageBreak/>
              <w:t>-</w:t>
            </w:r>
            <w:r w:rsidRPr="00AB386B">
              <w:t>Phương pháp: Đàm thoại gợi mở.</w:t>
            </w:r>
          </w:p>
          <w:p w:rsidR="00B838F9" w:rsidRPr="00AB386B" w:rsidRDefault="00B838F9" w:rsidP="00B838F9">
            <w:r>
              <w:t>-</w:t>
            </w:r>
            <w:r w:rsidRPr="00AB386B">
              <w:t>Kĩ thuật d</w:t>
            </w:r>
            <w:r>
              <w:t xml:space="preserve">ạy </w:t>
            </w:r>
            <w:r w:rsidRPr="00AB386B">
              <w:t>h</w:t>
            </w:r>
            <w:r>
              <w:t>ọc:  V</w:t>
            </w:r>
            <w:r w:rsidRPr="00AB386B">
              <w:t xml:space="preserve">iết, trả lời </w:t>
            </w:r>
          </w:p>
          <w:p w:rsidR="00B838F9" w:rsidRDefault="00B838F9" w:rsidP="00B838F9">
            <w:r>
              <w:t>-</w:t>
            </w:r>
            <w:r w:rsidRPr="00AB386B">
              <w:t>Năng lực:</w:t>
            </w:r>
            <w:r>
              <w:t xml:space="preserve"> </w:t>
            </w:r>
            <w:r w:rsidRPr="00AB386B">
              <w:t>Tư duy, giải quyết vấn đề</w:t>
            </w:r>
            <w:r>
              <w:t xml:space="preserve"> và sáng tạo</w:t>
            </w:r>
          </w:p>
          <w:p w:rsidR="00B838F9" w:rsidRDefault="00B838F9" w:rsidP="00277127">
            <w:r>
              <w:t>-Phẩm chất:</w:t>
            </w:r>
            <w:r w:rsidRPr="005F6B95">
              <w:rPr>
                <w:lang w:val="vi-VN"/>
              </w:rPr>
              <w:t xml:space="preserve"> Tự lập, tự tin, tự chủ</w:t>
            </w:r>
          </w:p>
          <w:p w:rsidR="005F4C11" w:rsidRDefault="005F4C11" w:rsidP="007C7125">
            <w:pPr>
              <w:jc w:val="both"/>
              <w:rPr>
                <w:lang w:val="pt-BR"/>
              </w:rPr>
            </w:pPr>
            <w:r>
              <w:t>GV yêu cầu học sinh h</w:t>
            </w:r>
            <w:r w:rsidRPr="00D85662">
              <w:t>ãy đọc nội dung mục</w:t>
            </w:r>
            <w:r>
              <w:t xml:space="preserve"> 1 trong SGK và quan sát các vật mẫu ở bảng mẫu vật. </w:t>
            </w:r>
            <w:r w:rsidRPr="00D85662">
              <w:t xml:space="preserve">Sau đó thảo luận cùng nhóm </w:t>
            </w:r>
            <w:r>
              <w:t>để trả lời các câu hỏi sau:</w:t>
            </w:r>
          </w:p>
          <w:p w:rsidR="005F4C11" w:rsidRDefault="005F4C11" w:rsidP="007C7125">
            <w:pPr>
              <w:jc w:val="both"/>
              <w:rPr>
                <w:lang w:val="pt-BR"/>
              </w:rPr>
            </w:pPr>
            <w:r>
              <w:rPr>
                <w:lang w:val="pt-BR"/>
              </w:rPr>
              <w:t>+ Em hãy  kể tên một</w:t>
            </w:r>
            <w:r w:rsidRPr="00720112">
              <w:rPr>
                <w:lang w:val="pt-BR"/>
              </w:rPr>
              <w:t xml:space="preserve"> số bộ phận của xe đạp</w:t>
            </w:r>
            <w:r>
              <w:rPr>
                <w:lang w:val="pt-BR"/>
              </w:rPr>
              <w:t xml:space="preserve"> làm bằng sắt, thép?</w:t>
            </w:r>
          </w:p>
          <w:p w:rsidR="005F4C11" w:rsidRPr="00720112" w:rsidRDefault="005F4C11" w:rsidP="007C7125">
            <w:pPr>
              <w:jc w:val="both"/>
              <w:rPr>
                <w:lang w:val="pt-BR"/>
              </w:rPr>
            </w:pPr>
            <w:r>
              <w:rPr>
                <w:lang w:val="pt-BR"/>
              </w:rPr>
              <w:t>+</w:t>
            </w:r>
            <w:r w:rsidRPr="00720112">
              <w:rPr>
                <w:lang w:val="pt-BR"/>
              </w:rPr>
              <w:t xml:space="preserve"> Trong cơ khí kim loại được dùng nhiều hay ít? Trong vật liệu kim loại thì có kim loại nào? Kim loại đen chia thành mấy loại đó là những kim loại nào?</w:t>
            </w:r>
          </w:p>
          <w:p w:rsidR="005F4C11" w:rsidRPr="00720112" w:rsidRDefault="005F4C11" w:rsidP="007C7125">
            <w:pPr>
              <w:jc w:val="both"/>
              <w:rPr>
                <w:lang w:val="pt-BR"/>
              </w:rPr>
            </w:pPr>
            <w:r w:rsidRPr="00720112">
              <w:rPr>
                <w:lang w:val="pt-BR"/>
              </w:rPr>
              <w:t>? Kim loại màu có đặc điểm gì?</w:t>
            </w:r>
          </w:p>
          <w:p w:rsidR="005F4C11" w:rsidRDefault="005F4C11" w:rsidP="007C7125">
            <w:pPr>
              <w:jc w:val="both"/>
              <w:rPr>
                <w:lang w:val="pt-BR"/>
              </w:rPr>
            </w:pPr>
            <w:r w:rsidRPr="00720112">
              <w:rPr>
                <w:lang w:val="pt-BR"/>
              </w:rPr>
              <w:t>? Kim loại màu gồm những loại nào?</w:t>
            </w:r>
          </w:p>
          <w:p w:rsidR="005F4C11" w:rsidRPr="00720112" w:rsidRDefault="005F4C11" w:rsidP="007C7125">
            <w:pPr>
              <w:jc w:val="both"/>
              <w:rPr>
                <w:lang w:val="pt-BR"/>
              </w:rPr>
            </w:pPr>
          </w:p>
          <w:p w:rsidR="005F4C11" w:rsidRPr="00D85662" w:rsidRDefault="005F4C11" w:rsidP="00D94C65">
            <w:pPr>
              <w:spacing w:line="276" w:lineRule="auto"/>
            </w:pPr>
            <w:r w:rsidRPr="00D85662">
              <w:t>- Quan sát, ghi chép nhận xét, phát hiện những khó khăn của học sinh.</w:t>
            </w:r>
          </w:p>
          <w:p w:rsidR="005F4C11" w:rsidRPr="00D85662" w:rsidRDefault="005F4C11" w:rsidP="00D94C65">
            <w:pPr>
              <w:spacing w:line="276" w:lineRule="auto"/>
            </w:pPr>
            <w:r w:rsidRPr="00D85662">
              <w:t xml:space="preserve">- Thông báo các nhóm số  </w:t>
            </w:r>
            <w:r>
              <w:t>2</w:t>
            </w:r>
            <w:r w:rsidRPr="00D85662">
              <w:t xml:space="preserve">,3,5 đính kết quả trên bảng và trình tự trình bày kết quả làm việc của nhóm.  Sau đó ( Nhóm </w:t>
            </w:r>
            <w:r>
              <w:t>1</w:t>
            </w:r>
            <w:r w:rsidRPr="00D85662">
              <w:t xml:space="preserve"> nhận xét nhóm </w:t>
            </w:r>
            <w:r>
              <w:t>2</w:t>
            </w:r>
            <w:r w:rsidRPr="00D85662">
              <w:t>, nhóm 4 nhận xét nhóm 3, nhóm 6 nhận xét nhóm 5)</w:t>
            </w:r>
          </w:p>
          <w:p w:rsidR="005F4C11" w:rsidRDefault="00B838F9" w:rsidP="00D94C65">
            <w:pPr>
              <w:spacing w:line="276" w:lineRule="auto"/>
            </w:pPr>
            <w:r>
              <w:t xml:space="preserve">- Kết luận </w:t>
            </w:r>
            <w:r w:rsidR="005F4C11" w:rsidRPr="00D85662">
              <w:t>nội dung cơ bản.</w:t>
            </w:r>
          </w:p>
          <w:p w:rsidR="005F4C11" w:rsidRPr="00B838F9" w:rsidRDefault="005F4C11" w:rsidP="00051188">
            <w:pPr>
              <w:jc w:val="both"/>
            </w:pPr>
            <w:r>
              <w:t xml:space="preserve">GV yêu cầu học sinh </w:t>
            </w:r>
            <w:r w:rsidR="00277127">
              <w:t>hoạt động cá nhân để</w:t>
            </w:r>
            <w:r w:rsidRPr="00D85662">
              <w:t xml:space="preserve"> đọc nội dung mục</w:t>
            </w:r>
            <w:r>
              <w:t xml:space="preserve"> 2  trong SGK và quan sát các vật mẫu ở bảng mẫu vật. </w:t>
            </w:r>
            <w:r w:rsidRPr="00D85662">
              <w:t xml:space="preserve">Sau đó thảo luận cùng nhóm </w:t>
            </w:r>
            <w:r>
              <w:t>để trả lời các câu hỏi sau:</w:t>
            </w:r>
          </w:p>
          <w:p w:rsidR="005F4C11" w:rsidRPr="00720112" w:rsidRDefault="005F4C11" w:rsidP="00051188">
            <w:pPr>
              <w:jc w:val="both"/>
              <w:rPr>
                <w:lang w:val="pt-BR"/>
              </w:rPr>
            </w:pPr>
            <w:r w:rsidRPr="00720112">
              <w:rPr>
                <w:lang w:val="pt-BR"/>
              </w:rPr>
              <w:t>? Cho VD về vật liệu phi kim loại?</w:t>
            </w:r>
          </w:p>
          <w:p w:rsidR="005F4C11" w:rsidRPr="00720112" w:rsidRDefault="005F4C11" w:rsidP="00051188">
            <w:pPr>
              <w:jc w:val="both"/>
              <w:rPr>
                <w:lang w:val="pt-BR"/>
              </w:rPr>
            </w:pPr>
            <w:r w:rsidRPr="00720112">
              <w:rPr>
                <w:lang w:val="pt-BR"/>
              </w:rPr>
              <w:t>? Vật liệu phi kim loại gồm những chất nào?</w:t>
            </w:r>
          </w:p>
          <w:p w:rsidR="005F4C11" w:rsidRPr="00720112" w:rsidRDefault="005F4C11" w:rsidP="00051188">
            <w:pPr>
              <w:jc w:val="both"/>
              <w:rPr>
                <w:lang w:val="pt-BR"/>
              </w:rPr>
            </w:pPr>
            <w:r>
              <w:rPr>
                <w:lang w:val="pt-BR"/>
              </w:rPr>
              <w:t>?</w:t>
            </w:r>
            <w:r w:rsidRPr="00720112">
              <w:rPr>
                <w:lang w:val="pt-BR"/>
              </w:rPr>
              <w:t>Chất dẻo tạo thành từ đâu?</w:t>
            </w:r>
          </w:p>
          <w:p w:rsidR="005F4C11" w:rsidRPr="00720112" w:rsidRDefault="005F4C11" w:rsidP="00051188">
            <w:pPr>
              <w:jc w:val="both"/>
              <w:rPr>
                <w:lang w:val="pt-BR"/>
              </w:rPr>
            </w:pPr>
            <w:r>
              <w:rPr>
                <w:rFonts w:ascii=".VnTimeH" w:hAnsi=".VnTimeH"/>
                <w:lang w:val="pt-BR"/>
              </w:rPr>
              <w:t>?</w:t>
            </w:r>
            <w:r w:rsidRPr="00720112">
              <w:rPr>
                <w:rFonts w:ascii=".VnTimeH" w:hAnsi=".VnTimeH"/>
                <w:lang w:val="pt-BR"/>
              </w:rPr>
              <w:t>ø</w:t>
            </w:r>
            <w:r w:rsidRPr="00720112">
              <w:rPr>
                <w:lang w:val="pt-BR"/>
              </w:rPr>
              <w:t>ng dụng của chất dẻo nhiệt, chất dẻo nhiệt rắn?.</w:t>
            </w:r>
          </w:p>
          <w:p w:rsidR="005F4C11" w:rsidRPr="00720112" w:rsidRDefault="005F4C11" w:rsidP="00051188">
            <w:pPr>
              <w:jc w:val="both"/>
              <w:rPr>
                <w:lang w:val="pt-BR"/>
              </w:rPr>
            </w:pPr>
            <w:r w:rsidRPr="00720112">
              <w:rPr>
                <w:lang w:val="pt-BR"/>
              </w:rPr>
              <w:t>? Tính chất của cao su?</w:t>
            </w:r>
          </w:p>
          <w:p w:rsidR="005F4C11" w:rsidRPr="00720112" w:rsidRDefault="005F4C11" w:rsidP="00051188">
            <w:pPr>
              <w:jc w:val="both"/>
              <w:rPr>
                <w:rFonts w:ascii=".VnTime" w:hAnsi=".VnTime"/>
                <w:lang w:val="pt-BR"/>
              </w:rPr>
            </w:pPr>
            <w:r w:rsidRPr="00720112">
              <w:rPr>
                <w:rFonts w:ascii=".VnTime" w:hAnsi=".VnTime"/>
                <w:lang w:val="pt-BR"/>
              </w:rPr>
              <w:t>?Cã mÊy lo¹i cao su?Liªn hÖ thùc tÕ vÒ viÖc sö dông cao su tron</w:t>
            </w:r>
            <w:r>
              <w:rPr>
                <w:rFonts w:ascii=".VnTime" w:hAnsi=".VnTime"/>
                <w:lang w:val="pt-BR"/>
              </w:rPr>
              <w:t xml:space="preserve">g ®êi sèng </w:t>
            </w:r>
            <w:r w:rsidRPr="00720112">
              <w:rPr>
                <w:rFonts w:ascii=".VnTime" w:hAnsi=".VnTime"/>
                <w:lang w:val="pt-BR"/>
              </w:rPr>
              <w:t xml:space="preserve"> s¶n xuÊt?</w:t>
            </w:r>
          </w:p>
          <w:p w:rsidR="005F4C11" w:rsidRPr="00D85662" w:rsidRDefault="005F4C11" w:rsidP="00051188">
            <w:pPr>
              <w:spacing w:line="276" w:lineRule="auto"/>
            </w:pPr>
            <w:r w:rsidRPr="00D85662">
              <w:t>- Quan sát, ghi chép nhận xét, hướng dẫn, giải đáp, phát hiện những khó khăn của học sinh.</w:t>
            </w:r>
          </w:p>
          <w:p w:rsidR="005F4C11" w:rsidRPr="00D85662" w:rsidRDefault="005F4C11" w:rsidP="00D94C65">
            <w:pPr>
              <w:spacing w:line="276" w:lineRule="auto"/>
            </w:pPr>
            <w:r w:rsidRPr="00D85662">
              <w:t>- Thông báo nhóm số  1 trình bày trước lớp. Các nhóm còn lại nhận xét, bổ xung .</w:t>
            </w:r>
          </w:p>
          <w:p w:rsidR="005F4C11" w:rsidRPr="00D85662" w:rsidRDefault="005F4C11" w:rsidP="00051188">
            <w:r w:rsidRPr="009353EE">
              <w:t>Gv chốt kiến thức</w:t>
            </w:r>
          </w:p>
          <w:p w:rsidR="00B838F9" w:rsidRDefault="00B838F9" w:rsidP="00D94C65">
            <w:pPr>
              <w:spacing w:line="276" w:lineRule="auto"/>
            </w:pPr>
          </w:p>
          <w:p w:rsidR="00B838F9" w:rsidRPr="00AB386B" w:rsidRDefault="00B838F9" w:rsidP="00B838F9">
            <w:r>
              <w:t>-</w:t>
            </w:r>
            <w:r w:rsidRPr="00AB386B">
              <w:t>Phương pháp: Đàm thoại gợi mở</w:t>
            </w:r>
            <w:r>
              <w:t>, nêu và giải quyết vấn đề.</w:t>
            </w:r>
          </w:p>
          <w:p w:rsidR="00B838F9" w:rsidRPr="00AB386B" w:rsidRDefault="00B838F9" w:rsidP="00B838F9">
            <w:r>
              <w:t>-</w:t>
            </w:r>
            <w:r w:rsidRPr="00AB386B">
              <w:t>Kĩ thuật d</w:t>
            </w:r>
            <w:r>
              <w:t xml:space="preserve">ạy </w:t>
            </w:r>
            <w:r w:rsidRPr="00AB386B">
              <w:t>h</w:t>
            </w:r>
            <w:r>
              <w:t>ọc: V</w:t>
            </w:r>
            <w:r w:rsidRPr="00AB386B">
              <w:t>iết, trả lời</w:t>
            </w:r>
            <w:r>
              <w:t xml:space="preserve"> câu hỏi, chia sẻ nhóm đôi.</w:t>
            </w:r>
            <w:r w:rsidRPr="00AB386B">
              <w:t xml:space="preserve"> </w:t>
            </w:r>
          </w:p>
          <w:p w:rsidR="005F4C11" w:rsidRPr="00D85662" w:rsidRDefault="00B838F9" w:rsidP="00277127">
            <w:r>
              <w:t>-</w:t>
            </w:r>
            <w:r w:rsidRPr="00AB386B">
              <w:t>Năng lực:Tư duy, gi</w:t>
            </w:r>
            <w:r>
              <w:t>ao tiếp, hợp tác.</w:t>
            </w:r>
          </w:p>
          <w:p w:rsidR="005F4C11" w:rsidRDefault="00B838F9" w:rsidP="00D94C65">
            <w:pPr>
              <w:spacing w:line="276" w:lineRule="auto"/>
            </w:pPr>
            <w:r>
              <w:t>Gv yêu cầu học sinh l</w:t>
            </w:r>
            <w:r w:rsidR="005F4C11" w:rsidRPr="00D85662">
              <w:t xml:space="preserve">àm việc cá nhân đọc nội dung mục I và quan sát </w:t>
            </w:r>
            <w:r w:rsidR="005F4C11">
              <w:t>bảng mẫu vật  và trả lời:</w:t>
            </w:r>
          </w:p>
          <w:p w:rsidR="005F4C11" w:rsidRPr="00277127" w:rsidRDefault="005F4C11" w:rsidP="00277127">
            <w:pPr>
              <w:jc w:val="both"/>
              <w:rPr>
                <w:lang w:val="pt-BR"/>
              </w:rPr>
            </w:pPr>
            <w:r>
              <w:rPr>
                <w:lang w:val="pt-BR"/>
              </w:rPr>
              <w:t>Các</w:t>
            </w:r>
            <w:r w:rsidRPr="00720112">
              <w:rPr>
                <w:lang w:val="pt-BR"/>
              </w:rPr>
              <w:t xml:space="preserve"> bộ phận của xe đạp</w:t>
            </w:r>
            <w:r>
              <w:rPr>
                <w:lang w:val="pt-BR"/>
              </w:rPr>
              <w:t xml:space="preserve"> làm bằng sắt, thép là :</w:t>
            </w:r>
            <w:r w:rsidRPr="00720112">
              <w:rPr>
                <w:lang w:val="pt-BR"/>
              </w:rPr>
              <w:t xml:space="preserve"> ghi đông, cổ xe, </w:t>
            </w:r>
            <w:r w:rsidRPr="00720112">
              <w:rPr>
                <w:rFonts w:ascii=".VnTime" w:hAnsi=".VnTime"/>
                <w:lang w:val="pt-BR"/>
              </w:rPr>
              <w:t>cµng</w:t>
            </w:r>
            <w:r w:rsidRPr="00720112">
              <w:rPr>
                <w:lang w:val="pt-BR"/>
              </w:rPr>
              <w:t xml:space="preserve"> xe,…</w:t>
            </w:r>
          </w:p>
          <w:p w:rsidR="005F4C11" w:rsidRPr="00D85662" w:rsidRDefault="005F4C11" w:rsidP="00D94C65">
            <w:pPr>
              <w:spacing w:line="276" w:lineRule="auto"/>
            </w:pPr>
            <w:r w:rsidRPr="00D85662">
              <w:t>- Thảo luận với nhóm,  thống nhất kết quả.</w:t>
            </w:r>
          </w:p>
          <w:p w:rsidR="005F4C11" w:rsidRPr="00D85662" w:rsidRDefault="005F4C11" w:rsidP="00921185">
            <w:pPr>
              <w:spacing w:line="276" w:lineRule="auto"/>
            </w:pPr>
            <w:r w:rsidRPr="00D85662">
              <w:lastRenderedPageBreak/>
              <w:t>- Cử đại diện báo cáo kết quả hoàn thành phiếu bài tập  trước lớp.</w:t>
            </w:r>
          </w:p>
          <w:p w:rsidR="005F4C11" w:rsidRPr="00D85662" w:rsidRDefault="005F4C11" w:rsidP="00D94C65">
            <w:pPr>
              <w:autoSpaceDE w:val="0"/>
              <w:autoSpaceDN w:val="0"/>
              <w:adjustRightInd w:val="0"/>
              <w:spacing w:line="276" w:lineRule="auto"/>
            </w:pPr>
            <w:r w:rsidRPr="00D85662">
              <w:t>- Nhóm khác nhận xét, bổ sung nội dung.</w:t>
            </w:r>
          </w:p>
          <w:p w:rsidR="005F4C11" w:rsidRDefault="005F4C11" w:rsidP="00D94C65">
            <w:pPr>
              <w:autoSpaceDE w:val="0"/>
              <w:autoSpaceDN w:val="0"/>
              <w:adjustRightInd w:val="0"/>
              <w:spacing w:line="276" w:lineRule="auto"/>
            </w:pPr>
            <w:r w:rsidRPr="00D85662">
              <w:t>- Tự ghi chép nội dung cơ bản.</w:t>
            </w:r>
          </w:p>
          <w:p w:rsidR="005F4C11" w:rsidRPr="00D85662" w:rsidRDefault="005F4C11" w:rsidP="00051188">
            <w:pPr>
              <w:autoSpaceDE w:val="0"/>
              <w:autoSpaceDN w:val="0"/>
              <w:adjustRightInd w:val="0"/>
              <w:spacing w:line="276" w:lineRule="auto"/>
            </w:pPr>
            <w:r>
              <w:t xml:space="preserve">Hs quan sát bảng mẫu vật </w:t>
            </w:r>
          </w:p>
          <w:p w:rsidR="005F4C11" w:rsidRPr="00D85662" w:rsidRDefault="005F4C11" w:rsidP="00D94C65">
            <w:pPr>
              <w:spacing w:line="276" w:lineRule="auto"/>
            </w:pPr>
            <w:r w:rsidRPr="00D85662">
              <w:t>- Nhận nhiệm vụ.</w:t>
            </w:r>
          </w:p>
          <w:p w:rsidR="005F4C11" w:rsidRPr="00051188" w:rsidRDefault="005F4C11" w:rsidP="00051188">
            <w:pPr>
              <w:autoSpaceDE w:val="0"/>
              <w:autoSpaceDN w:val="0"/>
              <w:adjustRightInd w:val="0"/>
              <w:spacing w:line="276" w:lineRule="auto"/>
            </w:pPr>
            <w:r w:rsidRPr="00D85662">
              <w:t>- Làm việc</w:t>
            </w:r>
            <w:r>
              <w:t xml:space="preserve"> cá nhân quan sát bảng mẫu vật và đọc thông tin và trả lời  các câu hỏi</w:t>
            </w:r>
            <w:r w:rsidRPr="00D85662">
              <w:t xml:space="preserve">.  </w:t>
            </w:r>
          </w:p>
          <w:p w:rsidR="005F4C11" w:rsidRDefault="005F4C11" w:rsidP="00051188">
            <w:pPr>
              <w:jc w:val="both"/>
              <w:rPr>
                <w:lang w:val="pt-BR"/>
              </w:rPr>
            </w:pPr>
            <w:r w:rsidRPr="00720112">
              <w:rPr>
                <w:lang w:val="pt-BR"/>
              </w:rPr>
              <w:t>Hs: chất dẻo, cao su,…</w:t>
            </w:r>
          </w:p>
          <w:p w:rsidR="005F4C11" w:rsidRPr="00921185" w:rsidRDefault="005F4C11" w:rsidP="00921185">
            <w:pPr>
              <w:jc w:val="both"/>
              <w:rPr>
                <w:lang w:val="pt-BR"/>
              </w:rPr>
            </w:pPr>
            <w:r w:rsidRPr="00720112">
              <w:rPr>
                <w:lang w:val="pt-BR"/>
              </w:rPr>
              <w:t>HS: dẻo, đàn hồi, cách nhiệt,..</w:t>
            </w:r>
          </w:p>
          <w:p w:rsidR="005F4C11" w:rsidRPr="00D85662" w:rsidRDefault="005F4C11" w:rsidP="00D94C65">
            <w:pPr>
              <w:spacing w:line="276" w:lineRule="auto"/>
            </w:pPr>
            <w:r w:rsidRPr="00D85662">
              <w:t xml:space="preserve">- Trình bày, thảo luận cùng nhóm thống nhất kết quả làm việc của nhóm. </w:t>
            </w:r>
          </w:p>
          <w:p w:rsidR="005F4C11" w:rsidRPr="00D85662" w:rsidRDefault="005F4C11" w:rsidP="00D94C65">
            <w:pPr>
              <w:spacing w:line="276" w:lineRule="auto"/>
            </w:pPr>
            <w:r w:rsidRPr="00D85662">
              <w:t xml:space="preserve">- Cử đại diện nhóm </w:t>
            </w:r>
            <w:r>
              <w:t>báo cáo kết quả</w:t>
            </w:r>
          </w:p>
          <w:p w:rsidR="005F4C11" w:rsidRPr="00921185" w:rsidRDefault="005F4C11" w:rsidP="00051188">
            <w:pPr>
              <w:spacing w:line="276" w:lineRule="auto"/>
            </w:pPr>
            <w:r w:rsidRPr="00D85662">
              <w:t>- Nhóm khác nhận xét, bổ xung nội dung.</w:t>
            </w:r>
          </w:p>
        </w:tc>
      </w:tr>
      <w:tr w:rsidR="00D94C65" w:rsidRPr="00D85662" w:rsidTr="005F4C11">
        <w:trPr>
          <w:trHeight w:val="146"/>
        </w:trPr>
        <w:tc>
          <w:tcPr>
            <w:tcW w:w="3428" w:type="dxa"/>
            <w:tcBorders>
              <w:bottom w:val="nil"/>
              <w:right w:val="nil"/>
            </w:tcBorders>
            <w:shd w:val="clear" w:color="auto" w:fill="auto"/>
          </w:tcPr>
          <w:p w:rsidR="00D94C65" w:rsidRPr="00D85662" w:rsidRDefault="00277127" w:rsidP="00277127">
            <w:pPr>
              <w:spacing w:line="276" w:lineRule="auto"/>
              <w:jc w:val="center"/>
            </w:pPr>
            <w:r>
              <w:rPr>
                <w:b/>
              </w:rPr>
              <w:lastRenderedPageBreak/>
              <w:t xml:space="preserve">                                  </w:t>
            </w:r>
          </w:p>
        </w:tc>
        <w:tc>
          <w:tcPr>
            <w:tcW w:w="3631" w:type="dxa"/>
            <w:gridSpan w:val="2"/>
            <w:tcBorders>
              <w:left w:val="nil"/>
              <w:bottom w:val="nil"/>
              <w:right w:val="nil"/>
            </w:tcBorders>
            <w:shd w:val="clear" w:color="auto" w:fill="auto"/>
          </w:tcPr>
          <w:p w:rsidR="00D94C65" w:rsidRPr="00D85662" w:rsidRDefault="00277127" w:rsidP="00D94C65">
            <w:pPr>
              <w:spacing w:line="276" w:lineRule="auto"/>
            </w:pPr>
            <w:r w:rsidRPr="00D85662">
              <w:rPr>
                <w:b/>
              </w:rPr>
              <w:t>C. Hoạt động luyện tập.</w:t>
            </w:r>
          </w:p>
        </w:tc>
        <w:tc>
          <w:tcPr>
            <w:tcW w:w="3372" w:type="dxa"/>
            <w:tcBorders>
              <w:left w:val="nil"/>
              <w:bottom w:val="nil"/>
            </w:tcBorders>
            <w:shd w:val="clear" w:color="auto" w:fill="auto"/>
          </w:tcPr>
          <w:p w:rsidR="00D94C65" w:rsidRPr="00D85662" w:rsidRDefault="00D94C65" w:rsidP="00D94C65">
            <w:pPr>
              <w:spacing w:line="276" w:lineRule="auto"/>
            </w:pPr>
          </w:p>
        </w:tc>
      </w:tr>
      <w:tr w:rsidR="005F4C11" w:rsidRPr="00D85662" w:rsidTr="00F24250">
        <w:trPr>
          <w:trHeight w:val="71"/>
        </w:trPr>
        <w:tc>
          <w:tcPr>
            <w:tcW w:w="3428" w:type="dxa"/>
            <w:shd w:val="clear" w:color="auto" w:fill="auto"/>
          </w:tcPr>
          <w:p w:rsidR="005F4C11" w:rsidRPr="00D74CDA" w:rsidRDefault="005F4C11" w:rsidP="008462D4">
            <w:pPr>
              <w:rPr>
                <w:b/>
                <w:u w:val="single"/>
              </w:rPr>
            </w:pPr>
            <w:r w:rsidRPr="00F427FE">
              <w:t>Kim loại đen: Thành phần chủ yếu là sắt (Fe) và cacbon (C)</w:t>
            </w:r>
          </w:p>
          <w:p w:rsidR="005F4C11" w:rsidRPr="00F427FE" w:rsidRDefault="005F4C11" w:rsidP="008462D4">
            <w:r w:rsidRPr="00F427FE">
              <w:t xml:space="preserve">- Nếu tỉ lệ C </w:t>
            </w:r>
            <w:r w:rsidRPr="00F427FE">
              <w:rPr>
                <w:position w:val="-4"/>
              </w:rPr>
              <w:object w:dxaOrig="200" w:dyaOrig="240">
                <v:shape id="_x0000_i1027" type="#_x0000_t75" style="width:10.3pt;height:11.65pt" o:ole="">
                  <v:imagedata r:id="rId8" o:title=""/>
                </v:shape>
                <o:OLEObject Type="Embed" ProgID="Equation.DSMT4" ShapeID="_x0000_i1027" DrawAspect="Content" ObjectID="_1574832180" r:id="rId10"/>
              </w:object>
            </w:r>
            <w:r w:rsidRPr="00F427FE">
              <w:t xml:space="preserve"> 2.14%  </w:t>
            </w:r>
            <w:r w:rsidRPr="008F28FC">
              <w:rPr>
                <w:rFonts w:ascii=".VnTime" w:hAnsi=".VnTime"/>
              </w:rPr>
              <w:t xml:space="preserve">cã </w:t>
            </w:r>
            <w:r w:rsidRPr="00F427FE">
              <w:t>trong vật liệu  thì gọi là thép</w:t>
            </w:r>
          </w:p>
          <w:p w:rsidR="005F4C11" w:rsidRPr="00D85662" w:rsidRDefault="005F4C11" w:rsidP="008462D4">
            <w:r w:rsidRPr="00F427FE">
              <w:t xml:space="preserve">- Nếu tỉ lệ  2.14% &lt; C &lt; 6,67% </w:t>
            </w:r>
            <w:r w:rsidRPr="00CF3342">
              <w:rPr>
                <w:rFonts w:ascii=".VnTime" w:hAnsi=".VnTime"/>
              </w:rPr>
              <w:t xml:space="preserve">cã </w:t>
            </w:r>
            <w:r>
              <w:t>trong vật liệu thì gọi là gang</w:t>
            </w:r>
          </w:p>
        </w:tc>
        <w:tc>
          <w:tcPr>
            <w:tcW w:w="7003" w:type="dxa"/>
            <w:gridSpan w:val="3"/>
            <w:shd w:val="clear" w:color="auto" w:fill="auto"/>
          </w:tcPr>
          <w:p w:rsidR="005F4C11" w:rsidRPr="00D85662" w:rsidRDefault="005F4C11" w:rsidP="00D94C65">
            <w:pPr>
              <w:spacing w:line="276" w:lineRule="auto"/>
            </w:pPr>
            <w:r w:rsidRPr="00D85662">
              <w:t>- Yêu cầu trả lời câu hỏi.</w:t>
            </w:r>
          </w:p>
          <w:p w:rsidR="005F4C11" w:rsidRDefault="005F4C11" w:rsidP="00921185">
            <w:r>
              <w:t>?Vật liệu kim loại đen cáo những đặc điểm gì?</w:t>
            </w:r>
          </w:p>
          <w:p w:rsidR="005F4C11" w:rsidRDefault="005F4C11" w:rsidP="00D94C65">
            <w:pPr>
              <w:spacing w:line="276" w:lineRule="auto"/>
            </w:pPr>
          </w:p>
          <w:p w:rsidR="005F4C11" w:rsidRPr="00D85662" w:rsidRDefault="005F4C11" w:rsidP="00D94C65">
            <w:pPr>
              <w:spacing w:line="276" w:lineRule="auto"/>
            </w:pPr>
            <w:r w:rsidRPr="00D85662">
              <w:t>- Kết luận.</w:t>
            </w:r>
          </w:p>
          <w:p w:rsidR="005F4C11" w:rsidRPr="00D85662" w:rsidRDefault="005F4C11" w:rsidP="00D94C65">
            <w:pPr>
              <w:spacing w:line="276" w:lineRule="auto"/>
            </w:pPr>
            <w:r w:rsidRPr="00D85662">
              <w:t>- So sánh trả lời câu hỏi vào vở.</w:t>
            </w:r>
          </w:p>
          <w:p w:rsidR="005F4C11" w:rsidRPr="00D85662" w:rsidRDefault="005F4C11" w:rsidP="00D94C65">
            <w:pPr>
              <w:spacing w:line="276" w:lineRule="auto"/>
            </w:pPr>
            <w:r w:rsidRPr="00D85662">
              <w:t>- Báo cáo trước lớp.</w:t>
            </w:r>
          </w:p>
          <w:p w:rsidR="005F4C11" w:rsidRPr="00D85662" w:rsidRDefault="005F4C11" w:rsidP="00D94C65">
            <w:pPr>
              <w:spacing w:line="276" w:lineRule="auto"/>
            </w:pPr>
            <w:r w:rsidRPr="00D85662">
              <w:t>- HS khác nhận xét.</w:t>
            </w:r>
          </w:p>
        </w:tc>
      </w:tr>
      <w:tr w:rsidR="00D94C65" w:rsidRPr="00D85662" w:rsidTr="003456E9">
        <w:trPr>
          <w:trHeight w:val="360"/>
        </w:trPr>
        <w:tc>
          <w:tcPr>
            <w:tcW w:w="10431" w:type="dxa"/>
            <w:gridSpan w:val="4"/>
            <w:shd w:val="clear" w:color="auto" w:fill="auto"/>
          </w:tcPr>
          <w:p w:rsidR="00D94C65" w:rsidRPr="00D85662" w:rsidRDefault="00D94C65" w:rsidP="00D94C65">
            <w:pPr>
              <w:spacing w:line="276" w:lineRule="auto"/>
              <w:jc w:val="center"/>
              <w:rPr>
                <w:b/>
              </w:rPr>
            </w:pPr>
            <w:r w:rsidRPr="00D85662">
              <w:rPr>
                <w:b/>
              </w:rPr>
              <w:t>D. Hoạt động vận dụng.</w:t>
            </w:r>
          </w:p>
        </w:tc>
      </w:tr>
      <w:tr w:rsidR="005F4C11" w:rsidRPr="00D85662" w:rsidTr="00277127">
        <w:trPr>
          <w:trHeight w:val="2354"/>
        </w:trPr>
        <w:tc>
          <w:tcPr>
            <w:tcW w:w="3428" w:type="dxa"/>
            <w:shd w:val="clear" w:color="auto" w:fill="auto"/>
          </w:tcPr>
          <w:p w:rsidR="005F4C11" w:rsidRPr="00D85662" w:rsidRDefault="005F4C11" w:rsidP="00D94C65">
            <w:pPr>
              <w:spacing w:line="276" w:lineRule="auto"/>
            </w:pPr>
            <w:r w:rsidRPr="00D85662">
              <w:t xml:space="preserve">- </w:t>
            </w:r>
            <w:r>
              <w:t>Chấn song cửa sổ, quạt trần, then cửa lớp, khóa cửa lớp…</w:t>
            </w:r>
          </w:p>
        </w:tc>
        <w:tc>
          <w:tcPr>
            <w:tcW w:w="7003" w:type="dxa"/>
            <w:gridSpan w:val="3"/>
            <w:shd w:val="clear" w:color="auto" w:fill="auto"/>
          </w:tcPr>
          <w:p w:rsidR="005F4C11" w:rsidRPr="00D85662" w:rsidRDefault="005F4C11" w:rsidP="00D94C65">
            <w:pPr>
              <w:spacing w:line="276" w:lineRule="auto"/>
            </w:pPr>
          </w:p>
          <w:p w:rsidR="005F4C11" w:rsidRPr="00D85662" w:rsidRDefault="005F4C11" w:rsidP="00D94C65">
            <w:pPr>
              <w:spacing w:line="276" w:lineRule="auto"/>
            </w:pPr>
            <w:r w:rsidRPr="00D85662">
              <w:t xml:space="preserve">- Em hãy </w:t>
            </w:r>
            <w:r>
              <w:t>kể tên các vật dụng, đồ dùng làm bằng vật liệu kim loại được dùng trong  nhà trường</w:t>
            </w:r>
            <w:r w:rsidRPr="00D85662">
              <w:t>?</w:t>
            </w:r>
          </w:p>
          <w:p w:rsidR="005F4C11" w:rsidRPr="00D85662" w:rsidRDefault="005F4C11" w:rsidP="00D94C65">
            <w:pPr>
              <w:spacing w:line="276" w:lineRule="auto"/>
            </w:pPr>
            <w:r w:rsidRPr="00D85662">
              <w:t>- Nhận xét kết quả, động viên, khuyến kích học sinh.</w:t>
            </w:r>
          </w:p>
          <w:p w:rsidR="005F4C11" w:rsidRPr="00D85662" w:rsidRDefault="005F4C11" w:rsidP="00D94C65">
            <w:pPr>
              <w:spacing w:line="276" w:lineRule="auto"/>
            </w:pPr>
            <w:r w:rsidRPr="00D85662">
              <w:t xml:space="preserve">- </w:t>
            </w:r>
            <w:r>
              <w:t>Hs tìm các sản phẩm cơ khí xung quanh lớp học</w:t>
            </w:r>
          </w:p>
          <w:p w:rsidR="005F4C11" w:rsidRPr="00D85662" w:rsidRDefault="005F4C11" w:rsidP="00D94C65">
            <w:pPr>
              <w:spacing w:line="276" w:lineRule="auto"/>
            </w:pPr>
            <w:r w:rsidRPr="00D85662">
              <w:t>- Báo cáo kết quả với thầy, cô giáo.</w:t>
            </w:r>
          </w:p>
        </w:tc>
      </w:tr>
      <w:tr w:rsidR="00D94C65" w:rsidRPr="00D85662" w:rsidTr="003456E9">
        <w:trPr>
          <w:trHeight w:val="360"/>
        </w:trPr>
        <w:tc>
          <w:tcPr>
            <w:tcW w:w="10431" w:type="dxa"/>
            <w:gridSpan w:val="4"/>
            <w:shd w:val="clear" w:color="auto" w:fill="auto"/>
          </w:tcPr>
          <w:p w:rsidR="00D94C65" w:rsidRPr="00D85662" w:rsidRDefault="00D94C65" w:rsidP="00D94C65">
            <w:pPr>
              <w:spacing w:line="276" w:lineRule="auto"/>
              <w:jc w:val="center"/>
              <w:rPr>
                <w:b/>
              </w:rPr>
            </w:pPr>
            <w:r w:rsidRPr="00D85662">
              <w:rPr>
                <w:b/>
              </w:rPr>
              <w:t>E. Hoạt động tìm tòi mở rộng.</w:t>
            </w:r>
          </w:p>
        </w:tc>
      </w:tr>
      <w:tr w:rsidR="005F4C11" w:rsidRPr="00D85662" w:rsidTr="00277127">
        <w:trPr>
          <w:trHeight w:val="1472"/>
        </w:trPr>
        <w:tc>
          <w:tcPr>
            <w:tcW w:w="3794" w:type="dxa"/>
            <w:gridSpan w:val="2"/>
            <w:shd w:val="clear" w:color="auto" w:fill="auto"/>
          </w:tcPr>
          <w:p w:rsidR="005F4C11" w:rsidRPr="00D85662" w:rsidRDefault="005F4C11" w:rsidP="00D94C65">
            <w:pPr>
              <w:spacing w:line="276" w:lineRule="auto"/>
            </w:pPr>
            <w:r w:rsidRPr="00D85662">
              <w:t>-</w:t>
            </w:r>
            <w:r>
              <w:t xml:space="preserve"> Sưu tầm thêm các vật dụng, đồ dùng làm bằng vật liệu kim loại, phi kim được dùng </w:t>
            </w:r>
            <w:r w:rsidRPr="00D85662">
              <w:t>thường dùng trong gi</w:t>
            </w:r>
            <w:r>
              <w:t>a đình</w:t>
            </w:r>
          </w:p>
        </w:tc>
        <w:tc>
          <w:tcPr>
            <w:tcW w:w="6637" w:type="dxa"/>
            <w:gridSpan w:val="2"/>
            <w:shd w:val="clear" w:color="auto" w:fill="auto"/>
          </w:tcPr>
          <w:p w:rsidR="005F4C11" w:rsidRPr="00D85662" w:rsidRDefault="005F4C11" w:rsidP="00D94C65">
            <w:pPr>
              <w:spacing w:line="276" w:lineRule="auto"/>
            </w:pPr>
            <w:r w:rsidRPr="00D85662">
              <w:t xml:space="preserve">- Nhờ anh, chị, bố, mẹ giúp. </w:t>
            </w:r>
          </w:p>
          <w:p w:rsidR="005F4C11" w:rsidRPr="00D85662" w:rsidRDefault="005F4C11" w:rsidP="00D94C65">
            <w:pPr>
              <w:spacing w:line="276" w:lineRule="auto"/>
            </w:pPr>
            <w:r w:rsidRPr="00D85662">
              <w:t>- Thư viện, trên internet.</w:t>
            </w:r>
          </w:p>
          <w:p w:rsidR="005F4C11" w:rsidRPr="00D85662" w:rsidRDefault="005F4C11" w:rsidP="00D94C65">
            <w:pPr>
              <w:spacing w:line="276" w:lineRule="auto"/>
            </w:pPr>
            <w:r w:rsidRPr="00D85662">
              <w:t xml:space="preserve">- Sưu tầm thêm </w:t>
            </w:r>
          </w:p>
          <w:p w:rsidR="005F4C11" w:rsidRPr="00D85662" w:rsidRDefault="005F4C11" w:rsidP="00D94C65">
            <w:pPr>
              <w:spacing w:line="276" w:lineRule="auto"/>
            </w:pPr>
            <w:r w:rsidRPr="00D85662">
              <w:t>- Báo cáo kết quả với thầy, cô.</w:t>
            </w:r>
          </w:p>
        </w:tc>
      </w:tr>
    </w:tbl>
    <w:p w:rsidR="00277127" w:rsidRPr="00CE0EF4" w:rsidRDefault="00277127" w:rsidP="00277127">
      <w:pPr>
        <w:spacing w:line="160" w:lineRule="atLeast"/>
        <w:rPr>
          <w:b/>
          <w:lang w:val="pt-BR"/>
        </w:rPr>
      </w:pPr>
      <w:r>
        <w:rPr>
          <w:b/>
          <w:lang w:val="pt-BR"/>
        </w:rPr>
        <w:t>*.Nhật kí bài dạy:</w:t>
      </w:r>
    </w:p>
    <w:p w:rsidR="00277127" w:rsidRPr="00CE0EF4" w:rsidRDefault="00277127" w:rsidP="00277127">
      <w:pPr>
        <w:tabs>
          <w:tab w:val="left" w:leader="dot" w:pos="9923"/>
        </w:tabs>
        <w:spacing w:line="160" w:lineRule="atLeast"/>
        <w:rPr>
          <w:rFonts w:eastAsia="Calibri"/>
          <w:b/>
        </w:rPr>
      </w:pPr>
      <w:r w:rsidRPr="00CE0EF4">
        <w:rPr>
          <w:lang w:val="pt-BR"/>
        </w:rPr>
        <w:tab/>
      </w:r>
    </w:p>
    <w:p w:rsidR="00277127" w:rsidRPr="00CE0EF4" w:rsidRDefault="00277127" w:rsidP="00277127">
      <w:pPr>
        <w:tabs>
          <w:tab w:val="left" w:leader="dot" w:pos="9923"/>
        </w:tabs>
        <w:spacing w:line="160" w:lineRule="atLeast"/>
        <w:rPr>
          <w:rFonts w:eastAsia="Calibri"/>
          <w:b/>
        </w:rPr>
      </w:pPr>
      <w:r w:rsidRPr="00CE0EF4">
        <w:rPr>
          <w:lang w:val="pt-BR"/>
        </w:rPr>
        <w:tab/>
      </w:r>
    </w:p>
    <w:p w:rsidR="00277127" w:rsidRPr="00CE0EF4" w:rsidRDefault="00277127" w:rsidP="00277127">
      <w:pPr>
        <w:tabs>
          <w:tab w:val="left" w:leader="dot" w:pos="9923"/>
        </w:tabs>
        <w:spacing w:line="160" w:lineRule="atLeast"/>
        <w:rPr>
          <w:rFonts w:eastAsia="Calibri"/>
          <w:b/>
        </w:rPr>
      </w:pPr>
      <w:r w:rsidRPr="00CE0EF4">
        <w:rPr>
          <w:lang w:val="pt-BR"/>
        </w:rPr>
        <w:tab/>
      </w:r>
    </w:p>
    <w:p w:rsidR="00277127" w:rsidRPr="00CE0EF4" w:rsidRDefault="00277127" w:rsidP="00277127">
      <w:pPr>
        <w:tabs>
          <w:tab w:val="left" w:leader="dot" w:pos="9923"/>
        </w:tabs>
        <w:spacing w:line="160" w:lineRule="atLeast"/>
        <w:rPr>
          <w:rFonts w:eastAsia="Calibri"/>
          <w:b/>
        </w:rPr>
      </w:pPr>
      <w:r w:rsidRPr="00CE0EF4">
        <w:rPr>
          <w:lang w:val="pt-BR"/>
        </w:rPr>
        <w:tab/>
      </w:r>
    </w:p>
    <w:p w:rsidR="008878B0" w:rsidRPr="00D85662" w:rsidRDefault="00277127" w:rsidP="00277127">
      <w:pPr>
        <w:spacing w:line="276" w:lineRule="auto"/>
        <w:ind w:left="3600" w:firstLine="720"/>
      </w:pPr>
      <w:r w:rsidRPr="00CE0EF4">
        <w:rPr>
          <w:lang w:val="pt-BR"/>
        </w:rPr>
        <w:tab/>
      </w:r>
      <w:r>
        <w:t>Ngày…... tháng …..năm  2017</w:t>
      </w:r>
    </w:p>
    <w:p w:rsidR="008878B0" w:rsidRDefault="008878B0" w:rsidP="008878B0">
      <w:pPr>
        <w:spacing w:line="276" w:lineRule="auto"/>
        <w:ind w:left="4320" w:firstLine="720"/>
        <w:rPr>
          <w:b/>
        </w:rPr>
      </w:pPr>
      <w:r w:rsidRPr="00D85662">
        <w:rPr>
          <w:b/>
        </w:rPr>
        <w:t xml:space="preserve"> BGH / Tổ Duyệt</w:t>
      </w:r>
    </w:p>
    <w:p w:rsidR="00A631B4" w:rsidRDefault="00A631B4" w:rsidP="008878B0">
      <w:pPr>
        <w:spacing w:line="276" w:lineRule="auto"/>
        <w:ind w:left="4320" w:firstLine="720"/>
        <w:rPr>
          <w:b/>
        </w:rPr>
      </w:pPr>
    </w:p>
    <w:p w:rsidR="003456E9" w:rsidRDefault="003456E9" w:rsidP="00A631B4">
      <w:pPr>
        <w:rPr>
          <w:b/>
        </w:rPr>
      </w:pPr>
    </w:p>
    <w:p w:rsidR="00277127" w:rsidRDefault="00A631B4" w:rsidP="00A631B4">
      <w:r w:rsidRPr="00D85662">
        <w:rPr>
          <w:b/>
        </w:rPr>
        <w:t xml:space="preserve">Tuần: </w:t>
      </w:r>
      <w:r>
        <w:rPr>
          <w:b/>
        </w:rPr>
        <w:t>10</w:t>
      </w:r>
      <w:r w:rsidRPr="00D85662">
        <w:t xml:space="preserve">          </w:t>
      </w:r>
      <w:r>
        <w:t xml:space="preserve">                    </w:t>
      </w:r>
      <w:r w:rsidR="00277127">
        <w:t xml:space="preserve">          </w:t>
      </w:r>
    </w:p>
    <w:p w:rsidR="00277127" w:rsidRDefault="00277127" w:rsidP="00A631B4">
      <w:r>
        <w:t>Ngày soạn:  15/10/2017</w:t>
      </w:r>
      <w:r w:rsidR="00A631B4" w:rsidRPr="00D85662">
        <w:t xml:space="preserve">             </w:t>
      </w:r>
    </w:p>
    <w:p w:rsidR="00A631B4" w:rsidRDefault="00277127" w:rsidP="00A631B4">
      <w:r>
        <w:t xml:space="preserve"> </w:t>
      </w:r>
      <w:r w:rsidR="00A631B4" w:rsidRPr="00D85662">
        <w:t>Ngày dạy:……</w:t>
      </w:r>
    </w:p>
    <w:p w:rsidR="00A631B4" w:rsidRDefault="0051274A" w:rsidP="0051274A">
      <w:pPr>
        <w:jc w:val="center"/>
      </w:pPr>
      <w:r w:rsidRPr="0051274A">
        <w:rPr>
          <w:b/>
        </w:rPr>
        <w:t>TIẾT 19 VẬT LIỆU CƠ KHÍ</w:t>
      </w:r>
      <w:r>
        <w:t>(tiếp)</w:t>
      </w:r>
    </w:p>
    <w:p w:rsidR="00A631B4" w:rsidRPr="00F427FE" w:rsidRDefault="00A631B4" w:rsidP="00A631B4">
      <w:pPr>
        <w:rPr>
          <w:b/>
          <w:u w:val="single"/>
        </w:rPr>
      </w:pPr>
      <w:r w:rsidRPr="00F427FE">
        <w:rPr>
          <w:b/>
          <w:u w:val="single"/>
        </w:rPr>
        <w:t>I. Mục tiệu</w:t>
      </w:r>
    </w:p>
    <w:p w:rsidR="00A631B4" w:rsidRPr="00D40B67" w:rsidRDefault="00A631B4" w:rsidP="00A631B4">
      <w:pPr>
        <w:rPr>
          <w:rFonts w:ascii=".VnTime" w:hAnsi=".VnTime"/>
        </w:rPr>
      </w:pPr>
      <w:r w:rsidRPr="00277127">
        <w:rPr>
          <w:b/>
        </w:rPr>
        <w:t>1 K</w:t>
      </w:r>
      <w:r w:rsidR="00277127" w:rsidRPr="00277127">
        <w:rPr>
          <w:b/>
        </w:rPr>
        <w:t>iến thức</w:t>
      </w:r>
      <w:r>
        <w:rPr>
          <w:rFonts w:ascii=".VnTime" w:hAnsi=".VnTime"/>
        </w:rPr>
        <w:t xml:space="preserve">: </w:t>
      </w:r>
      <w:r w:rsidRPr="00D40B67">
        <w:rPr>
          <w:rFonts w:ascii=".VnTime" w:hAnsi=".VnTime"/>
        </w:rPr>
        <w:t xml:space="preserve"> Bi</w:t>
      </w:r>
      <w:r w:rsidRPr="00D40B67">
        <w:t>ế</w:t>
      </w:r>
      <w:r w:rsidRPr="00D40B67">
        <w:rPr>
          <w:rFonts w:ascii=".VnTime" w:hAnsi=".VnTime"/>
        </w:rPr>
        <w:t xml:space="preserve">t </w:t>
      </w:r>
      <w:r w:rsidRPr="00D40B67">
        <w:t>đượ</w:t>
      </w:r>
      <w:r w:rsidRPr="00D40B67">
        <w:rPr>
          <w:rFonts w:ascii=".VnTime" w:hAnsi=".VnTime"/>
        </w:rPr>
        <w:t xml:space="preserve">c </w:t>
      </w:r>
      <w:r w:rsidRPr="00D40B67">
        <w:t>tính</w:t>
      </w:r>
      <w:r w:rsidRPr="00D40B67">
        <w:rPr>
          <w:rFonts w:ascii=".VnTime" w:hAnsi=".VnTime"/>
        </w:rPr>
        <w:t xml:space="preserve"> ch</w:t>
      </w:r>
      <w:r w:rsidRPr="00D40B67">
        <w:t>ấ</w:t>
      </w:r>
      <w:r w:rsidRPr="00D40B67">
        <w:rPr>
          <w:rFonts w:ascii=".VnTime" w:hAnsi=".VnTime"/>
        </w:rPr>
        <w:t>t c¬ b</w:t>
      </w:r>
      <w:r w:rsidRPr="00D40B67">
        <w:t>ả</w:t>
      </w:r>
      <w:r w:rsidRPr="00D40B67">
        <w:rPr>
          <w:rFonts w:ascii=".VnTime" w:hAnsi=".VnTime"/>
        </w:rPr>
        <w:t>n c</w:t>
      </w:r>
      <w:r w:rsidRPr="00D40B67">
        <w:t>ủ</w:t>
      </w:r>
      <w:r w:rsidRPr="00D40B67">
        <w:rPr>
          <w:rFonts w:ascii=".VnTime" w:hAnsi=".VnTime"/>
        </w:rPr>
        <w:t>a v</w:t>
      </w:r>
      <w:r w:rsidRPr="00D40B67">
        <w:t>ậ</w:t>
      </w:r>
      <w:r w:rsidRPr="00D40B67">
        <w:rPr>
          <w:rFonts w:ascii=".VnTime" w:hAnsi=".VnTime"/>
        </w:rPr>
        <w:t>t li</w:t>
      </w:r>
      <w:r w:rsidRPr="00D40B67">
        <w:t>ệ</w:t>
      </w:r>
      <w:r w:rsidRPr="00D40B67">
        <w:rPr>
          <w:rFonts w:ascii=".VnTime" w:hAnsi=".VnTime"/>
        </w:rPr>
        <w:t>u c</w:t>
      </w:r>
      <w:r w:rsidRPr="00D40B67">
        <w:t>ơ khí</w:t>
      </w:r>
    </w:p>
    <w:p w:rsidR="00A631B4" w:rsidRPr="00F427FE" w:rsidRDefault="00A631B4" w:rsidP="00A631B4">
      <w:r w:rsidRPr="00277127">
        <w:rPr>
          <w:b/>
        </w:rPr>
        <w:t>2. K</w:t>
      </w:r>
      <w:r w:rsidR="00277127">
        <w:rPr>
          <w:b/>
        </w:rPr>
        <w:t>ĩ năng</w:t>
      </w:r>
      <w:r>
        <w:t>:</w:t>
      </w:r>
      <w:r w:rsidRPr="00F427FE">
        <w:t xml:space="preserve"> Nhận biết được những đặc điểm công cụ của từng loại vật liệu cơ khí phổ biến</w:t>
      </w:r>
    </w:p>
    <w:p w:rsidR="00277127" w:rsidRDefault="00277127" w:rsidP="00277127">
      <w:r w:rsidRPr="00277127">
        <w:rPr>
          <w:b/>
        </w:rPr>
        <w:t>3. Thái độ, phẩm chất:</w:t>
      </w:r>
      <w:r w:rsidRPr="00F427FE">
        <w:t xml:space="preserve"> </w:t>
      </w:r>
      <w:r>
        <w:t>-Biết quý trọng các</w:t>
      </w:r>
      <w:r w:rsidRPr="00F427FE">
        <w:t xml:space="preserve"> vật liệu cơ khí</w:t>
      </w:r>
      <w:r>
        <w:t xml:space="preserve"> xung quanh em.</w:t>
      </w:r>
    </w:p>
    <w:p w:rsidR="00277127" w:rsidRDefault="00277127" w:rsidP="00277127">
      <w:r w:rsidRPr="00D85662">
        <w:rPr>
          <w:color w:val="1F497D"/>
        </w:rPr>
        <w:t xml:space="preserve">- Phẩm chất: </w:t>
      </w:r>
      <w:r w:rsidRPr="00D85662">
        <w:rPr>
          <w:lang w:val="vi-VN"/>
        </w:rPr>
        <w:t>Tự lập, tự tin, tự chủ và có tinh thần vượt khó</w:t>
      </w:r>
    </w:p>
    <w:p w:rsidR="00277127" w:rsidRPr="00277127" w:rsidRDefault="00277127" w:rsidP="00277127">
      <w:pPr>
        <w:spacing w:line="276" w:lineRule="auto"/>
        <w:rPr>
          <w:b/>
        </w:rPr>
      </w:pPr>
      <w:r w:rsidRPr="00277127">
        <w:rPr>
          <w:b/>
        </w:rPr>
        <w:t>4. Năng lực cần hình thành, phát triển ở bài học.</w:t>
      </w:r>
    </w:p>
    <w:p w:rsidR="00277127" w:rsidRPr="00D85662" w:rsidRDefault="00277127" w:rsidP="00277127">
      <w:pPr>
        <w:autoSpaceDE w:val="0"/>
        <w:autoSpaceDN w:val="0"/>
        <w:adjustRightInd w:val="0"/>
        <w:spacing w:line="276" w:lineRule="auto"/>
        <w:rPr>
          <w:color w:val="000000"/>
          <w:lang w:val="en-GB"/>
        </w:rPr>
      </w:pPr>
      <w:r w:rsidRPr="00D85662">
        <w:rPr>
          <w:color w:val="000000"/>
          <w:lang w:val="en-GB"/>
        </w:rPr>
        <w:t>+ Năng lực chung: Tự học, giải quyết vấn đề,</w:t>
      </w:r>
      <w:r>
        <w:rPr>
          <w:color w:val="000000"/>
          <w:lang w:val="en-GB"/>
        </w:rPr>
        <w:t xml:space="preserve"> tư duy, giao tiếp, hợp tác trong nhóm.</w:t>
      </w:r>
    </w:p>
    <w:p w:rsidR="00277127" w:rsidRPr="00D85662" w:rsidRDefault="00277127" w:rsidP="00277127">
      <w:pPr>
        <w:autoSpaceDE w:val="0"/>
        <w:autoSpaceDN w:val="0"/>
        <w:adjustRightInd w:val="0"/>
        <w:spacing w:line="276" w:lineRule="auto"/>
        <w:rPr>
          <w:color w:val="000000"/>
          <w:lang w:val="en-GB"/>
        </w:rPr>
      </w:pPr>
      <w:r w:rsidRPr="00D85662">
        <w:t xml:space="preserve">+ Năng lực chuyên biệt: Sử dụng ngôn ngữ </w:t>
      </w:r>
      <w:r>
        <w:t>trong lĩnh vực cơ khí.</w:t>
      </w:r>
    </w:p>
    <w:p w:rsidR="00277127" w:rsidRPr="00F427FE" w:rsidRDefault="00277127" w:rsidP="00277127">
      <w:pPr>
        <w:rPr>
          <w:b/>
          <w:u w:val="single"/>
        </w:rPr>
      </w:pPr>
      <w:r w:rsidRPr="00F427FE">
        <w:rPr>
          <w:b/>
          <w:u w:val="single"/>
        </w:rPr>
        <w:t>II. Chuẩn bị</w:t>
      </w:r>
    </w:p>
    <w:p w:rsidR="00277127" w:rsidRPr="00F427FE" w:rsidRDefault="00277127" w:rsidP="00277127">
      <w:r>
        <w:t>1.</w:t>
      </w:r>
      <w:r w:rsidRPr="00F427FE">
        <w:t xml:space="preserve">Gv: Các </w:t>
      </w:r>
      <w:r w:rsidRPr="007B76AB">
        <w:rPr>
          <w:rFonts w:ascii=".VnTime" w:hAnsi=".VnTime"/>
        </w:rPr>
        <w:t xml:space="preserve">mÉu </w:t>
      </w:r>
      <w:r w:rsidRPr="00F427FE">
        <w:t>vật gang, đồng, thép, nhôm, nhựa, cao su</w:t>
      </w:r>
    </w:p>
    <w:p w:rsidR="00277127" w:rsidRPr="00F427FE" w:rsidRDefault="00277127" w:rsidP="00277127">
      <w:r>
        <w:t>2.</w:t>
      </w:r>
      <w:r w:rsidRPr="00F427FE">
        <w:t>HS: Sưu tầm các vật liệu gang, đồng, thép …</w:t>
      </w:r>
    </w:p>
    <w:p w:rsidR="00277127" w:rsidRPr="008462D4" w:rsidRDefault="00277127" w:rsidP="00277127">
      <w:pPr>
        <w:spacing w:line="276" w:lineRule="auto"/>
        <w:rPr>
          <w:b/>
        </w:rPr>
      </w:pPr>
      <w:r w:rsidRPr="00277127">
        <w:rPr>
          <w:b/>
          <w:u w:val="single"/>
        </w:rPr>
        <w:t>III. Tổ chức các hoạt động dạy học</w:t>
      </w:r>
      <w:r w:rsidRPr="00D85662">
        <w:rPr>
          <w:b/>
        </w:rPr>
        <w:t>.</w:t>
      </w:r>
    </w:p>
    <w:p w:rsidR="00A631B4" w:rsidRPr="00277127" w:rsidRDefault="00277127" w:rsidP="00277127">
      <w:pPr>
        <w:jc w:val="center"/>
        <w:rPr>
          <w:b/>
        </w:rPr>
      </w:pPr>
      <w:r>
        <w:rPr>
          <w:b/>
        </w:rPr>
        <w:t>A.</w:t>
      </w:r>
      <w:r w:rsidR="00EC7727" w:rsidRPr="00277127">
        <w:rPr>
          <w:b/>
        </w:rPr>
        <w:t>Hoạt động khởi động.</w:t>
      </w:r>
    </w:p>
    <w:p w:rsidR="00EC7727" w:rsidRPr="00F427FE" w:rsidRDefault="00277127" w:rsidP="00EC7727">
      <w:pPr>
        <w:rPr>
          <w:b/>
          <w:u w:val="single"/>
        </w:rPr>
      </w:pPr>
      <w:r>
        <w:rPr>
          <w:b/>
          <w:u w:val="single"/>
        </w:rPr>
        <w:t>1</w:t>
      </w:r>
      <w:r w:rsidR="00EC7727" w:rsidRPr="00F427FE">
        <w:rPr>
          <w:b/>
          <w:u w:val="single"/>
        </w:rPr>
        <w:t>. Ổn định lớp</w:t>
      </w:r>
      <w:r w:rsidR="00EC7727" w:rsidRPr="00F427FE">
        <w:rPr>
          <w:b/>
        </w:rPr>
        <w:t>:              8A            8B</w:t>
      </w:r>
    </w:p>
    <w:p w:rsidR="00EC7727" w:rsidRDefault="00277127" w:rsidP="00EC7727">
      <w:pPr>
        <w:rPr>
          <w:b/>
          <w:u w:val="single"/>
        </w:rPr>
      </w:pPr>
      <w:r>
        <w:rPr>
          <w:b/>
          <w:u w:val="single"/>
        </w:rPr>
        <w:t>2</w:t>
      </w:r>
      <w:r w:rsidR="00EC7727" w:rsidRPr="00F427FE">
        <w:rPr>
          <w:b/>
          <w:u w:val="single"/>
        </w:rPr>
        <w:t xml:space="preserve">. Kiểm tra </w:t>
      </w:r>
      <w:r w:rsidR="00EC7727">
        <w:rPr>
          <w:b/>
          <w:u w:val="single"/>
        </w:rPr>
        <w:t>bài cũ</w:t>
      </w:r>
    </w:p>
    <w:p w:rsidR="00EC7727" w:rsidRPr="00D74CDA" w:rsidRDefault="00EC7727" w:rsidP="00EC7727">
      <w:pPr>
        <w:jc w:val="center"/>
        <w:rPr>
          <w:rFonts w:ascii=".VnTime" w:hAnsi=".VnTime"/>
          <w:b/>
          <w:lang w:val="pt-BR"/>
        </w:rPr>
      </w:pPr>
      <w:r w:rsidRPr="00D74CDA">
        <w:rPr>
          <w:rFonts w:ascii=".VnTime" w:hAnsi=".VnTime"/>
          <w:b/>
          <w:lang w:val="pt-BR"/>
        </w:rPr>
        <w:t>KiÓm tra 15</w:t>
      </w:r>
      <w:r>
        <w:rPr>
          <w:rFonts w:ascii=".VnTime" w:hAnsi=".VnTime"/>
          <w:b/>
          <w:lang w:val="pt-BR"/>
        </w:rPr>
        <w:t xml:space="preserve"> </w:t>
      </w:r>
      <w:r w:rsidRPr="00D74CDA">
        <w:rPr>
          <w:rFonts w:ascii=".VnTime" w:hAnsi=".VnTime"/>
          <w:b/>
          <w:lang w:val="pt-BR"/>
        </w:rPr>
        <w:t>phót</w:t>
      </w:r>
    </w:p>
    <w:p w:rsidR="00EC7727" w:rsidRPr="00F85C37" w:rsidRDefault="00EC7727" w:rsidP="00EC7727">
      <w:pPr>
        <w:tabs>
          <w:tab w:val="left" w:pos="670"/>
        </w:tabs>
        <w:rPr>
          <w:rFonts w:ascii=".VnTime" w:hAnsi=".VnTime"/>
          <w:b/>
          <w:u w:val="single"/>
          <w:lang w:val="pt-BR"/>
        </w:rPr>
      </w:pPr>
      <w:r w:rsidRPr="002836AF">
        <w:rPr>
          <w:rFonts w:ascii=".VnTime" w:hAnsi=".VnTime"/>
          <w:lang w:val="pt-BR"/>
        </w:rPr>
        <w:t xml:space="preserve">   </w:t>
      </w:r>
      <w:r w:rsidRPr="00F85C37">
        <w:rPr>
          <w:rFonts w:ascii=".VnTime" w:hAnsi=".VnTime"/>
          <w:b/>
          <w:u w:val="single"/>
          <w:lang w:val="pt-BR"/>
        </w:rPr>
        <w:t>PhÇn</w:t>
      </w:r>
      <w:r>
        <w:rPr>
          <w:rFonts w:ascii=".VnTime" w:hAnsi=".VnTime"/>
          <w:b/>
          <w:u w:val="single"/>
          <w:lang w:val="pt-BR"/>
        </w:rPr>
        <w:t xml:space="preserve"> </w:t>
      </w:r>
      <w:r w:rsidRPr="00F85C37">
        <w:rPr>
          <w:rFonts w:ascii=".VnTime" w:hAnsi=".VnTime"/>
          <w:b/>
          <w:u w:val="single"/>
          <w:lang w:val="pt-BR"/>
        </w:rPr>
        <w:t xml:space="preserve">I.Tr¾c nghiÖm(4®) </w:t>
      </w:r>
    </w:p>
    <w:p w:rsidR="00EC7727" w:rsidRPr="00F85C37" w:rsidRDefault="00EC7727" w:rsidP="00EC7727">
      <w:pPr>
        <w:tabs>
          <w:tab w:val="left" w:pos="670"/>
        </w:tabs>
        <w:rPr>
          <w:rFonts w:ascii=".VnTime" w:hAnsi=".VnTime"/>
          <w:lang w:val="pt-BR"/>
        </w:rPr>
      </w:pPr>
      <w:r w:rsidRPr="00F85C37">
        <w:rPr>
          <w:rFonts w:ascii=".VnTime" w:hAnsi=".VnTime"/>
          <w:lang w:val="pt-BR"/>
        </w:rPr>
        <w:t>C©u 1: V× sao chóng ta cÇn häc vÏ kÜ thuËt ?</w:t>
      </w:r>
    </w:p>
    <w:p w:rsidR="00EC7727" w:rsidRPr="00F85C37" w:rsidRDefault="00EC7727" w:rsidP="00EC7727">
      <w:pPr>
        <w:numPr>
          <w:ilvl w:val="0"/>
          <w:numId w:val="2"/>
        </w:numPr>
        <w:tabs>
          <w:tab w:val="left" w:pos="670"/>
        </w:tabs>
        <w:rPr>
          <w:rFonts w:ascii=".VnTime" w:hAnsi=".VnTime"/>
          <w:lang w:val="pt-BR"/>
        </w:rPr>
      </w:pPr>
      <w:r w:rsidRPr="00F85C37">
        <w:rPr>
          <w:rFonts w:ascii=".VnTime" w:hAnsi=".VnTime"/>
          <w:lang w:val="pt-BR"/>
        </w:rPr>
        <w:t xml:space="preserve">§Ó </w:t>
      </w:r>
      <w:r w:rsidRPr="00F85C37">
        <w:rPr>
          <w:lang w:val="pt-BR"/>
        </w:rPr>
        <w:t>tìm</w:t>
      </w:r>
      <w:r w:rsidRPr="00F85C37">
        <w:rPr>
          <w:rFonts w:ascii=".VnTime" w:hAnsi=".VnTime"/>
          <w:lang w:val="pt-BR"/>
        </w:rPr>
        <w:t xml:space="preserve"> </w:t>
      </w:r>
      <w:r w:rsidRPr="00F85C37">
        <w:rPr>
          <w:lang w:val="pt-BR"/>
        </w:rPr>
        <w:t>được hình chiếu của vật thể</w:t>
      </w:r>
      <w:r w:rsidRPr="00F85C37">
        <w:rPr>
          <w:rFonts w:ascii=".VnTime" w:hAnsi=".VnTime"/>
          <w:lang w:val="pt-BR"/>
        </w:rPr>
        <w:t>.</w:t>
      </w:r>
    </w:p>
    <w:p w:rsidR="00EC7727" w:rsidRPr="00F85C37" w:rsidRDefault="00EC7727" w:rsidP="00EC7727">
      <w:pPr>
        <w:numPr>
          <w:ilvl w:val="0"/>
          <w:numId w:val="2"/>
        </w:numPr>
        <w:tabs>
          <w:tab w:val="left" w:pos="670"/>
        </w:tabs>
        <w:rPr>
          <w:rFonts w:ascii=".VnTime" w:hAnsi=".VnTime"/>
          <w:lang w:val="pt-BR"/>
        </w:rPr>
      </w:pPr>
      <w:r w:rsidRPr="00F85C37">
        <w:rPr>
          <w:rFonts w:ascii=".VnTime" w:hAnsi=".VnTime"/>
          <w:lang w:val="pt-BR"/>
        </w:rPr>
        <w:t>§Ó t¹o ®iÒu kiÖn häc tèt c¸c m«n khoa häc kÜ thuËt kh¸c.</w:t>
      </w:r>
    </w:p>
    <w:p w:rsidR="00EC7727" w:rsidRPr="002836AF" w:rsidRDefault="00EC7727" w:rsidP="00EC7727">
      <w:pPr>
        <w:numPr>
          <w:ilvl w:val="0"/>
          <w:numId w:val="2"/>
        </w:numPr>
        <w:tabs>
          <w:tab w:val="left" w:pos="670"/>
        </w:tabs>
        <w:rPr>
          <w:rFonts w:ascii=".VnTime" w:hAnsi=".VnTime"/>
        </w:rPr>
      </w:pPr>
      <w:r w:rsidRPr="00F85C37">
        <w:rPr>
          <w:rFonts w:ascii=".VnTime" w:hAnsi=".VnTime"/>
          <w:lang w:val="pt-BR"/>
        </w:rPr>
        <w:t xml:space="preserve"> </w:t>
      </w:r>
      <w:r w:rsidRPr="002836AF">
        <w:rPr>
          <w:rFonts w:ascii=".VnTime" w:hAnsi=".VnTime"/>
        </w:rPr>
        <w:t>§Ó trë thµnh nhµ thiÕt kÕ.</w:t>
      </w:r>
    </w:p>
    <w:p w:rsidR="00EC7727" w:rsidRDefault="00EC7727" w:rsidP="00EC7727">
      <w:pPr>
        <w:tabs>
          <w:tab w:val="left" w:pos="670"/>
        </w:tabs>
        <w:rPr>
          <w:rFonts w:ascii=".VnTime" w:hAnsi=".VnTime"/>
        </w:rPr>
      </w:pPr>
      <w:r w:rsidRPr="002836AF">
        <w:rPr>
          <w:rFonts w:ascii=".VnTime" w:hAnsi=".VnTime"/>
        </w:rPr>
        <w:t>C©u 2:</w:t>
      </w:r>
    </w:p>
    <w:p w:rsidR="00EC7727" w:rsidRPr="002836AF" w:rsidRDefault="00EC7727" w:rsidP="00EC7727">
      <w:pPr>
        <w:tabs>
          <w:tab w:val="left" w:pos="670"/>
        </w:tabs>
        <w:rPr>
          <w:rFonts w:ascii=".VnTime" w:hAnsi=".VnTime"/>
        </w:rPr>
      </w:pPr>
      <w:r w:rsidRPr="002836AF">
        <w:rPr>
          <w:rFonts w:ascii=".VnTime" w:hAnsi=".VnTime"/>
        </w:rPr>
        <w:t xml:space="preserve">a,VËt liÖu nµo </w:t>
      </w:r>
      <w:r w:rsidRPr="002836AF">
        <w:rPr>
          <w:rFonts w:ascii=".VnTime" w:hAnsi=".VnTime"/>
          <w:b/>
          <w:u w:val="single"/>
        </w:rPr>
        <w:t>kh«ng</w:t>
      </w:r>
      <w:r w:rsidRPr="002836AF">
        <w:rPr>
          <w:rFonts w:ascii=".VnTime" w:hAnsi=".VnTime"/>
        </w:rPr>
        <w:t xml:space="preserve"> ph¶i lµ vËt liÖu kim lo¹i trong c¸c vËt liÖu sau:</w:t>
      </w:r>
    </w:p>
    <w:p w:rsidR="00EC7727" w:rsidRPr="00CF3342" w:rsidRDefault="00EC7727" w:rsidP="00EC7727">
      <w:pPr>
        <w:tabs>
          <w:tab w:val="left" w:pos="670"/>
        </w:tabs>
      </w:pPr>
      <w:r w:rsidRPr="002836AF">
        <w:rPr>
          <w:rFonts w:ascii=".VnTime" w:hAnsi=".VnTime"/>
        </w:rPr>
        <w:t xml:space="preserve">    A. Nhùa                   B. §ång             C. Gang                   D. </w:t>
      </w:r>
      <w:r w:rsidRPr="00CF3342">
        <w:t>Nhôm</w:t>
      </w:r>
    </w:p>
    <w:p w:rsidR="00EC7727" w:rsidRPr="002836AF" w:rsidRDefault="00EC7727" w:rsidP="00EC7727">
      <w:pPr>
        <w:tabs>
          <w:tab w:val="left" w:pos="670"/>
        </w:tabs>
        <w:rPr>
          <w:rFonts w:ascii=".VnTime" w:hAnsi=".VnTime"/>
        </w:rPr>
      </w:pPr>
      <w:r>
        <w:rPr>
          <w:rFonts w:ascii=".VnTime" w:hAnsi=".VnTime"/>
        </w:rPr>
        <w:t xml:space="preserve"> </w:t>
      </w:r>
      <w:r w:rsidRPr="002836AF">
        <w:rPr>
          <w:rFonts w:ascii=".VnTime" w:hAnsi=".VnTime"/>
        </w:rPr>
        <w:t xml:space="preserve">b, H·y cho biÕt ®©u </w:t>
      </w:r>
      <w:r>
        <w:rPr>
          <w:rFonts w:ascii=".VnTime" w:hAnsi=".VnTime"/>
        </w:rPr>
        <w:t xml:space="preserve">gang chia ra </w:t>
      </w:r>
      <w:r w:rsidRPr="00CF3342">
        <w:t>làm mấy loại</w:t>
      </w:r>
      <w:r w:rsidRPr="002836AF">
        <w:rPr>
          <w:rFonts w:ascii=".VnTime" w:hAnsi=".VnTime"/>
        </w:rPr>
        <w:t>:</w:t>
      </w:r>
    </w:p>
    <w:p w:rsidR="00EC7727" w:rsidRPr="002836AF" w:rsidRDefault="00EC7727" w:rsidP="00EC7727">
      <w:pPr>
        <w:tabs>
          <w:tab w:val="left" w:pos="670"/>
        </w:tabs>
        <w:rPr>
          <w:rFonts w:ascii=".VnTime" w:hAnsi=".VnTime"/>
        </w:rPr>
      </w:pPr>
      <w:r w:rsidRPr="002836AF">
        <w:rPr>
          <w:rFonts w:ascii=".VnTime" w:hAnsi=".VnTime"/>
        </w:rPr>
        <w:t xml:space="preserve">    A. </w:t>
      </w:r>
      <w:r>
        <w:rPr>
          <w:rFonts w:ascii=".VnTime" w:hAnsi=".VnTime"/>
        </w:rPr>
        <w:t>1</w:t>
      </w:r>
      <w:r w:rsidRPr="002836AF">
        <w:rPr>
          <w:rFonts w:ascii=".VnTime" w:hAnsi=".VnTime"/>
        </w:rPr>
        <w:t xml:space="preserve">                     B. </w:t>
      </w:r>
      <w:r>
        <w:rPr>
          <w:rFonts w:ascii=".VnTime" w:hAnsi=".VnTime"/>
        </w:rPr>
        <w:t>2</w:t>
      </w:r>
      <w:r w:rsidRPr="002836AF">
        <w:rPr>
          <w:rFonts w:ascii=".VnTime" w:hAnsi=".VnTime"/>
        </w:rPr>
        <w:t xml:space="preserve">c            C. </w:t>
      </w:r>
      <w:r>
        <w:rPr>
          <w:rFonts w:ascii=".VnTime" w:hAnsi=".VnTime"/>
        </w:rPr>
        <w:t>3</w:t>
      </w:r>
      <w:r w:rsidRPr="002836AF">
        <w:rPr>
          <w:rFonts w:ascii=".VnTime" w:hAnsi=".VnTime"/>
        </w:rPr>
        <w:t xml:space="preserve">                    D. </w:t>
      </w:r>
      <w:r>
        <w:rPr>
          <w:rFonts w:ascii=".VnTime" w:hAnsi=".VnTime"/>
        </w:rPr>
        <w:t>4</w:t>
      </w:r>
    </w:p>
    <w:p w:rsidR="00EC7727" w:rsidRPr="002836AF" w:rsidRDefault="00EC7727" w:rsidP="00EC7727">
      <w:pPr>
        <w:tabs>
          <w:tab w:val="left" w:pos="670"/>
        </w:tabs>
        <w:rPr>
          <w:rFonts w:ascii=".VnTime" w:hAnsi=".VnTime"/>
          <w:lang w:val="pt-BR"/>
        </w:rPr>
      </w:pPr>
      <w:r w:rsidRPr="002836AF">
        <w:rPr>
          <w:rFonts w:ascii=".VnTime" w:hAnsi=".VnTime"/>
          <w:lang w:val="pt-BR"/>
        </w:rPr>
        <w:t>C©u 3: H·y ®¸nh dÊu (x) vµo « trèng sao cho phï hîp:</w:t>
      </w:r>
    </w:p>
    <w:tbl>
      <w:tblPr>
        <w:tblW w:w="93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13"/>
        <w:gridCol w:w="3593"/>
        <w:gridCol w:w="3690"/>
      </w:tblGrid>
      <w:tr w:rsidR="00EC7727" w:rsidRPr="00720112" w:rsidTr="00CC6D58">
        <w:tc>
          <w:tcPr>
            <w:tcW w:w="2113" w:type="dxa"/>
          </w:tcPr>
          <w:p w:rsidR="00EC7727" w:rsidRPr="00720112" w:rsidRDefault="00EC7727" w:rsidP="00CC6D58">
            <w:pPr>
              <w:tabs>
                <w:tab w:val="left" w:pos="670"/>
              </w:tabs>
              <w:jc w:val="center"/>
              <w:rPr>
                <w:rFonts w:ascii=".VnTime" w:hAnsi=".VnTime"/>
                <w:b/>
              </w:rPr>
            </w:pPr>
            <w:r w:rsidRPr="00720112">
              <w:rPr>
                <w:rFonts w:ascii=".VnTime" w:hAnsi=".VnTime"/>
                <w:b/>
              </w:rPr>
              <w:t>Tªn chi tiÕt</w:t>
            </w:r>
          </w:p>
        </w:tc>
        <w:tc>
          <w:tcPr>
            <w:tcW w:w="3593" w:type="dxa"/>
          </w:tcPr>
          <w:p w:rsidR="00EC7727" w:rsidRPr="00720112" w:rsidRDefault="00EC7727" w:rsidP="00CC6D58">
            <w:pPr>
              <w:tabs>
                <w:tab w:val="left" w:pos="670"/>
              </w:tabs>
              <w:jc w:val="center"/>
              <w:rPr>
                <w:rFonts w:ascii=".VnTime" w:hAnsi=".VnTime"/>
                <w:b/>
              </w:rPr>
            </w:pPr>
            <w:r w:rsidRPr="00720112">
              <w:rPr>
                <w:rFonts w:ascii=".VnTime" w:hAnsi=".VnTime"/>
                <w:b/>
              </w:rPr>
              <w:t>Chi tiÕt cã ren trong</w:t>
            </w:r>
          </w:p>
        </w:tc>
        <w:tc>
          <w:tcPr>
            <w:tcW w:w="3690" w:type="dxa"/>
          </w:tcPr>
          <w:p w:rsidR="00EC7727" w:rsidRPr="00720112" w:rsidRDefault="00EC7727" w:rsidP="00CC6D58">
            <w:pPr>
              <w:tabs>
                <w:tab w:val="left" w:pos="670"/>
              </w:tabs>
              <w:jc w:val="center"/>
              <w:rPr>
                <w:rFonts w:ascii="Arial" w:hAnsi="Arial" w:cs="Arial"/>
                <w:b/>
              </w:rPr>
            </w:pPr>
            <w:r w:rsidRPr="00720112">
              <w:rPr>
                <w:rFonts w:ascii=".VnTime" w:hAnsi=".VnTime"/>
                <w:b/>
              </w:rPr>
              <w:t>Chi tiÕt cã ren ng</w:t>
            </w:r>
            <w:r w:rsidRPr="00720112">
              <w:rPr>
                <w:b/>
              </w:rPr>
              <w:t>oài</w:t>
            </w:r>
          </w:p>
        </w:tc>
      </w:tr>
      <w:tr w:rsidR="00EC7727" w:rsidRPr="00720112" w:rsidTr="00CC6D58">
        <w:tc>
          <w:tcPr>
            <w:tcW w:w="2113" w:type="dxa"/>
          </w:tcPr>
          <w:p w:rsidR="00EC7727" w:rsidRPr="00720112" w:rsidRDefault="00EC7727" w:rsidP="00CC6D58">
            <w:pPr>
              <w:tabs>
                <w:tab w:val="left" w:pos="670"/>
              </w:tabs>
              <w:rPr>
                <w:rFonts w:ascii=".VnTime" w:hAnsi=".VnTime"/>
              </w:rPr>
            </w:pPr>
            <w:r w:rsidRPr="00720112">
              <w:rPr>
                <w:rFonts w:ascii=".VnTime" w:hAnsi=".VnTime"/>
              </w:rPr>
              <w:t>1, §ai èc</w:t>
            </w:r>
          </w:p>
        </w:tc>
        <w:tc>
          <w:tcPr>
            <w:tcW w:w="3593" w:type="dxa"/>
          </w:tcPr>
          <w:p w:rsidR="00EC7727" w:rsidRPr="00720112" w:rsidRDefault="00EC7727" w:rsidP="00CC6D58">
            <w:pPr>
              <w:tabs>
                <w:tab w:val="left" w:pos="670"/>
              </w:tabs>
              <w:rPr>
                <w:rFonts w:ascii=".VnTime" w:hAnsi=".VnTime"/>
              </w:rPr>
            </w:pPr>
          </w:p>
        </w:tc>
        <w:tc>
          <w:tcPr>
            <w:tcW w:w="3690" w:type="dxa"/>
          </w:tcPr>
          <w:p w:rsidR="00EC7727" w:rsidRPr="00720112" w:rsidRDefault="00EC7727" w:rsidP="00CC6D58">
            <w:pPr>
              <w:tabs>
                <w:tab w:val="left" w:pos="670"/>
              </w:tabs>
              <w:rPr>
                <w:rFonts w:ascii=".VnTime" w:hAnsi=".VnTime"/>
              </w:rPr>
            </w:pPr>
          </w:p>
        </w:tc>
      </w:tr>
      <w:tr w:rsidR="00EC7727" w:rsidRPr="00720112" w:rsidTr="00CC6D58">
        <w:tc>
          <w:tcPr>
            <w:tcW w:w="2113" w:type="dxa"/>
          </w:tcPr>
          <w:p w:rsidR="00EC7727" w:rsidRPr="00720112" w:rsidRDefault="00EC7727" w:rsidP="00CC6D58">
            <w:pPr>
              <w:tabs>
                <w:tab w:val="left" w:pos="670"/>
              </w:tabs>
              <w:rPr>
                <w:rFonts w:ascii=".VnTime" w:hAnsi=".VnTime"/>
              </w:rPr>
            </w:pPr>
            <w:r w:rsidRPr="00720112">
              <w:rPr>
                <w:rFonts w:ascii=".VnTime" w:hAnsi=".VnTime"/>
              </w:rPr>
              <w:t xml:space="preserve">2, </w:t>
            </w:r>
            <w:r w:rsidRPr="00720112">
              <w:t>Trục</w:t>
            </w:r>
            <w:r w:rsidRPr="00720112">
              <w:rPr>
                <w:rFonts w:ascii=".VnTime" w:hAnsi=".VnTime"/>
              </w:rPr>
              <w:t xml:space="preserve">  xe ®¹p</w:t>
            </w:r>
          </w:p>
        </w:tc>
        <w:tc>
          <w:tcPr>
            <w:tcW w:w="3593" w:type="dxa"/>
          </w:tcPr>
          <w:p w:rsidR="00EC7727" w:rsidRPr="00720112" w:rsidRDefault="00EC7727" w:rsidP="00CC6D58">
            <w:pPr>
              <w:tabs>
                <w:tab w:val="left" w:pos="670"/>
              </w:tabs>
              <w:rPr>
                <w:rFonts w:ascii=".VnTime" w:hAnsi=".VnTime"/>
              </w:rPr>
            </w:pPr>
          </w:p>
        </w:tc>
        <w:tc>
          <w:tcPr>
            <w:tcW w:w="3690" w:type="dxa"/>
          </w:tcPr>
          <w:p w:rsidR="00EC7727" w:rsidRPr="00720112" w:rsidRDefault="00EC7727" w:rsidP="00CC6D58">
            <w:pPr>
              <w:tabs>
                <w:tab w:val="left" w:pos="670"/>
              </w:tabs>
              <w:rPr>
                <w:rFonts w:ascii=".VnTime" w:hAnsi=".VnTime"/>
              </w:rPr>
            </w:pPr>
          </w:p>
        </w:tc>
      </w:tr>
      <w:tr w:rsidR="00EC7727" w:rsidRPr="00720112" w:rsidTr="00CC6D58">
        <w:tc>
          <w:tcPr>
            <w:tcW w:w="2113" w:type="dxa"/>
          </w:tcPr>
          <w:p w:rsidR="00EC7727" w:rsidRPr="00720112" w:rsidRDefault="00EC7727" w:rsidP="00CC6D58">
            <w:pPr>
              <w:tabs>
                <w:tab w:val="left" w:pos="670"/>
              </w:tabs>
              <w:rPr>
                <w:rFonts w:ascii=".VnTime" w:hAnsi=".VnTime"/>
              </w:rPr>
            </w:pPr>
            <w:r w:rsidRPr="00720112">
              <w:rPr>
                <w:rFonts w:ascii=".VnTime" w:hAnsi=".VnTime"/>
              </w:rPr>
              <w:t xml:space="preserve">3, </w:t>
            </w:r>
            <w:r w:rsidRPr="00720112">
              <w:t>Bulông</w:t>
            </w:r>
          </w:p>
        </w:tc>
        <w:tc>
          <w:tcPr>
            <w:tcW w:w="3593" w:type="dxa"/>
          </w:tcPr>
          <w:p w:rsidR="00EC7727" w:rsidRPr="00720112" w:rsidRDefault="00EC7727" w:rsidP="00CC6D58">
            <w:pPr>
              <w:tabs>
                <w:tab w:val="left" w:pos="670"/>
              </w:tabs>
              <w:rPr>
                <w:rFonts w:ascii=".VnTime" w:hAnsi=".VnTime"/>
              </w:rPr>
            </w:pPr>
          </w:p>
        </w:tc>
        <w:tc>
          <w:tcPr>
            <w:tcW w:w="3690" w:type="dxa"/>
          </w:tcPr>
          <w:p w:rsidR="00EC7727" w:rsidRPr="00720112" w:rsidRDefault="00EC7727" w:rsidP="00CC6D58">
            <w:pPr>
              <w:tabs>
                <w:tab w:val="left" w:pos="670"/>
              </w:tabs>
              <w:rPr>
                <w:rFonts w:ascii=".VnTime" w:hAnsi=".VnTime"/>
              </w:rPr>
            </w:pPr>
          </w:p>
        </w:tc>
      </w:tr>
      <w:tr w:rsidR="00EC7727" w:rsidRPr="00720112" w:rsidTr="00CC6D58">
        <w:tc>
          <w:tcPr>
            <w:tcW w:w="2113" w:type="dxa"/>
          </w:tcPr>
          <w:p w:rsidR="00EC7727" w:rsidRPr="00720112" w:rsidRDefault="00EC7727" w:rsidP="00CC6D58">
            <w:pPr>
              <w:tabs>
                <w:tab w:val="left" w:pos="670"/>
              </w:tabs>
              <w:rPr>
                <w:rFonts w:ascii=".VnTime" w:hAnsi=".VnTime"/>
              </w:rPr>
            </w:pPr>
            <w:r w:rsidRPr="00720112">
              <w:rPr>
                <w:rFonts w:ascii=".VnTime" w:hAnsi=".VnTime"/>
              </w:rPr>
              <w:t xml:space="preserve">4, </w:t>
            </w:r>
            <w:r w:rsidRPr="00720112">
              <w:t>Côn có ren</w:t>
            </w:r>
          </w:p>
        </w:tc>
        <w:tc>
          <w:tcPr>
            <w:tcW w:w="3593" w:type="dxa"/>
          </w:tcPr>
          <w:p w:rsidR="00EC7727" w:rsidRPr="00720112" w:rsidRDefault="00EC7727" w:rsidP="00CC6D58">
            <w:pPr>
              <w:tabs>
                <w:tab w:val="left" w:pos="670"/>
              </w:tabs>
              <w:rPr>
                <w:rFonts w:ascii=".VnTime" w:hAnsi=".VnTime"/>
              </w:rPr>
            </w:pPr>
          </w:p>
        </w:tc>
        <w:tc>
          <w:tcPr>
            <w:tcW w:w="3690" w:type="dxa"/>
          </w:tcPr>
          <w:p w:rsidR="00EC7727" w:rsidRPr="00720112" w:rsidRDefault="00EC7727" w:rsidP="00CC6D58">
            <w:pPr>
              <w:tabs>
                <w:tab w:val="left" w:pos="670"/>
              </w:tabs>
              <w:rPr>
                <w:rFonts w:ascii=".VnTime" w:hAnsi=".VnTime"/>
              </w:rPr>
            </w:pPr>
          </w:p>
        </w:tc>
      </w:tr>
    </w:tbl>
    <w:p w:rsidR="00EC7727" w:rsidRDefault="00EC7727" w:rsidP="00EC7727">
      <w:pPr>
        <w:tabs>
          <w:tab w:val="left" w:pos="670"/>
        </w:tabs>
        <w:rPr>
          <w:rFonts w:ascii=".VnTime" w:hAnsi=".VnTime"/>
          <w:lang w:val="pt-BR"/>
        </w:rPr>
      </w:pPr>
      <w:r w:rsidRPr="002836AF">
        <w:rPr>
          <w:rFonts w:ascii=".VnTime" w:hAnsi=".VnTime"/>
          <w:b/>
          <w:u w:val="single"/>
          <w:lang w:val="pt-BR"/>
        </w:rPr>
        <w:t>PhÇn II: Tù luËn(6®)</w:t>
      </w:r>
      <w:r w:rsidRPr="002836AF">
        <w:rPr>
          <w:rFonts w:ascii=".VnTime" w:hAnsi=".VnTime"/>
          <w:lang w:val="pt-BR"/>
        </w:rPr>
        <w:t xml:space="preserve">: </w:t>
      </w:r>
    </w:p>
    <w:p w:rsidR="00EC7727" w:rsidRPr="00492DBC" w:rsidRDefault="00EC7727" w:rsidP="00EC7727">
      <w:pPr>
        <w:tabs>
          <w:tab w:val="left" w:pos="670"/>
        </w:tabs>
        <w:rPr>
          <w:b/>
          <w:u w:val="single"/>
          <w:lang w:val="pt-BR"/>
        </w:rPr>
      </w:pPr>
      <w:r w:rsidRPr="002836AF">
        <w:rPr>
          <w:rFonts w:ascii=".VnTime" w:hAnsi=".VnTime"/>
          <w:lang w:val="pt-BR"/>
        </w:rPr>
        <w:t xml:space="preserve">H·y nªu </w:t>
      </w:r>
      <w:r w:rsidRPr="0076747F">
        <w:rPr>
          <w:lang w:val="pt-BR"/>
        </w:rPr>
        <w:t>vai trò</w:t>
      </w:r>
      <w:r>
        <w:rPr>
          <w:rFonts w:ascii=".VnTime" w:hAnsi=".VnTime"/>
          <w:lang w:val="pt-BR"/>
        </w:rPr>
        <w:t xml:space="preserve"> </w:t>
      </w:r>
      <w:r w:rsidRPr="0076747F">
        <w:rPr>
          <w:lang w:val="pt-BR"/>
        </w:rPr>
        <w:t>và quá trình sản xuất ra sản phẩm cơ khí</w:t>
      </w:r>
      <w:r w:rsidRPr="002836AF">
        <w:rPr>
          <w:rFonts w:ascii=".VnTime" w:hAnsi=".VnTime"/>
          <w:lang w:val="pt-BR"/>
        </w:rPr>
        <w:t>?</w:t>
      </w:r>
      <w:r>
        <w:rPr>
          <w:rFonts w:ascii=".VnTime" w:hAnsi=".VnTime"/>
          <w:lang w:val="pt-BR"/>
        </w:rPr>
        <w:t xml:space="preserve"> </w:t>
      </w:r>
      <w:r w:rsidRPr="00492DBC">
        <w:rPr>
          <w:lang w:val="pt-BR"/>
        </w:rPr>
        <w:t>Lấy ví dụ minh họa?</w:t>
      </w:r>
    </w:p>
    <w:p w:rsidR="00EC7727" w:rsidRPr="002836AF" w:rsidRDefault="00EC7727" w:rsidP="00EC7727">
      <w:pPr>
        <w:rPr>
          <w:rFonts w:ascii=".VnTime" w:hAnsi=".VnTime"/>
          <w:b/>
          <w:u w:val="single"/>
        </w:rPr>
      </w:pPr>
      <w:r w:rsidRPr="002836AF">
        <w:rPr>
          <w:rFonts w:ascii=".VnTime" w:hAnsi=".VnTime"/>
          <w:b/>
          <w:u w:val="single"/>
        </w:rPr>
        <w:t>*§¸p ¸n vµ thang ®iÓm</w:t>
      </w:r>
    </w:p>
    <w:p w:rsidR="00EC7727" w:rsidRPr="002836AF" w:rsidRDefault="00EC7727" w:rsidP="00EC7727">
      <w:pPr>
        <w:rPr>
          <w:rFonts w:ascii=".VnTime" w:hAnsi=".VnTime"/>
          <w:b/>
          <w:u w:val="single"/>
        </w:rPr>
      </w:pPr>
      <w:r w:rsidRPr="002836AF">
        <w:rPr>
          <w:rFonts w:ascii=".VnTime" w:hAnsi=".VnTime"/>
          <w:b/>
          <w:u w:val="single"/>
        </w:rPr>
        <w:t>I.Tr¾c nghiÖm  4®</w:t>
      </w:r>
    </w:p>
    <w:p w:rsidR="00EC7727" w:rsidRPr="002836AF" w:rsidRDefault="00EC7727" w:rsidP="00EC7727">
      <w:pPr>
        <w:rPr>
          <w:rFonts w:ascii=".VnTime" w:hAnsi=".VnTime"/>
        </w:rPr>
      </w:pPr>
      <w:r w:rsidRPr="002836AF">
        <w:rPr>
          <w:rFonts w:ascii=".VnTime" w:hAnsi=".VnTime"/>
        </w:rPr>
        <w:t>C©u 1:   A           1®</w:t>
      </w:r>
    </w:p>
    <w:p w:rsidR="00EC7727" w:rsidRPr="002836AF" w:rsidRDefault="00EC7727" w:rsidP="00EC7727">
      <w:pPr>
        <w:rPr>
          <w:rFonts w:ascii=".VnTime" w:hAnsi=".VnTime"/>
          <w:lang w:val="pt-BR"/>
        </w:rPr>
      </w:pPr>
      <w:r w:rsidRPr="002836AF">
        <w:rPr>
          <w:rFonts w:ascii=".VnTime" w:hAnsi=".VnTime"/>
          <w:lang w:val="pt-BR"/>
        </w:rPr>
        <w:t>C©u 2:   a, A       0,5®</w:t>
      </w:r>
    </w:p>
    <w:p w:rsidR="00EC7727" w:rsidRPr="002836AF" w:rsidRDefault="00EC7727" w:rsidP="00EC7727">
      <w:pPr>
        <w:rPr>
          <w:rFonts w:ascii=".VnTime" w:hAnsi=".VnTime"/>
          <w:lang w:val="pt-BR"/>
        </w:rPr>
      </w:pPr>
      <w:r w:rsidRPr="002836AF">
        <w:rPr>
          <w:rFonts w:ascii=".VnTime" w:hAnsi=".VnTime"/>
          <w:lang w:val="pt-BR"/>
        </w:rPr>
        <w:t xml:space="preserve">              b,C       0,5®</w:t>
      </w:r>
    </w:p>
    <w:p w:rsidR="00EC7727" w:rsidRPr="002836AF" w:rsidRDefault="00EC7727" w:rsidP="00EC7727">
      <w:pPr>
        <w:rPr>
          <w:rFonts w:ascii=".VnTime" w:hAnsi=".VnTime"/>
          <w:lang w:val="pt-BR"/>
        </w:rPr>
      </w:pPr>
      <w:r>
        <w:rPr>
          <w:rFonts w:ascii=".VnTime" w:hAnsi=".VnTime"/>
          <w:lang w:val="pt-BR"/>
        </w:rPr>
        <w:t>C©u 3:  M</w:t>
      </w:r>
      <w:r w:rsidRPr="009E4377">
        <w:rPr>
          <w:lang w:val="pt-BR"/>
        </w:rPr>
        <w:t>ỗ</w:t>
      </w:r>
      <w:r w:rsidRPr="002836AF">
        <w:rPr>
          <w:rFonts w:ascii=".VnTime" w:hAnsi=".VnTime"/>
          <w:lang w:val="pt-BR"/>
        </w:rPr>
        <w:t>i ý ®óng ®­îc 0,5®</w:t>
      </w:r>
    </w:p>
    <w:tbl>
      <w:tblPr>
        <w:tblW w:w="93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13"/>
        <w:gridCol w:w="3593"/>
        <w:gridCol w:w="3690"/>
      </w:tblGrid>
      <w:tr w:rsidR="00EC7727" w:rsidRPr="00720112" w:rsidTr="00CC6D58">
        <w:tc>
          <w:tcPr>
            <w:tcW w:w="2113" w:type="dxa"/>
          </w:tcPr>
          <w:p w:rsidR="00EC7727" w:rsidRPr="00720112" w:rsidRDefault="00EC7727" w:rsidP="00CC6D58">
            <w:pPr>
              <w:tabs>
                <w:tab w:val="left" w:pos="670"/>
              </w:tabs>
              <w:jc w:val="center"/>
              <w:rPr>
                <w:rFonts w:ascii=".VnTime" w:hAnsi=".VnTime"/>
                <w:b/>
              </w:rPr>
            </w:pPr>
            <w:r w:rsidRPr="00720112">
              <w:rPr>
                <w:rFonts w:ascii=".VnTime" w:hAnsi=".VnTime"/>
                <w:b/>
              </w:rPr>
              <w:t>Tªn chi tiÕt</w:t>
            </w:r>
          </w:p>
        </w:tc>
        <w:tc>
          <w:tcPr>
            <w:tcW w:w="3593" w:type="dxa"/>
          </w:tcPr>
          <w:p w:rsidR="00EC7727" w:rsidRPr="00720112" w:rsidRDefault="00EC7727" w:rsidP="00CC6D58">
            <w:pPr>
              <w:tabs>
                <w:tab w:val="left" w:pos="670"/>
              </w:tabs>
              <w:jc w:val="center"/>
              <w:rPr>
                <w:rFonts w:ascii=".VnTime" w:hAnsi=".VnTime"/>
                <w:b/>
              </w:rPr>
            </w:pPr>
            <w:r w:rsidRPr="00720112">
              <w:rPr>
                <w:rFonts w:ascii=".VnTime" w:hAnsi=".VnTime"/>
                <w:b/>
              </w:rPr>
              <w:t>Chi tiÕt cã ren trong</w:t>
            </w:r>
          </w:p>
        </w:tc>
        <w:tc>
          <w:tcPr>
            <w:tcW w:w="3690" w:type="dxa"/>
          </w:tcPr>
          <w:p w:rsidR="00EC7727" w:rsidRPr="00720112" w:rsidRDefault="00EC7727" w:rsidP="00CC6D58">
            <w:pPr>
              <w:tabs>
                <w:tab w:val="left" w:pos="670"/>
              </w:tabs>
              <w:jc w:val="center"/>
              <w:rPr>
                <w:rFonts w:ascii="Arial" w:hAnsi="Arial" w:cs="Arial"/>
                <w:b/>
              </w:rPr>
            </w:pPr>
            <w:r w:rsidRPr="00720112">
              <w:rPr>
                <w:rFonts w:ascii=".VnTime" w:hAnsi=".VnTime"/>
                <w:b/>
              </w:rPr>
              <w:t>Chi tiÕt cã ren ng</w:t>
            </w:r>
            <w:r w:rsidRPr="00720112">
              <w:rPr>
                <w:b/>
              </w:rPr>
              <w:t>oài</w:t>
            </w:r>
          </w:p>
        </w:tc>
      </w:tr>
      <w:tr w:rsidR="00EC7727" w:rsidRPr="00720112" w:rsidTr="00CC6D58">
        <w:tc>
          <w:tcPr>
            <w:tcW w:w="2113" w:type="dxa"/>
          </w:tcPr>
          <w:p w:rsidR="00EC7727" w:rsidRPr="00720112" w:rsidRDefault="00EC7727" w:rsidP="00CC6D58">
            <w:pPr>
              <w:tabs>
                <w:tab w:val="left" w:pos="670"/>
              </w:tabs>
              <w:rPr>
                <w:rFonts w:ascii=".VnTime" w:hAnsi=".VnTime"/>
              </w:rPr>
            </w:pPr>
            <w:r w:rsidRPr="00720112">
              <w:rPr>
                <w:rFonts w:ascii=".VnTime" w:hAnsi=".VnTime"/>
              </w:rPr>
              <w:lastRenderedPageBreak/>
              <w:t>1, §ai èc</w:t>
            </w:r>
          </w:p>
        </w:tc>
        <w:tc>
          <w:tcPr>
            <w:tcW w:w="3593" w:type="dxa"/>
          </w:tcPr>
          <w:p w:rsidR="00EC7727" w:rsidRPr="00720112" w:rsidRDefault="00EC7727" w:rsidP="00CC6D58">
            <w:pPr>
              <w:tabs>
                <w:tab w:val="left" w:pos="670"/>
              </w:tabs>
              <w:rPr>
                <w:rFonts w:ascii=".VnTime" w:hAnsi=".VnTime"/>
                <w:b/>
              </w:rPr>
            </w:pPr>
            <w:r w:rsidRPr="00720112">
              <w:rPr>
                <w:rFonts w:ascii=".VnTime" w:hAnsi=".VnTime"/>
                <w:b/>
              </w:rPr>
              <w:t xml:space="preserve">            x</w:t>
            </w:r>
          </w:p>
        </w:tc>
        <w:tc>
          <w:tcPr>
            <w:tcW w:w="3690" w:type="dxa"/>
          </w:tcPr>
          <w:p w:rsidR="00EC7727" w:rsidRPr="00720112" w:rsidRDefault="00EC7727" w:rsidP="00CC6D58">
            <w:pPr>
              <w:tabs>
                <w:tab w:val="left" w:pos="670"/>
              </w:tabs>
              <w:rPr>
                <w:rFonts w:ascii=".VnTime" w:hAnsi=".VnTime"/>
                <w:b/>
              </w:rPr>
            </w:pPr>
          </w:p>
        </w:tc>
      </w:tr>
      <w:tr w:rsidR="00EC7727" w:rsidRPr="00720112" w:rsidTr="00CC6D58">
        <w:tc>
          <w:tcPr>
            <w:tcW w:w="2113" w:type="dxa"/>
          </w:tcPr>
          <w:p w:rsidR="00EC7727" w:rsidRPr="00720112" w:rsidRDefault="00EC7727" w:rsidP="00CC6D58">
            <w:pPr>
              <w:tabs>
                <w:tab w:val="left" w:pos="670"/>
              </w:tabs>
              <w:rPr>
                <w:rFonts w:ascii=".VnTime" w:hAnsi=".VnTime"/>
              </w:rPr>
            </w:pPr>
            <w:r w:rsidRPr="00720112">
              <w:rPr>
                <w:rFonts w:ascii=".VnTime" w:hAnsi=".VnTime"/>
              </w:rPr>
              <w:t xml:space="preserve">2, </w:t>
            </w:r>
            <w:r w:rsidRPr="00720112">
              <w:t>Trục</w:t>
            </w:r>
            <w:r w:rsidRPr="00720112">
              <w:rPr>
                <w:rFonts w:ascii=".VnTime" w:hAnsi=".VnTime"/>
              </w:rPr>
              <w:t xml:space="preserve">  xe ®¹p</w:t>
            </w:r>
          </w:p>
        </w:tc>
        <w:tc>
          <w:tcPr>
            <w:tcW w:w="3593" w:type="dxa"/>
          </w:tcPr>
          <w:p w:rsidR="00EC7727" w:rsidRPr="00720112" w:rsidRDefault="00EC7727" w:rsidP="00CC6D58">
            <w:pPr>
              <w:tabs>
                <w:tab w:val="left" w:pos="670"/>
              </w:tabs>
              <w:rPr>
                <w:rFonts w:ascii=".VnTime" w:hAnsi=".VnTime"/>
                <w:b/>
              </w:rPr>
            </w:pPr>
          </w:p>
        </w:tc>
        <w:tc>
          <w:tcPr>
            <w:tcW w:w="3690" w:type="dxa"/>
          </w:tcPr>
          <w:p w:rsidR="00EC7727" w:rsidRPr="00720112" w:rsidRDefault="00EC7727" w:rsidP="00CC6D58">
            <w:pPr>
              <w:tabs>
                <w:tab w:val="left" w:pos="670"/>
              </w:tabs>
              <w:rPr>
                <w:rFonts w:ascii=".VnTime" w:hAnsi=".VnTime"/>
                <w:b/>
              </w:rPr>
            </w:pPr>
            <w:r w:rsidRPr="00720112">
              <w:rPr>
                <w:rFonts w:ascii=".VnTime" w:hAnsi=".VnTime"/>
                <w:b/>
              </w:rPr>
              <w:t xml:space="preserve">        X</w:t>
            </w:r>
          </w:p>
        </w:tc>
      </w:tr>
      <w:tr w:rsidR="00EC7727" w:rsidRPr="00720112" w:rsidTr="00CC6D58">
        <w:tc>
          <w:tcPr>
            <w:tcW w:w="2113" w:type="dxa"/>
          </w:tcPr>
          <w:p w:rsidR="00EC7727" w:rsidRPr="00720112" w:rsidRDefault="00EC7727" w:rsidP="00CC6D58">
            <w:pPr>
              <w:tabs>
                <w:tab w:val="left" w:pos="670"/>
              </w:tabs>
              <w:rPr>
                <w:rFonts w:ascii=".VnTime" w:hAnsi=".VnTime"/>
              </w:rPr>
            </w:pPr>
            <w:r w:rsidRPr="00720112">
              <w:rPr>
                <w:rFonts w:ascii=".VnTime" w:hAnsi=".VnTime"/>
              </w:rPr>
              <w:t xml:space="preserve">3, </w:t>
            </w:r>
            <w:r w:rsidRPr="00720112">
              <w:t>Bulông</w:t>
            </w:r>
          </w:p>
        </w:tc>
        <w:tc>
          <w:tcPr>
            <w:tcW w:w="3593" w:type="dxa"/>
          </w:tcPr>
          <w:p w:rsidR="00EC7727" w:rsidRPr="00720112" w:rsidRDefault="00EC7727" w:rsidP="00CC6D58">
            <w:pPr>
              <w:tabs>
                <w:tab w:val="left" w:pos="670"/>
              </w:tabs>
              <w:rPr>
                <w:rFonts w:ascii=".VnTime" w:hAnsi=".VnTime"/>
                <w:b/>
              </w:rPr>
            </w:pPr>
          </w:p>
        </w:tc>
        <w:tc>
          <w:tcPr>
            <w:tcW w:w="3690" w:type="dxa"/>
          </w:tcPr>
          <w:p w:rsidR="00EC7727" w:rsidRPr="00720112" w:rsidRDefault="00EC7727" w:rsidP="00CC6D58">
            <w:pPr>
              <w:tabs>
                <w:tab w:val="left" w:pos="670"/>
              </w:tabs>
              <w:rPr>
                <w:rFonts w:ascii=".VnTime" w:hAnsi=".VnTime"/>
                <w:b/>
              </w:rPr>
            </w:pPr>
            <w:r w:rsidRPr="00720112">
              <w:rPr>
                <w:rFonts w:ascii=".VnTime" w:hAnsi=".VnTime"/>
                <w:b/>
              </w:rPr>
              <w:t xml:space="preserve">         X</w:t>
            </w:r>
          </w:p>
        </w:tc>
      </w:tr>
      <w:tr w:rsidR="00EC7727" w:rsidRPr="00720112" w:rsidTr="00CC6D58">
        <w:tc>
          <w:tcPr>
            <w:tcW w:w="2113" w:type="dxa"/>
          </w:tcPr>
          <w:p w:rsidR="00EC7727" w:rsidRPr="00720112" w:rsidRDefault="00EC7727" w:rsidP="00CC6D58">
            <w:pPr>
              <w:tabs>
                <w:tab w:val="left" w:pos="670"/>
              </w:tabs>
              <w:rPr>
                <w:rFonts w:ascii=".VnTime" w:hAnsi=".VnTime"/>
              </w:rPr>
            </w:pPr>
            <w:r w:rsidRPr="00720112">
              <w:rPr>
                <w:rFonts w:ascii=".VnTime" w:hAnsi=".VnTime"/>
              </w:rPr>
              <w:t xml:space="preserve">4, </w:t>
            </w:r>
            <w:r w:rsidRPr="00720112">
              <w:t>Côn có ren</w:t>
            </w:r>
          </w:p>
        </w:tc>
        <w:tc>
          <w:tcPr>
            <w:tcW w:w="3593" w:type="dxa"/>
          </w:tcPr>
          <w:p w:rsidR="00EC7727" w:rsidRPr="00720112" w:rsidRDefault="00EC7727" w:rsidP="00CC6D58">
            <w:pPr>
              <w:tabs>
                <w:tab w:val="left" w:pos="670"/>
              </w:tabs>
              <w:rPr>
                <w:rFonts w:ascii=".VnTime" w:hAnsi=".VnTime"/>
                <w:b/>
              </w:rPr>
            </w:pPr>
            <w:r w:rsidRPr="00720112">
              <w:rPr>
                <w:rFonts w:ascii=".VnTime" w:hAnsi=".VnTime"/>
                <w:b/>
              </w:rPr>
              <w:t xml:space="preserve">               x</w:t>
            </w:r>
          </w:p>
        </w:tc>
        <w:tc>
          <w:tcPr>
            <w:tcW w:w="3690" w:type="dxa"/>
          </w:tcPr>
          <w:p w:rsidR="00EC7727" w:rsidRPr="00720112" w:rsidRDefault="00EC7727" w:rsidP="00CC6D58">
            <w:pPr>
              <w:tabs>
                <w:tab w:val="left" w:pos="670"/>
              </w:tabs>
              <w:rPr>
                <w:rFonts w:ascii=".VnTime" w:hAnsi=".VnTime"/>
                <w:b/>
              </w:rPr>
            </w:pPr>
          </w:p>
        </w:tc>
      </w:tr>
    </w:tbl>
    <w:p w:rsidR="00EC7727" w:rsidRPr="002836AF" w:rsidRDefault="00EC7727" w:rsidP="00EC7727">
      <w:pPr>
        <w:rPr>
          <w:rFonts w:ascii=".VnTime" w:hAnsi=".VnTime"/>
          <w:b/>
        </w:rPr>
      </w:pPr>
      <w:r w:rsidRPr="002836AF">
        <w:rPr>
          <w:rFonts w:ascii=".VnTime" w:hAnsi=".VnTime"/>
          <w:b/>
        </w:rPr>
        <w:t>II.Tù luËn  6®</w:t>
      </w:r>
    </w:p>
    <w:p w:rsidR="00EC7727" w:rsidRPr="000C6D3B" w:rsidRDefault="00EC7727" w:rsidP="00EC7727">
      <w:r w:rsidRPr="00100F8E">
        <w:rPr>
          <w:rFonts w:ascii=".VnTime" w:hAnsi=".VnTime"/>
        </w:rPr>
        <w:t>C¬ khÝ  s¶n xuÊt ra c¸c m¸y mãc thay søc lao ®éng th</w:t>
      </w:r>
      <w:r>
        <w:rPr>
          <w:rFonts w:ascii=".VnTime" w:hAnsi=".VnTime"/>
        </w:rPr>
        <w:t>ñ</w:t>
      </w:r>
      <w:r w:rsidRPr="00100F8E">
        <w:rPr>
          <w:rFonts w:ascii=".VnTime" w:hAnsi=".VnTime"/>
        </w:rPr>
        <w:t xml:space="preserve"> c«ng cña con ng­êi, g</w:t>
      </w:r>
      <w:r>
        <w:rPr>
          <w:rFonts w:ascii=".VnTime" w:hAnsi=".VnTime"/>
        </w:rPr>
        <w:t xml:space="preserve">ióp gi¶i phãng søc lao ®éng </w:t>
      </w:r>
      <w:r w:rsidRPr="00100F8E">
        <w:rPr>
          <w:rFonts w:ascii=".VnTime" w:hAnsi=".VnTime"/>
        </w:rPr>
        <w:t>vµ t¨ng n¨ng suÊt lao ®éng, h¹ gi¸ thµnh s¶n phÈm, n©ng cao ®êi sèng cho con ng­êi</w:t>
      </w:r>
      <w:r>
        <w:rPr>
          <w:rFonts w:ascii=".VnTime" w:hAnsi=".VnTime"/>
        </w:rPr>
        <w:t xml:space="preserve"> .                        </w:t>
      </w:r>
      <w:r w:rsidRPr="000C6D3B">
        <w:t>2đ</w:t>
      </w:r>
    </w:p>
    <w:p w:rsidR="00EC7727" w:rsidRDefault="00EC7727" w:rsidP="00EC7727">
      <w:r w:rsidRPr="005813F4">
        <w:rPr>
          <w:rFonts w:ascii=".VnTime" w:hAnsi=".VnTime"/>
        </w:rPr>
        <w:t xml:space="preserve">Qu¸ tr×nh gia c«ng </w:t>
      </w:r>
      <w:r>
        <w:rPr>
          <w:rFonts w:ascii=".VnTime" w:hAnsi=".VnTime"/>
        </w:rPr>
        <w:t>mét s¶n phÈm c¬ khÝ:</w:t>
      </w:r>
      <w:r w:rsidRPr="005813F4">
        <w:rPr>
          <w:rFonts w:ascii=".VnTime" w:hAnsi=".VnTime"/>
        </w:rPr>
        <w:t xml:space="preserve"> </w:t>
      </w:r>
    </w:p>
    <w:p w:rsidR="00EC7727" w:rsidRPr="000C6D3B" w:rsidRDefault="00EC7727" w:rsidP="00EC7727">
      <w:pPr>
        <w:jc w:val="both"/>
        <w:rPr>
          <w:u w:val="single"/>
        </w:rPr>
      </w:pPr>
      <w:r w:rsidRPr="007863BD">
        <w:rPr>
          <w:rFonts w:ascii=".VnTime" w:hAnsi=".VnTime"/>
          <w:b/>
        </w:rPr>
        <w:t>VËt liªu c¬ khÝ</w:t>
      </w:r>
      <w:r>
        <w:rPr>
          <w:rFonts w:ascii=".VnTime" w:hAnsi=".VnTime"/>
          <w:b/>
        </w:rPr>
        <w:t xml:space="preserve">  </w:t>
      </w:r>
      <w:r w:rsidRPr="007863BD">
        <w:rPr>
          <w:rFonts w:ascii=".VnTime" w:hAnsi=".VnTime"/>
          <w:b/>
          <w:noProof/>
        </w:rPr>
        <w:sym w:font="Wingdings" w:char="F0E0"/>
      </w:r>
      <w:r w:rsidRPr="007863BD">
        <w:rPr>
          <w:rFonts w:ascii=".VnTime" w:hAnsi=".VnTime"/>
          <w:b/>
        </w:rPr>
        <w:t>Gia c«ng c¬ khÝ</w:t>
      </w:r>
      <w:r>
        <w:rPr>
          <w:rFonts w:ascii=".VnTime" w:hAnsi=".VnTime"/>
          <w:b/>
        </w:rPr>
        <w:t xml:space="preserve">  </w:t>
      </w:r>
      <w:r w:rsidRPr="007863BD">
        <w:rPr>
          <w:rFonts w:ascii=".VnTime" w:hAnsi=".VnTime"/>
          <w:b/>
          <w:noProof/>
        </w:rPr>
        <w:sym w:font="Wingdings" w:char="F0E0"/>
      </w:r>
      <w:r w:rsidRPr="007863BD">
        <w:rPr>
          <w:rFonts w:ascii=".VnTime" w:hAnsi=".VnTime"/>
          <w:b/>
        </w:rPr>
        <w:t>Chi tiÕt</w:t>
      </w:r>
      <w:r>
        <w:rPr>
          <w:rFonts w:ascii=".VnTime" w:hAnsi=".VnTime"/>
          <w:b/>
        </w:rPr>
        <w:t xml:space="preserve">  </w:t>
      </w:r>
      <w:r w:rsidRPr="007863BD">
        <w:rPr>
          <w:rFonts w:ascii=".VnTime" w:hAnsi=".VnTime"/>
          <w:b/>
          <w:noProof/>
        </w:rPr>
        <w:sym w:font="Wingdings" w:char="F0E0"/>
      </w:r>
      <w:r w:rsidRPr="007863BD">
        <w:rPr>
          <w:rFonts w:ascii=".VnTime" w:hAnsi=".VnTime"/>
          <w:b/>
        </w:rPr>
        <w:t>L¾p r¸p</w:t>
      </w:r>
      <w:r>
        <w:rPr>
          <w:rFonts w:ascii=".VnTime" w:hAnsi=".VnTime"/>
          <w:b/>
        </w:rPr>
        <w:t xml:space="preserve">  </w:t>
      </w:r>
      <w:r w:rsidRPr="007863BD">
        <w:rPr>
          <w:rFonts w:ascii=".VnTime" w:hAnsi=".VnTime"/>
          <w:b/>
          <w:noProof/>
        </w:rPr>
        <w:sym w:font="Wingdings" w:char="F0E0"/>
      </w:r>
      <w:r>
        <w:rPr>
          <w:rFonts w:ascii=".VnTime" w:hAnsi=".VnTime"/>
          <w:b/>
        </w:rPr>
        <w:t xml:space="preserve">KiÓm tra  </w:t>
      </w:r>
      <w:r w:rsidRPr="007863BD">
        <w:rPr>
          <w:rFonts w:ascii=".VnTime" w:hAnsi=".VnTime"/>
          <w:b/>
          <w:noProof/>
        </w:rPr>
        <w:sym w:font="Wingdings" w:char="F0E0"/>
      </w:r>
      <w:r w:rsidRPr="007863BD">
        <w:rPr>
          <w:rFonts w:ascii=".VnTime" w:hAnsi=".VnTime"/>
          <w:b/>
        </w:rPr>
        <w:t>S¶n phÈm c¬ khÝ.</w:t>
      </w:r>
      <w:r>
        <w:rPr>
          <w:rFonts w:ascii=".VnTime" w:hAnsi=".VnTime"/>
          <w:b/>
        </w:rPr>
        <w:t xml:space="preserve">                                   </w:t>
      </w:r>
      <w:r w:rsidRPr="000C6D3B">
        <w:t>2đ</w:t>
      </w:r>
    </w:p>
    <w:p w:rsidR="00EC7727" w:rsidRDefault="00EC7727" w:rsidP="00EC7727">
      <w:pPr>
        <w:rPr>
          <w:b/>
          <w:u w:val="single"/>
        </w:rPr>
      </w:pPr>
      <w:r>
        <w:rPr>
          <w:b/>
          <w:u w:val="single"/>
        </w:rPr>
        <w:t>Ví dụ :</w:t>
      </w:r>
    </w:p>
    <w:p w:rsidR="00EC7727" w:rsidRPr="005813F4" w:rsidRDefault="00EC7727" w:rsidP="00EC7727">
      <w:pPr>
        <w:rPr>
          <w:rFonts w:ascii=".VnTime" w:hAnsi=".VnTime"/>
        </w:rPr>
      </w:pPr>
      <w:r w:rsidRPr="005813F4">
        <w:rPr>
          <w:rFonts w:ascii=".VnTime" w:hAnsi=".VnTime"/>
        </w:rPr>
        <w:t>Qu¸ tr×nh gia c«ng  chiÕc k×m ®iÖn</w:t>
      </w:r>
    </w:p>
    <w:p w:rsidR="00EC7727" w:rsidRPr="000C6D3B" w:rsidRDefault="00EC7727" w:rsidP="00EC7727">
      <w:r w:rsidRPr="005813F4">
        <w:rPr>
          <w:rFonts w:ascii=".VnTime" w:hAnsi=".VnTime"/>
          <w:b/>
        </w:rPr>
        <w:t>ThÐp</w:t>
      </w:r>
      <w:r>
        <w:rPr>
          <w:rFonts w:ascii=".VnTime" w:hAnsi=".VnTime"/>
        </w:rPr>
        <w:t xml:space="preserve">   --rÌn-</w:t>
      </w:r>
      <w:r w:rsidRPr="005813F4">
        <w:rPr>
          <w:rFonts w:ascii=".VnTime" w:hAnsi=".VnTime"/>
        </w:rPr>
        <w:t>-&gt;</w:t>
      </w:r>
      <w:r>
        <w:rPr>
          <w:rFonts w:ascii=".VnTime" w:hAnsi=".VnTime"/>
        </w:rPr>
        <w:t xml:space="preserve">  </w:t>
      </w:r>
      <w:r w:rsidRPr="005813F4">
        <w:rPr>
          <w:rFonts w:ascii=".VnTime" w:hAnsi=".VnTime"/>
          <w:b/>
        </w:rPr>
        <w:t>Ph«i k×m</w:t>
      </w:r>
      <w:r>
        <w:rPr>
          <w:rFonts w:ascii=".VnTime" w:hAnsi=".VnTime"/>
        </w:rPr>
        <w:t xml:space="preserve">  --dòa, khoan-- </w:t>
      </w:r>
      <w:r w:rsidRPr="005813F4">
        <w:rPr>
          <w:rFonts w:ascii=".VnTime" w:hAnsi=".VnTime"/>
        </w:rPr>
        <w:t>-&gt;</w:t>
      </w:r>
      <w:r>
        <w:rPr>
          <w:rFonts w:ascii=".VnTime" w:hAnsi=".VnTime"/>
        </w:rPr>
        <w:t xml:space="preserve"> </w:t>
      </w:r>
      <w:r w:rsidRPr="005813F4">
        <w:rPr>
          <w:rFonts w:ascii=".VnTime" w:hAnsi=".VnTime"/>
          <w:b/>
        </w:rPr>
        <w:t>Hai m¸ k×m</w:t>
      </w:r>
      <w:r>
        <w:rPr>
          <w:rFonts w:ascii=".VnTime" w:hAnsi=".VnTime"/>
        </w:rPr>
        <w:t xml:space="preserve">  --t¸n ®inh--</w:t>
      </w:r>
      <w:r w:rsidRPr="005813F4">
        <w:rPr>
          <w:rFonts w:ascii=".VnTime" w:hAnsi=".VnTime"/>
        </w:rPr>
        <w:t>-&gt;</w:t>
      </w:r>
      <w:r>
        <w:rPr>
          <w:rFonts w:ascii=".VnTime" w:hAnsi=".VnTime"/>
        </w:rPr>
        <w:t xml:space="preserve">       </w:t>
      </w:r>
      <w:r w:rsidRPr="005813F4">
        <w:rPr>
          <w:rFonts w:ascii=".VnTime" w:hAnsi=".VnTime"/>
          <w:b/>
        </w:rPr>
        <w:t>ChiÕc k×m</w:t>
      </w:r>
      <w:r>
        <w:rPr>
          <w:rFonts w:ascii=".VnTime" w:hAnsi=".VnTime"/>
        </w:rPr>
        <w:t>---</w:t>
      </w:r>
      <w:r w:rsidRPr="005813F4">
        <w:rPr>
          <w:rFonts w:ascii=".VnTime" w:hAnsi=".VnTime"/>
          <w:i/>
        </w:rPr>
        <w:t>nhiÖt luyÖn</w:t>
      </w:r>
      <w:r w:rsidRPr="005813F4">
        <w:rPr>
          <w:rFonts w:ascii=".VnTime" w:hAnsi=".VnTime"/>
        </w:rPr>
        <w:t>-</w:t>
      </w:r>
      <w:r>
        <w:rPr>
          <w:rFonts w:ascii=".VnTime" w:hAnsi=".VnTime"/>
        </w:rPr>
        <w:t>--</w:t>
      </w:r>
      <w:r w:rsidRPr="005813F4">
        <w:rPr>
          <w:rFonts w:ascii=".VnTime" w:hAnsi=".VnTime"/>
        </w:rPr>
        <w:t>&gt;</w:t>
      </w:r>
      <w:r w:rsidRPr="005813F4">
        <w:rPr>
          <w:rFonts w:ascii=".VnTime" w:hAnsi=".VnTime"/>
          <w:b/>
        </w:rPr>
        <w:t>ChiÕc k×m hoµn chØnh</w:t>
      </w:r>
      <w:r>
        <w:rPr>
          <w:rFonts w:ascii=".VnTime" w:hAnsi=".VnTime"/>
          <w:b/>
        </w:rPr>
        <w:t xml:space="preserve">           </w:t>
      </w:r>
      <w:r w:rsidRPr="000C6D3B">
        <w:t>2đ</w:t>
      </w:r>
    </w:p>
    <w:p w:rsidR="00EC7727" w:rsidRPr="009D1F0F" w:rsidRDefault="00EC7727" w:rsidP="00EC7727">
      <w:pPr>
        <w:pStyle w:val="ListParagraph"/>
        <w:jc w:val="center"/>
      </w:pPr>
      <w:r>
        <w:rPr>
          <w:b/>
        </w:rPr>
        <w:t>B. Hoạt động hình thành kiến thức</w:t>
      </w:r>
      <w:r w:rsidRPr="008D1F81">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84"/>
        <w:gridCol w:w="4373"/>
      </w:tblGrid>
      <w:tr w:rsidR="00EC7727" w:rsidRPr="00720112" w:rsidTr="00CC6D58">
        <w:tc>
          <w:tcPr>
            <w:tcW w:w="5731" w:type="dxa"/>
          </w:tcPr>
          <w:p w:rsidR="00EC7727" w:rsidRPr="00720112" w:rsidRDefault="00EC7727" w:rsidP="00CC6D58">
            <w:pPr>
              <w:jc w:val="center"/>
              <w:rPr>
                <w:b/>
              </w:rPr>
            </w:pPr>
            <w:r w:rsidRPr="00720112">
              <w:rPr>
                <w:b/>
              </w:rPr>
              <w:t>Hoạt động của GV/HS</w:t>
            </w:r>
          </w:p>
        </w:tc>
        <w:tc>
          <w:tcPr>
            <w:tcW w:w="4565" w:type="dxa"/>
          </w:tcPr>
          <w:p w:rsidR="00EC7727" w:rsidRPr="00720112" w:rsidRDefault="00EC7727" w:rsidP="00CC6D58">
            <w:pPr>
              <w:jc w:val="center"/>
              <w:rPr>
                <w:b/>
              </w:rPr>
            </w:pPr>
            <w:r w:rsidRPr="00720112">
              <w:rPr>
                <w:b/>
              </w:rPr>
              <w:t>Nội dung ghi bảng</w:t>
            </w:r>
          </w:p>
        </w:tc>
      </w:tr>
      <w:tr w:rsidR="00EC7727" w:rsidRPr="00720112" w:rsidTr="00CC6D58">
        <w:tc>
          <w:tcPr>
            <w:tcW w:w="5731" w:type="dxa"/>
          </w:tcPr>
          <w:p w:rsidR="00574F9D" w:rsidRPr="00AB386B" w:rsidRDefault="00574F9D" w:rsidP="00574F9D">
            <w:r>
              <w:t>-</w:t>
            </w:r>
            <w:r w:rsidRPr="00AB386B">
              <w:t>Phương pháp: Đàm thoại gợi mở.</w:t>
            </w:r>
          </w:p>
          <w:p w:rsidR="00574F9D" w:rsidRPr="00AB386B" w:rsidRDefault="00574F9D" w:rsidP="00574F9D">
            <w:r>
              <w:t>-</w:t>
            </w:r>
            <w:r w:rsidRPr="00AB386B">
              <w:t>Kĩ thuật d</w:t>
            </w:r>
            <w:r>
              <w:t xml:space="preserve">ạy </w:t>
            </w:r>
            <w:r w:rsidRPr="00AB386B">
              <w:t>h</w:t>
            </w:r>
            <w:r>
              <w:t>ọc:  V</w:t>
            </w:r>
            <w:r w:rsidRPr="00AB386B">
              <w:t xml:space="preserve">iết, trả lời </w:t>
            </w:r>
          </w:p>
          <w:p w:rsidR="00574F9D" w:rsidRDefault="00574F9D" w:rsidP="00574F9D">
            <w:r>
              <w:t>-</w:t>
            </w:r>
            <w:r w:rsidRPr="00AB386B">
              <w:t>Năng lực:</w:t>
            </w:r>
            <w:r>
              <w:t xml:space="preserve"> </w:t>
            </w:r>
            <w:r w:rsidRPr="00AB386B">
              <w:t>Tư duy, giải quyết vấn đề</w:t>
            </w:r>
            <w:r>
              <w:t xml:space="preserve"> và sáng tạo</w:t>
            </w:r>
          </w:p>
          <w:p w:rsidR="00574F9D" w:rsidRDefault="00574F9D" w:rsidP="00574F9D">
            <w:r>
              <w:t>-Phẩm chất:</w:t>
            </w:r>
            <w:r w:rsidRPr="005F6B95">
              <w:rPr>
                <w:lang w:val="vi-VN"/>
              </w:rPr>
              <w:t xml:space="preserve"> Tự lập, tự tin, tự chủ</w:t>
            </w:r>
          </w:p>
          <w:p w:rsidR="00F51465" w:rsidRPr="00720112" w:rsidRDefault="00F51465" w:rsidP="00CC6D58">
            <w:pPr>
              <w:jc w:val="both"/>
            </w:pPr>
            <w:r>
              <w:t>Giáo viên yêu cầu</w:t>
            </w:r>
            <w:r w:rsidR="00574F9D">
              <w:t xml:space="preserve"> học sinh hoạt động cá nhân để </w:t>
            </w:r>
            <w:r>
              <w:t>đ</w:t>
            </w:r>
            <w:r w:rsidR="00EC7727" w:rsidRPr="00720112">
              <w:t>ọc phần thông tin SGK</w:t>
            </w:r>
            <w:r>
              <w:t xml:space="preserve"> và quan sát một số vật mẫu cơ khí, trả lời các câu hỏi sau:</w:t>
            </w:r>
          </w:p>
          <w:p w:rsidR="00EC7727" w:rsidRDefault="00EC7727" w:rsidP="00CC6D58">
            <w:pPr>
              <w:jc w:val="both"/>
            </w:pPr>
            <w:r w:rsidRPr="00720112">
              <w:t>?Kể tên một số tính chất công nghệ và tính chất cơ bản của các kim loại thường dùng?</w:t>
            </w:r>
          </w:p>
          <w:p w:rsidR="00F51465" w:rsidRPr="00720112" w:rsidRDefault="001B25C1" w:rsidP="00CC6D58">
            <w:pPr>
              <w:jc w:val="both"/>
            </w:pPr>
            <w:r>
              <w:t>? Lấ</w:t>
            </w:r>
            <w:r w:rsidR="00F51465">
              <w:t>y một số ví dụ minh họa?</w:t>
            </w:r>
          </w:p>
          <w:p w:rsidR="001B25C1" w:rsidRDefault="00EC7727" w:rsidP="00574F9D">
            <w:pPr>
              <w:jc w:val="both"/>
            </w:pPr>
            <w:r w:rsidRPr="00720112">
              <w:rPr>
                <w:rFonts w:ascii=".VnTime" w:hAnsi=".VnTime"/>
              </w:rPr>
              <w:t>HS tr¶ lêi</w:t>
            </w:r>
            <w:r w:rsidR="00F51465">
              <w:rPr>
                <w:rFonts w:ascii=".VnTime" w:hAnsi=".VnTime"/>
              </w:rPr>
              <w:t xml:space="preserve"> </w:t>
            </w:r>
            <w:r w:rsidR="00F51465" w:rsidRPr="001B25C1">
              <w:t>vào vở chuẩn bị</w:t>
            </w:r>
            <w:r w:rsidRPr="001B25C1">
              <w:t>,</w:t>
            </w:r>
            <w:r w:rsidR="00F51465" w:rsidRPr="001B25C1">
              <w:t xml:space="preserve"> gv quan sát, giúp </w:t>
            </w:r>
            <w:r w:rsidR="001B25C1">
              <w:t>đỡ</w:t>
            </w:r>
            <w:r w:rsidR="00F51465" w:rsidRPr="001B25C1">
              <w:t xml:space="preserve"> hs còn lúng túng</w:t>
            </w:r>
            <w:r w:rsidR="001B25C1" w:rsidRPr="001B25C1">
              <w:t xml:space="preserve"> chưa tìm ra câu trả lời</w:t>
            </w:r>
            <w:r w:rsidR="001B25C1">
              <w:t>.</w:t>
            </w:r>
          </w:p>
          <w:p w:rsidR="001B25C1" w:rsidRDefault="001B25C1" w:rsidP="001B25C1">
            <w:r>
              <w:t>Gv chia nhóm  và phát vật mẫu cho các nhóm</w:t>
            </w:r>
          </w:p>
          <w:p w:rsidR="001B25C1" w:rsidRDefault="001B25C1" w:rsidP="001B25C1">
            <w:r>
              <w:t>Các nhóm trưởng nhận mẫu vật và bảng phụ, bút dạ</w:t>
            </w:r>
          </w:p>
          <w:p w:rsidR="001B25C1" w:rsidRPr="001B25C1" w:rsidRDefault="001B25C1" w:rsidP="001B25C1">
            <w:r>
              <w:t>Gv yêu cầu HS t</w:t>
            </w:r>
            <w:r w:rsidRPr="00720112">
              <w:t>hảo luận</w:t>
            </w:r>
            <w:r>
              <w:t xml:space="preserve"> nhóm</w:t>
            </w:r>
            <w:r w:rsidRPr="00720112">
              <w:t xml:space="preserve"> và </w:t>
            </w:r>
            <w:r>
              <w:t>trả lời các câu hỏi sau:</w:t>
            </w:r>
          </w:p>
          <w:p w:rsidR="00EC7727" w:rsidRPr="00720112" w:rsidRDefault="00EC7727" w:rsidP="00CC6D58">
            <w:pPr>
              <w:jc w:val="both"/>
            </w:pPr>
            <w:r w:rsidRPr="00720112">
              <w:t>?Tính chất cơ học có những đặc điểm nào? Những đặc điểm đó có ứng dụng gì?</w:t>
            </w:r>
          </w:p>
          <w:p w:rsidR="00EC7727" w:rsidRPr="00720112" w:rsidRDefault="00EC7727" w:rsidP="00CC6D58">
            <w:pPr>
              <w:jc w:val="both"/>
            </w:pPr>
            <w:r w:rsidRPr="00720112">
              <w:t>?Tính chất vật lý có những đặc điểm nào? Những đặc điểm đó có ứng dụng gì trong đời sống và sản xuất?</w:t>
            </w:r>
          </w:p>
          <w:p w:rsidR="001B25C1" w:rsidRPr="00C761D9" w:rsidRDefault="001B25C1" w:rsidP="001B25C1">
            <w:r w:rsidRPr="00720112">
              <w:rPr>
                <w:rFonts w:ascii=".VnTime" w:hAnsi=".VnTime"/>
              </w:rPr>
              <w:t xml:space="preserve">HS </w:t>
            </w:r>
            <w:r>
              <w:rPr>
                <w:rFonts w:ascii=".VnTime" w:hAnsi=".VnTime"/>
              </w:rPr>
              <w:t xml:space="preserve"> </w:t>
            </w:r>
            <w:r w:rsidRPr="00C761D9">
              <w:t>đại diện</w:t>
            </w:r>
            <w:r>
              <w:rPr>
                <w:rFonts w:ascii="Arial" w:hAnsi="Arial" w:cs="Arial"/>
              </w:rPr>
              <w:t xml:space="preserve"> </w:t>
            </w:r>
            <w:r w:rsidRPr="00C761D9">
              <w:t>nhóm</w:t>
            </w:r>
            <w:r>
              <w:rPr>
                <w:rFonts w:ascii="Arial" w:hAnsi="Arial" w:cs="Arial"/>
              </w:rPr>
              <w:t xml:space="preserve"> </w:t>
            </w:r>
            <w:r w:rsidRPr="00720112">
              <w:rPr>
                <w:rFonts w:ascii=".VnTime" w:hAnsi=".VnTime"/>
              </w:rPr>
              <w:t xml:space="preserve">tr¶ lêi, </w:t>
            </w:r>
            <w:r w:rsidRPr="00C761D9">
              <w:t>các học sinh khác chia sẻ</w:t>
            </w:r>
            <w:r>
              <w:t xml:space="preserve"> thông tin</w:t>
            </w:r>
            <w:r w:rsidRPr="00720112">
              <w:rPr>
                <w:rFonts w:ascii=".VnTime" w:hAnsi=".VnTime"/>
              </w:rPr>
              <w:t>.</w:t>
            </w:r>
          </w:p>
          <w:p w:rsidR="001B25C1" w:rsidRPr="00720112" w:rsidRDefault="001B25C1" w:rsidP="001B25C1">
            <w:r w:rsidRPr="00720112">
              <w:t>GV: Chốt lại từng phần cho HS nắm lại các kiến thức đã học</w:t>
            </w:r>
          </w:p>
          <w:p w:rsidR="001B25C1" w:rsidRDefault="001B25C1" w:rsidP="00CC6D58">
            <w:pPr>
              <w:jc w:val="both"/>
              <w:rPr>
                <w:rFonts w:ascii=".VnTime" w:hAnsi=".VnTime"/>
              </w:rPr>
            </w:pPr>
          </w:p>
          <w:p w:rsidR="001B25C1" w:rsidRDefault="001B25C1" w:rsidP="001B25C1">
            <w:r>
              <w:t>Gv chia nhóm  và phát vật mẫu cho các nhóm</w:t>
            </w:r>
          </w:p>
          <w:p w:rsidR="001B25C1" w:rsidRDefault="001B25C1" w:rsidP="001B25C1">
            <w:r>
              <w:t>Các nhóm trưởng nhận mẫu vật và bảng phụ, bút dạ</w:t>
            </w:r>
          </w:p>
          <w:p w:rsidR="001B25C1" w:rsidRPr="001B25C1" w:rsidRDefault="001B25C1" w:rsidP="001B25C1">
            <w:r>
              <w:lastRenderedPageBreak/>
              <w:t>Gv yêu cầu HS t</w:t>
            </w:r>
            <w:r w:rsidRPr="00720112">
              <w:t>hảo luận</w:t>
            </w:r>
            <w:r>
              <w:t xml:space="preserve"> nhóm</w:t>
            </w:r>
            <w:r w:rsidRPr="00720112">
              <w:t xml:space="preserve"> và </w:t>
            </w:r>
            <w:r>
              <w:t>trả lời các câu hỏi sau:</w:t>
            </w:r>
          </w:p>
          <w:p w:rsidR="00EC7727" w:rsidRPr="00720112" w:rsidRDefault="00EC7727" w:rsidP="00CC6D58">
            <w:pPr>
              <w:jc w:val="both"/>
            </w:pPr>
            <w:r w:rsidRPr="00720112">
              <w:t>?Tính chất hóa học có những đặc điểm nào? Những đặc điểm đó có ứng dụng gì trong đời sống?</w:t>
            </w:r>
          </w:p>
          <w:p w:rsidR="00EC7727" w:rsidRPr="00720112" w:rsidRDefault="00EC7727" w:rsidP="00CC6D58">
            <w:pPr>
              <w:jc w:val="both"/>
            </w:pPr>
            <w:r w:rsidRPr="00720112">
              <w:rPr>
                <w:rFonts w:ascii=".VnTime" w:hAnsi=".VnTime"/>
              </w:rPr>
              <w:t xml:space="preserve">HS tr¶ lêi, líp nhËn xÐt.Gv </w:t>
            </w:r>
            <w:r w:rsidRPr="00720112">
              <w:t>kết luận.</w:t>
            </w:r>
          </w:p>
          <w:p w:rsidR="00EC7727" w:rsidRPr="00720112" w:rsidRDefault="00EC7727" w:rsidP="00CC6D58">
            <w:pPr>
              <w:jc w:val="both"/>
            </w:pPr>
            <w:r w:rsidRPr="00720112">
              <w:t>?Tính chất vật lý có những đặc điểm nào?</w:t>
            </w:r>
            <w:r w:rsidR="00400DA8">
              <w:t xml:space="preserve"> </w:t>
            </w:r>
            <w:r w:rsidRPr="00720112">
              <w:t>Những đặc điểm đó có ứng dụng gì trong đời sống và sản xuất ?</w:t>
            </w:r>
          </w:p>
          <w:p w:rsidR="00EC7727" w:rsidRPr="00720112" w:rsidRDefault="00EC7727" w:rsidP="00CC6D58">
            <w:pPr>
              <w:jc w:val="both"/>
            </w:pPr>
            <w:r w:rsidRPr="00720112">
              <w:t xml:space="preserve"> ? Nhận biết, phân biệt các vật liệu kim loại nói trên dựa vào những dấu hiệu nào?</w:t>
            </w:r>
          </w:p>
          <w:p w:rsidR="001B25C1" w:rsidRPr="00C761D9" w:rsidRDefault="001B25C1" w:rsidP="001B25C1">
            <w:r w:rsidRPr="00720112">
              <w:rPr>
                <w:rFonts w:ascii=".VnTime" w:hAnsi=".VnTime"/>
              </w:rPr>
              <w:t xml:space="preserve">HS </w:t>
            </w:r>
            <w:r>
              <w:rPr>
                <w:rFonts w:ascii=".VnTime" w:hAnsi=".VnTime"/>
              </w:rPr>
              <w:t xml:space="preserve"> </w:t>
            </w:r>
            <w:r w:rsidRPr="00C761D9">
              <w:t>đại diện</w:t>
            </w:r>
            <w:r>
              <w:rPr>
                <w:rFonts w:ascii="Arial" w:hAnsi="Arial" w:cs="Arial"/>
              </w:rPr>
              <w:t xml:space="preserve"> </w:t>
            </w:r>
            <w:r w:rsidRPr="00C761D9">
              <w:t>nhóm</w:t>
            </w:r>
            <w:r>
              <w:rPr>
                <w:rFonts w:ascii="Arial" w:hAnsi="Arial" w:cs="Arial"/>
              </w:rPr>
              <w:t xml:space="preserve"> </w:t>
            </w:r>
            <w:r w:rsidRPr="00720112">
              <w:rPr>
                <w:rFonts w:ascii=".VnTime" w:hAnsi=".VnTime"/>
              </w:rPr>
              <w:t xml:space="preserve">tr¶ lêi, </w:t>
            </w:r>
            <w:r w:rsidRPr="00C761D9">
              <w:t>các học sinh khác chia sẻ</w:t>
            </w:r>
            <w:r>
              <w:t xml:space="preserve"> thông tin</w:t>
            </w:r>
            <w:r w:rsidRPr="00720112">
              <w:rPr>
                <w:rFonts w:ascii=".VnTime" w:hAnsi=".VnTime"/>
              </w:rPr>
              <w:t>.</w:t>
            </w:r>
          </w:p>
          <w:p w:rsidR="00EC7727" w:rsidRPr="00720112" w:rsidRDefault="001B25C1" w:rsidP="001B25C1">
            <w:r w:rsidRPr="00720112">
              <w:t>GV: Chốt lại từng phần cho HS nắm lại các kiến thức đã học</w:t>
            </w:r>
          </w:p>
        </w:tc>
        <w:tc>
          <w:tcPr>
            <w:tcW w:w="4565" w:type="dxa"/>
          </w:tcPr>
          <w:p w:rsidR="00EC7727" w:rsidRPr="00720112" w:rsidRDefault="00EC7727" w:rsidP="00CC6D58"/>
          <w:p w:rsidR="00EC7727" w:rsidRPr="00720112" w:rsidRDefault="00EC7727" w:rsidP="00CC6D58">
            <w:pPr>
              <w:rPr>
                <w:b/>
                <w:u w:val="single"/>
                <w:lang w:val="pt-BR"/>
              </w:rPr>
            </w:pPr>
            <w:r w:rsidRPr="00720112">
              <w:rPr>
                <w:b/>
                <w:u w:val="single"/>
                <w:lang w:val="pt-BR"/>
              </w:rPr>
              <w:t>II.</w:t>
            </w:r>
            <w:r w:rsidRPr="00720112">
              <w:rPr>
                <w:lang w:val="pt-BR"/>
              </w:rPr>
              <w:t xml:space="preserve"> </w:t>
            </w:r>
            <w:r w:rsidRPr="00720112">
              <w:rPr>
                <w:b/>
                <w:u w:val="single"/>
                <w:lang w:val="pt-BR"/>
              </w:rPr>
              <w:t>Tính chất cơ bản của vật liệu cơ khí</w:t>
            </w:r>
          </w:p>
          <w:p w:rsidR="00EC7727" w:rsidRPr="00720112" w:rsidRDefault="00EC7727" w:rsidP="00CC6D58">
            <w:pPr>
              <w:rPr>
                <w:lang w:val="pt-BR"/>
              </w:rPr>
            </w:pPr>
          </w:p>
          <w:p w:rsidR="00EC7727" w:rsidRPr="00720112" w:rsidRDefault="00EC7727" w:rsidP="00CC6D58">
            <w:pPr>
              <w:rPr>
                <w:lang w:val="pt-BR"/>
              </w:rPr>
            </w:pPr>
          </w:p>
          <w:p w:rsidR="00EC7727" w:rsidRPr="00720112" w:rsidRDefault="00EC7727" w:rsidP="00CC6D58">
            <w:pPr>
              <w:rPr>
                <w:lang w:val="pt-BR"/>
              </w:rPr>
            </w:pPr>
          </w:p>
          <w:p w:rsidR="00EC7727" w:rsidRPr="00720112" w:rsidRDefault="00EC7727" w:rsidP="00CC6D58">
            <w:pPr>
              <w:rPr>
                <w:lang w:val="pt-BR"/>
              </w:rPr>
            </w:pPr>
          </w:p>
          <w:p w:rsidR="00EC7727" w:rsidRPr="00720112" w:rsidRDefault="00EC7727" w:rsidP="00CC6D58">
            <w:pPr>
              <w:rPr>
                <w:lang w:val="pt-BR"/>
              </w:rPr>
            </w:pPr>
          </w:p>
          <w:p w:rsidR="00EC7727" w:rsidRDefault="00EC7727" w:rsidP="00CC6D58">
            <w:pPr>
              <w:rPr>
                <w:lang w:val="pt-BR"/>
              </w:rPr>
            </w:pPr>
          </w:p>
          <w:p w:rsidR="002928EE" w:rsidRDefault="002928EE" w:rsidP="00CC6D58">
            <w:pPr>
              <w:rPr>
                <w:lang w:val="pt-BR"/>
              </w:rPr>
            </w:pPr>
          </w:p>
          <w:p w:rsidR="002928EE" w:rsidRDefault="002928EE" w:rsidP="00CC6D58">
            <w:pPr>
              <w:rPr>
                <w:lang w:val="pt-BR"/>
              </w:rPr>
            </w:pPr>
          </w:p>
          <w:p w:rsidR="002928EE" w:rsidRDefault="002928EE" w:rsidP="00CC6D58">
            <w:pPr>
              <w:rPr>
                <w:lang w:val="pt-BR"/>
              </w:rPr>
            </w:pPr>
          </w:p>
          <w:p w:rsidR="002928EE" w:rsidRDefault="002928EE" w:rsidP="00CC6D58">
            <w:pPr>
              <w:rPr>
                <w:lang w:val="pt-BR"/>
              </w:rPr>
            </w:pPr>
          </w:p>
          <w:p w:rsidR="002928EE" w:rsidRPr="00720112" w:rsidRDefault="002928EE" w:rsidP="00CC6D58">
            <w:pPr>
              <w:rPr>
                <w:lang w:val="pt-BR"/>
              </w:rPr>
            </w:pPr>
          </w:p>
          <w:p w:rsidR="00EC7727" w:rsidRPr="00720112" w:rsidRDefault="00EC7727" w:rsidP="00CC6D58">
            <w:pPr>
              <w:rPr>
                <w:lang w:val="pt-BR"/>
              </w:rPr>
            </w:pPr>
            <w:r w:rsidRPr="00720112">
              <w:rPr>
                <w:lang w:val="pt-BR"/>
              </w:rPr>
              <w:t>a. Tính chất cơ học:</w:t>
            </w:r>
          </w:p>
          <w:p w:rsidR="00EC7727" w:rsidRPr="00720112" w:rsidRDefault="00EC7727" w:rsidP="00CC6D58">
            <w:pPr>
              <w:rPr>
                <w:lang w:val="pt-BR"/>
              </w:rPr>
            </w:pPr>
            <w:r w:rsidRPr="00720112">
              <w:rPr>
                <w:lang w:val="pt-BR"/>
              </w:rPr>
              <w:t xml:space="preserve"> -Tính cứng.</w:t>
            </w:r>
          </w:p>
          <w:p w:rsidR="00EC7727" w:rsidRPr="00720112" w:rsidRDefault="00EC7727" w:rsidP="00CC6D58">
            <w:pPr>
              <w:rPr>
                <w:lang w:val="pt-BR"/>
              </w:rPr>
            </w:pPr>
            <w:r w:rsidRPr="00720112">
              <w:rPr>
                <w:lang w:val="pt-BR"/>
              </w:rPr>
              <w:t>- Tính bền.</w:t>
            </w:r>
          </w:p>
          <w:p w:rsidR="00EC7727" w:rsidRPr="00720112" w:rsidRDefault="00EC7727" w:rsidP="00CC6D58">
            <w:pPr>
              <w:rPr>
                <w:lang w:val="pt-BR"/>
              </w:rPr>
            </w:pPr>
            <w:r w:rsidRPr="00720112">
              <w:rPr>
                <w:lang w:val="pt-BR"/>
              </w:rPr>
              <w:t>- Tính dẻo.</w:t>
            </w:r>
          </w:p>
          <w:p w:rsidR="00EC7727" w:rsidRPr="00720112" w:rsidRDefault="00EC7727" w:rsidP="00CC6D58">
            <w:pPr>
              <w:rPr>
                <w:lang w:val="pt-BR"/>
              </w:rPr>
            </w:pPr>
          </w:p>
          <w:p w:rsidR="00EC7727" w:rsidRPr="00720112" w:rsidRDefault="00EC7727" w:rsidP="00CC6D58">
            <w:pPr>
              <w:rPr>
                <w:lang w:val="pt-BR"/>
              </w:rPr>
            </w:pPr>
            <w:r w:rsidRPr="00720112">
              <w:rPr>
                <w:lang w:val="pt-BR"/>
              </w:rPr>
              <w:t xml:space="preserve">b. Tính chất vật lý: </w:t>
            </w:r>
          </w:p>
          <w:p w:rsidR="00EC7727" w:rsidRPr="00720112" w:rsidRDefault="00EC7727" w:rsidP="00CC6D58">
            <w:pPr>
              <w:rPr>
                <w:lang w:val="pt-BR"/>
              </w:rPr>
            </w:pPr>
            <w:r w:rsidRPr="00720112">
              <w:rPr>
                <w:lang w:val="pt-BR"/>
              </w:rPr>
              <w:t xml:space="preserve">-Nhiệt độ nóng chảy </w:t>
            </w:r>
          </w:p>
          <w:p w:rsidR="00EC7727" w:rsidRPr="00720112" w:rsidRDefault="00EC7727" w:rsidP="00CC6D58">
            <w:pPr>
              <w:rPr>
                <w:lang w:val="pt-BR"/>
              </w:rPr>
            </w:pPr>
            <w:r w:rsidRPr="00720112">
              <w:rPr>
                <w:lang w:val="pt-BR"/>
              </w:rPr>
              <w:t>-Dẫn điện, dẫn nhiệt.</w:t>
            </w:r>
          </w:p>
          <w:p w:rsidR="00EC7727" w:rsidRPr="00720112" w:rsidRDefault="00EC7727" w:rsidP="00CC6D58">
            <w:pPr>
              <w:rPr>
                <w:lang w:val="pt-BR"/>
              </w:rPr>
            </w:pPr>
          </w:p>
          <w:p w:rsidR="00EC7727" w:rsidRDefault="00EC7727" w:rsidP="00CC6D58">
            <w:pPr>
              <w:rPr>
                <w:lang w:val="pt-BR"/>
              </w:rPr>
            </w:pPr>
          </w:p>
          <w:p w:rsidR="002928EE" w:rsidRDefault="002928EE" w:rsidP="00CC6D58">
            <w:pPr>
              <w:rPr>
                <w:lang w:val="pt-BR"/>
              </w:rPr>
            </w:pPr>
          </w:p>
          <w:p w:rsidR="002928EE" w:rsidRDefault="002928EE" w:rsidP="00CC6D58">
            <w:pPr>
              <w:rPr>
                <w:lang w:val="pt-BR"/>
              </w:rPr>
            </w:pPr>
          </w:p>
          <w:p w:rsidR="002928EE" w:rsidRDefault="002928EE" w:rsidP="00CC6D58">
            <w:pPr>
              <w:rPr>
                <w:lang w:val="pt-BR"/>
              </w:rPr>
            </w:pPr>
          </w:p>
          <w:p w:rsidR="002928EE" w:rsidRDefault="002928EE" w:rsidP="00CC6D58">
            <w:pPr>
              <w:rPr>
                <w:lang w:val="pt-BR"/>
              </w:rPr>
            </w:pPr>
          </w:p>
          <w:p w:rsidR="002928EE" w:rsidRDefault="002928EE" w:rsidP="00CC6D58">
            <w:pPr>
              <w:rPr>
                <w:lang w:val="pt-BR"/>
              </w:rPr>
            </w:pPr>
          </w:p>
          <w:p w:rsidR="002928EE" w:rsidRPr="00720112" w:rsidRDefault="002928EE" w:rsidP="00CC6D58">
            <w:pPr>
              <w:rPr>
                <w:lang w:val="pt-BR"/>
              </w:rPr>
            </w:pPr>
          </w:p>
          <w:p w:rsidR="00EC7727" w:rsidRPr="00720112" w:rsidRDefault="00EC7727" w:rsidP="00CC6D58">
            <w:pPr>
              <w:rPr>
                <w:lang w:val="pt-BR"/>
              </w:rPr>
            </w:pPr>
            <w:r w:rsidRPr="00720112">
              <w:rPr>
                <w:lang w:val="pt-BR"/>
              </w:rPr>
              <w:t>c. Tính chất hoá học:</w:t>
            </w:r>
          </w:p>
          <w:p w:rsidR="00EC7727" w:rsidRPr="00720112" w:rsidRDefault="00EC7727" w:rsidP="00CC6D58">
            <w:pPr>
              <w:rPr>
                <w:lang w:val="pt-BR"/>
              </w:rPr>
            </w:pPr>
            <w:r w:rsidRPr="00720112">
              <w:rPr>
                <w:lang w:val="pt-BR"/>
              </w:rPr>
              <w:lastRenderedPageBreak/>
              <w:t>- Tính chịu axit, tính chống mài mòn.</w:t>
            </w:r>
          </w:p>
          <w:p w:rsidR="00EC7727" w:rsidRPr="00720112" w:rsidRDefault="00EC7727" w:rsidP="00CC6D58">
            <w:pPr>
              <w:rPr>
                <w:lang w:val="pt-BR"/>
              </w:rPr>
            </w:pPr>
          </w:p>
          <w:p w:rsidR="00EC7727" w:rsidRPr="00720112" w:rsidRDefault="00EC7727" w:rsidP="00CC6D58">
            <w:pPr>
              <w:rPr>
                <w:lang w:val="pt-BR"/>
              </w:rPr>
            </w:pPr>
            <w:r w:rsidRPr="00720112">
              <w:rPr>
                <w:lang w:val="pt-BR"/>
              </w:rPr>
              <w:t>d. Tính chất công nghệ: khả năng gia công của vật liệu, tính đúc, tính rèn, tính hàn,…</w:t>
            </w:r>
          </w:p>
          <w:p w:rsidR="00EC7727" w:rsidRPr="00720112" w:rsidRDefault="00EC7727" w:rsidP="00CC6D58">
            <w:pPr>
              <w:rPr>
                <w:lang w:val="pt-BR"/>
              </w:rPr>
            </w:pPr>
          </w:p>
        </w:tc>
      </w:tr>
    </w:tbl>
    <w:p w:rsidR="00A631B4" w:rsidRDefault="00A631B4" w:rsidP="00A631B4">
      <w:pPr>
        <w:ind w:firstLine="720"/>
        <w:rPr>
          <w:b/>
        </w:rPr>
      </w:pPr>
    </w:p>
    <w:p w:rsidR="00A631B4" w:rsidRPr="002928EE" w:rsidRDefault="002928EE" w:rsidP="002928EE">
      <w:pPr>
        <w:spacing w:line="276" w:lineRule="auto"/>
        <w:ind w:left="360"/>
        <w:jc w:val="center"/>
        <w:rPr>
          <w:b/>
        </w:rPr>
      </w:pPr>
      <w:r>
        <w:rPr>
          <w:b/>
        </w:rPr>
        <w:t xml:space="preserve">C, </w:t>
      </w:r>
      <w:r w:rsidR="00EC7727" w:rsidRPr="002928EE">
        <w:rPr>
          <w:b/>
        </w:rPr>
        <w:t>Hoạt động luyện tập.</w:t>
      </w:r>
    </w:p>
    <w:tbl>
      <w:tblPr>
        <w:tblStyle w:val="TableGrid"/>
        <w:tblW w:w="0" w:type="auto"/>
        <w:tblLook w:val="04A0"/>
      </w:tblPr>
      <w:tblGrid>
        <w:gridCol w:w="4928"/>
        <w:gridCol w:w="4929"/>
      </w:tblGrid>
      <w:tr w:rsidR="002928EE" w:rsidTr="002928EE">
        <w:tc>
          <w:tcPr>
            <w:tcW w:w="4928" w:type="dxa"/>
          </w:tcPr>
          <w:p w:rsidR="00400DA8" w:rsidRDefault="00400DA8" w:rsidP="00400DA8">
            <w:r>
              <w:t>Gv yêu cầu HS t</w:t>
            </w:r>
            <w:r w:rsidRPr="00720112">
              <w:t>hảo luận</w:t>
            </w:r>
            <w:r>
              <w:t xml:space="preserve"> cặp đôi</w:t>
            </w:r>
            <w:r w:rsidRPr="00720112">
              <w:t xml:space="preserve"> và </w:t>
            </w:r>
            <w:r>
              <w:t>trả lời các câu hỏi sau:</w:t>
            </w:r>
          </w:p>
          <w:p w:rsidR="00400DA8" w:rsidRDefault="00400DA8" w:rsidP="00400DA8">
            <w:pPr>
              <w:rPr>
                <w:lang w:val="pt-BR"/>
              </w:rPr>
            </w:pPr>
            <w:r>
              <w:rPr>
                <w:lang w:val="pt-BR"/>
              </w:rPr>
              <w:t>? Gang cứng hơn sắt có phải không?</w:t>
            </w:r>
          </w:p>
          <w:p w:rsidR="00400DA8" w:rsidRDefault="00400DA8" w:rsidP="00400DA8">
            <w:pPr>
              <w:rPr>
                <w:lang w:val="pt-BR"/>
              </w:rPr>
            </w:pPr>
            <w:r>
              <w:rPr>
                <w:lang w:val="pt-BR"/>
              </w:rPr>
              <w:t>? Gang có bền  như sắt không? Sắt  có dẻo như gang không?</w:t>
            </w:r>
          </w:p>
          <w:p w:rsidR="00400DA8" w:rsidRPr="00C761D9" w:rsidRDefault="00400DA8" w:rsidP="00400DA8">
            <w:r w:rsidRPr="00720112">
              <w:rPr>
                <w:rFonts w:ascii=".VnTime" w:hAnsi=".VnTime"/>
              </w:rPr>
              <w:t xml:space="preserve">HS </w:t>
            </w:r>
            <w:r>
              <w:rPr>
                <w:rFonts w:ascii=".VnTime" w:hAnsi=".VnTime"/>
              </w:rPr>
              <w:t xml:space="preserve"> </w:t>
            </w:r>
            <w:r w:rsidRPr="00C761D9">
              <w:t>đại diện</w:t>
            </w:r>
            <w:r>
              <w:rPr>
                <w:rFonts w:ascii="Arial" w:hAnsi="Arial" w:cs="Arial"/>
              </w:rPr>
              <w:t xml:space="preserve">  </w:t>
            </w:r>
            <w:r w:rsidRPr="00720112">
              <w:rPr>
                <w:rFonts w:ascii=".VnTime" w:hAnsi=".VnTime"/>
              </w:rPr>
              <w:t xml:space="preserve">tr¶ lêi, </w:t>
            </w:r>
            <w:r w:rsidRPr="00C761D9">
              <w:t>các học sinh khác chia sẻ</w:t>
            </w:r>
            <w:r>
              <w:t xml:space="preserve"> thông tin với các bạn</w:t>
            </w:r>
            <w:r w:rsidRPr="00720112">
              <w:rPr>
                <w:rFonts w:ascii=".VnTime" w:hAnsi=".VnTime"/>
              </w:rPr>
              <w:t>.</w:t>
            </w:r>
          </w:p>
          <w:p w:rsidR="002928EE" w:rsidRPr="00024DBE" w:rsidRDefault="00400DA8" w:rsidP="00024DBE">
            <w:pPr>
              <w:rPr>
                <w:lang w:val="pt-BR"/>
              </w:rPr>
            </w:pPr>
            <w:r>
              <w:t xml:space="preserve">GV chốt lại </w:t>
            </w:r>
          </w:p>
        </w:tc>
        <w:tc>
          <w:tcPr>
            <w:tcW w:w="4929" w:type="dxa"/>
          </w:tcPr>
          <w:p w:rsidR="002928EE" w:rsidRDefault="002928EE" w:rsidP="002928EE">
            <w:pPr>
              <w:spacing w:line="276" w:lineRule="auto"/>
            </w:pPr>
            <w:r w:rsidRPr="002928EE">
              <w:t>So sánh tính chất cơ học của sắt và gang</w:t>
            </w:r>
            <w:r w:rsidR="002148B4">
              <w:t>:</w:t>
            </w:r>
          </w:p>
          <w:p w:rsidR="002148B4" w:rsidRDefault="002148B4" w:rsidP="002148B4">
            <w:pPr>
              <w:rPr>
                <w:lang w:val="pt-BR"/>
              </w:rPr>
            </w:pPr>
            <w:r>
              <w:rPr>
                <w:lang w:val="pt-BR"/>
              </w:rPr>
              <w:t>- Tính cứng: Gang cứng hơn sắt</w:t>
            </w:r>
          </w:p>
          <w:p w:rsidR="002148B4" w:rsidRPr="00720112" w:rsidRDefault="002148B4" w:rsidP="002148B4">
            <w:pPr>
              <w:rPr>
                <w:lang w:val="pt-BR"/>
              </w:rPr>
            </w:pPr>
            <w:r>
              <w:rPr>
                <w:lang w:val="pt-BR"/>
              </w:rPr>
              <w:t>- Tính bền: Gang</w:t>
            </w:r>
            <w:r w:rsidR="00400DA8">
              <w:rPr>
                <w:lang w:val="pt-BR"/>
              </w:rPr>
              <w:t>, sắt bền như nhau</w:t>
            </w:r>
          </w:p>
          <w:p w:rsidR="002148B4" w:rsidRPr="00720112" w:rsidRDefault="002148B4" w:rsidP="002148B4">
            <w:pPr>
              <w:rPr>
                <w:lang w:val="pt-BR"/>
              </w:rPr>
            </w:pPr>
            <w:r>
              <w:rPr>
                <w:lang w:val="pt-BR"/>
              </w:rPr>
              <w:t>- Tính dẻo: Sắt dẻo hơn gang</w:t>
            </w:r>
          </w:p>
          <w:p w:rsidR="002148B4" w:rsidRPr="002928EE" w:rsidRDefault="002148B4" w:rsidP="002928EE">
            <w:pPr>
              <w:spacing w:line="276" w:lineRule="auto"/>
            </w:pPr>
          </w:p>
        </w:tc>
      </w:tr>
    </w:tbl>
    <w:p w:rsidR="002928EE" w:rsidRPr="00EC7727" w:rsidRDefault="002928EE" w:rsidP="00024DBE">
      <w:pPr>
        <w:spacing w:line="276" w:lineRule="auto"/>
        <w:rPr>
          <w:b/>
        </w:rPr>
      </w:pPr>
    </w:p>
    <w:p w:rsidR="00EC7727" w:rsidRDefault="00EC7727" w:rsidP="002928EE">
      <w:pPr>
        <w:spacing w:line="276" w:lineRule="auto"/>
        <w:jc w:val="center"/>
        <w:rPr>
          <w:b/>
        </w:rPr>
      </w:pPr>
      <w:r w:rsidRPr="008D1F81">
        <w:rPr>
          <w:b/>
        </w:rPr>
        <w:t>D. Hoạt động vận dụng.</w:t>
      </w:r>
    </w:p>
    <w:tbl>
      <w:tblPr>
        <w:tblStyle w:val="TableGrid"/>
        <w:tblW w:w="0" w:type="auto"/>
        <w:tblLook w:val="04A0"/>
      </w:tblPr>
      <w:tblGrid>
        <w:gridCol w:w="4928"/>
        <w:gridCol w:w="4929"/>
      </w:tblGrid>
      <w:tr w:rsidR="002928EE" w:rsidTr="002928EE">
        <w:tc>
          <w:tcPr>
            <w:tcW w:w="4928" w:type="dxa"/>
          </w:tcPr>
          <w:p w:rsidR="00CC6D58" w:rsidRDefault="00CC6D58" w:rsidP="00CC6D58">
            <w:pPr>
              <w:spacing w:line="276" w:lineRule="auto"/>
            </w:pPr>
            <w:r>
              <w:t xml:space="preserve">Gv yêu cầu cá nhân học sinh: ? </w:t>
            </w:r>
            <w:r w:rsidRPr="00D85662">
              <w:t xml:space="preserve">Em hãy </w:t>
            </w:r>
            <w:r>
              <w:t>kể tên các vật dụng làm bằng vật liệu kim loại dựa vào tính chất công nghệ được dùng trong  nhà trường</w:t>
            </w:r>
            <w:r w:rsidRPr="00D85662">
              <w:t>?</w:t>
            </w:r>
          </w:p>
          <w:p w:rsidR="00CC6D58" w:rsidRPr="00D85662" w:rsidRDefault="00CC6D58" w:rsidP="00CC6D58">
            <w:pPr>
              <w:spacing w:line="276" w:lineRule="auto"/>
            </w:pPr>
            <w:r w:rsidRPr="00D85662">
              <w:t xml:space="preserve">- </w:t>
            </w:r>
            <w:r>
              <w:t>Hs tìm các sản phẩm cơ khí xung quanh lớp học</w:t>
            </w:r>
          </w:p>
          <w:p w:rsidR="00CC6D58" w:rsidRPr="00D85662" w:rsidRDefault="00CC6D58" w:rsidP="00CC6D58">
            <w:pPr>
              <w:spacing w:line="276" w:lineRule="auto"/>
            </w:pPr>
            <w:r w:rsidRPr="00D85662">
              <w:t>- Báo cáo kết quả với thầy, cô giáo.</w:t>
            </w:r>
          </w:p>
          <w:p w:rsidR="002928EE" w:rsidRDefault="00CC6D58" w:rsidP="00CC6D58">
            <w:pPr>
              <w:spacing w:line="276" w:lineRule="auto"/>
              <w:rPr>
                <w:b/>
              </w:rPr>
            </w:pPr>
            <w:r w:rsidRPr="00D85662">
              <w:t>- Nhận xét kết quả, động viên, khuyến kích học sinh</w:t>
            </w:r>
          </w:p>
        </w:tc>
        <w:tc>
          <w:tcPr>
            <w:tcW w:w="4929" w:type="dxa"/>
          </w:tcPr>
          <w:p w:rsidR="002928EE" w:rsidRDefault="002928EE" w:rsidP="00CC6D58">
            <w:pPr>
              <w:spacing w:line="276" w:lineRule="auto"/>
              <w:rPr>
                <w:b/>
              </w:rPr>
            </w:pPr>
          </w:p>
          <w:p w:rsidR="00CC6D58" w:rsidRDefault="00CC6D58" w:rsidP="00CC6D58">
            <w:pPr>
              <w:spacing w:line="276" w:lineRule="auto"/>
              <w:rPr>
                <w:b/>
              </w:rPr>
            </w:pPr>
          </w:p>
          <w:p w:rsidR="00CC6D58" w:rsidRPr="00CC6D58" w:rsidRDefault="00CC6D58" w:rsidP="00CC6D58">
            <w:pPr>
              <w:spacing w:line="276" w:lineRule="auto"/>
            </w:pPr>
            <w:r w:rsidRPr="00CC6D58">
              <w:t>Lan can cầu thang, chấn song cửa sổ… được ghép bằng các mối hàn</w:t>
            </w:r>
          </w:p>
          <w:p w:rsidR="00024DBE" w:rsidRDefault="00024DBE" w:rsidP="002928EE">
            <w:pPr>
              <w:spacing w:line="276" w:lineRule="auto"/>
              <w:jc w:val="center"/>
              <w:rPr>
                <w:b/>
              </w:rPr>
            </w:pPr>
          </w:p>
        </w:tc>
      </w:tr>
    </w:tbl>
    <w:p w:rsidR="002928EE" w:rsidRDefault="002928EE" w:rsidP="002928EE">
      <w:pPr>
        <w:spacing w:line="276" w:lineRule="auto"/>
        <w:jc w:val="center"/>
        <w:rPr>
          <w:b/>
        </w:rPr>
      </w:pPr>
    </w:p>
    <w:p w:rsidR="00EC7727" w:rsidRDefault="00EC7727" w:rsidP="002928EE">
      <w:pPr>
        <w:spacing w:line="276" w:lineRule="auto"/>
        <w:jc w:val="center"/>
        <w:rPr>
          <w:b/>
        </w:rPr>
      </w:pPr>
      <w:r w:rsidRPr="008D1F81">
        <w:rPr>
          <w:b/>
        </w:rPr>
        <w:t>E. Hoạt động tìm tòi mở rộng.</w:t>
      </w:r>
    </w:p>
    <w:tbl>
      <w:tblPr>
        <w:tblStyle w:val="TableGrid"/>
        <w:tblW w:w="0" w:type="auto"/>
        <w:tblLook w:val="04A0"/>
      </w:tblPr>
      <w:tblGrid>
        <w:gridCol w:w="4928"/>
        <w:gridCol w:w="4929"/>
      </w:tblGrid>
      <w:tr w:rsidR="002928EE" w:rsidTr="002928EE">
        <w:tc>
          <w:tcPr>
            <w:tcW w:w="4928" w:type="dxa"/>
          </w:tcPr>
          <w:p w:rsidR="002928EE" w:rsidRDefault="00CC6D58" w:rsidP="00CC6D58">
            <w:pPr>
              <w:spacing w:line="276" w:lineRule="auto"/>
            </w:pPr>
            <w:r>
              <w:t xml:space="preserve">Sưu tầm thêm các vật dụng, đồ dùng làm bằng vật liệu kim loại dựa vào các tính chất đã học được dùng </w:t>
            </w:r>
            <w:r w:rsidRPr="00D85662">
              <w:t>thường dùng trong gi</w:t>
            </w:r>
            <w:r>
              <w:t>a đình em</w:t>
            </w:r>
          </w:p>
          <w:p w:rsidR="00CC6D58" w:rsidRDefault="00CC6D58" w:rsidP="00CC6D58">
            <w:pPr>
              <w:spacing w:line="276" w:lineRule="auto"/>
            </w:pPr>
            <w:r>
              <w:t xml:space="preserve">Hs nhờ sự giúp đỡ của  bố, mẹ, anh chị trong gia đình </w:t>
            </w:r>
          </w:p>
          <w:p w:rsidR="00CC6D58" w:rsidRPr="00D85662" w:rsidRDefault="00CC6D58" w:rsidP="00CC6D58">
            <w:pPr>
              <w:spacing w:line="276" w:lineRule="auto"/>
            </w:pPr>
            <w:r>
              <w:t xml:space="preserve">- </w:t>
            </w:r>
            <w:r w:rsidRPr="00D85662">
              <w:t>Báo cáo kết quả với thầy, cô giáo.</w:t>
            </w:r>
          </w:p>
          <w:p w:rsidR="00CC6D58" w:rsidRDefault="00CC6D58" w:rsidP="00CC6D58">
            <w:pPr>
              <w:spacing w:line="276" w:lineRule="auto"/>
              <w:rPr>
                <w:b/>
              </w:rPr>
            </w:pPr>
            <w:r w:rsidRPr="00D85662">
              <w:lastRenderedPageBreak/>
              <w:t>- Nhận xét kết quả, động viên, khuyến kích học sinh</w:t>
            </w:r>
          </w:p>
        </w:tc>
        <w:tc>
          <w:tcPr>
            <w:tcW w:w="4929" w:type="dxa"/>
          </w:tcPr>
          <w:p w:rsidR="00D61B53" w:rsidRDefault="00D61B53" w:rsidP="00CC6D58">
            <w:pPr>
              <w:spacing w:line="276" w:lineRule="auto"/>
            </w:pPr>
          </w:p>
          <w:p w:rsidR="00D61B53" w:rsidRDefault="00D61B53" w:rsidP="00CC6D58">
            <w:pPr>
              <w:spacing w:line="276" w:lineRule="auto"/>
            </w:pPr>
          </w:p>
          <w:p w:rsidR="00D61B53" w:rsidRDefault="00D61B53" w:rsidP="00CC6D58">
            <w:pPr>
              <w:spacing w:line="276" w:lineRule="auto"/>
            </w:pPr>
          </w:p>
          <w:p w:rsidR="00D61B53" w:rsidRDefault="00D61B53" w:rsidP="00CC6D58">
            <w:pPr>
              <w:spacing w:line="276" w:lineRule="auto"/>
            </w:pPr>
          </w:p>
          <w:p w:rsidR="002928EE" w:rsidRPr="00CC6D58" w:rsidRDefault="00CC6D58" w:rsidP="00CC6D58">
            <w:pPr>
              <w:spacing w:line="276" w:lineRule="auto"/>
            </w:pPr>
            <w:r w:rsidRPr="00CC6D58">
              <w:t>Nồi nấu cơm, chảo rán, cuốc, xẻng, xe đạp….</w:t>
            </w:r>
          </w:p>
          <w:p w:rsidR="00024DBE" w:rsidRDefault="00024DBE" w:rsidP="002928EE">
            <w:pPr>
              <w:spacing w:line="276" w:lineRule="auto"/>
              <w:jc w:val="center"/>
              <w:rPr>
                <w:b/>
              </w:rPr>
            </w:pPr>
          </w:p>
          <w:p w:rsidR="00024DBE" w:rsidRDefault="00024DBE" w:rsidP="00CC6D58">
            <w:pPr>
              <w:spacing w:line="276" w:lineRule="auto"/>
              <w:rPr>
                <w:b/>
              </w:rPr>
            </w:pPr>
          </w:p>
        </w:tc>
      </w:tr>
    </w:tbl>
    <w:p w:rsidR="00574F9D" w:rsidRDefault="00574F9D" w:rsidP="00574F9D">
      <w:pPr>
        <w:spacing w:line="160" w:lineRule="atLeast"/>
        <w:rPr>
          <w:lang w:val="pt-BR"/>
        </w:rPr>
      </w:pPr>
      <w:r>
        <w:rPr>
          <w:b/>
          <w:lang w:val="pt-BR"/>
        </w:rPr>
        <w:lastRenderedPageBreak/>
        <w:t>*Nhật kí  bài dạy</w:t>
      </w:r>
      <w:r>
        <w:rPr>
          <w:lang w:val="pt-BR"/>
        </w:rPr>
        <w:t>............................................................................................................</w:t>
      </w:r>
    </w:p>
    <w:p w:rsidR="00574F9D" w:rsidRDefault="00574F9D" w:rsidP="00574F9D">
      <w:pPr>
        <w:spacing w:line="160" w:lineRule="atLeast"/>
        <w:rPr>
          <w:lang w:val="pt-BR"/>
        </w:rPr>
      </w:pPr>
      <w:r>
        <w:rPr>
          <w:lang w:val="pt-BR"/>
        </w:rPr>
        <w:t>.........................................................................................................................................</w:t>
      </w:r>
    </w:p>
    <w:p w:rsidR="00574F9D" w:rsidRPr="00574F9D" w:rsidRDefault="00574F9D" w:rsidP="00574F9D">
      <w:pPr>
        <w:spacing w:line="160" w:lineRule="atLeast"/>
        <w:rPr>
          <w:b/>
          <w:lang w:val="pt-BR"/>
        </w:rPr>
      </w:pPr>
      <w:r>
        <w:rPr>
          <w:lang w:val="pt-BR"/>
        </w:rPr>
        <w:t>.........................................................................................................................................</w:t>
      </w:r>
    </w:p>
    <w:p w:rsidR="00574F9D" w:rsidRPr="00574F9D" w:rsidRDefault="00574F9D" w:rsidP="00574F9D">
      <w:pPr>
        <w:spacing w:line="160" w:lineRule="atLeast"/>
        <w:rPr>
          <w:b/>
          <w:lang w:val="pt-BR"/>
        </w:rPr>
      </w:pPr>
      <w:r>
        <w:rPr>
          <w:lang w:val="pt-BR"/>
        </w:rPr>
        <w:t>.........................................................................................................................................</w:t>
      </w:r>
    </w:p>
    <w:p w:rsidR="00574F9D" w:rsidRPr="00574F9D" w:rsidRDefault="00574F9D" w:rsidP="00574F9D">
      <w:pPr>
        <w:spacing w:line="160" w:lineRule="atLeast"/>
        <w:rPr>
          <w:b/>
          <w:lang w:val="pt-BR"/>
        </w:rPr>
      </w:pPr>
      <w:r>
        <w:rPr>
          <w:lang w:val="pt-BR"/>
        </w:rPr>
        <w:t>.........................................................................................................................................</w:t>
      </w:r>
    </w:p>
    <w:p w:rsidR="00574F9D" w:rsidRPr="00574F9D" w:rsidRDefault="00574F9D" w:rsidP="00574F9D">
      <w:pPr>
        <w:spacing w:line="160" w:lineRule="atLeast"/>
        <w:rPr>
          <w:b/>
          <w:lang w:val="pt-BR"/>
        </w:rPr>
      </w:pPr>
    </w:p>
    <w:p w:rsidR="00574F9D" w:rsidRDefault="00574F9D" w:rsidP="00574F9D">
      <w:pPr>
        <w:pStyle w:val="ListParagraph"/>
        <w:ind w:left="1364"/>
        <w:jc w:val="center"/>
      </w:pPr>
      <w:r>
        <w:t>Hàm Tử, ngày…tháng…..năm 2017</w:t>
      </w:r>
    </w:p>
    <w:p w:rsidR="00574F9D" w:rsidRDefault="00574F9D" w:rsidP="00574F9D">
      <w:pPr>
        <w:pStyle w:val="ListParagraph"/>
        <w:ind w:left="1364"/>
        <w:jc w:val="center"/>
      </w:pPr>
      <w:r>
        <w:t>Duyệt của Tổ/BGH</w:t>
      </w:r>
    </w:p>
    <w:p w:rsidR="00574F9D" w:rsidRDefault="00574F9D" w:rsidP="00CC6D58">
      <w:pPr>
        <w:tabs>
          <w:tab w:val="left" w:leader="dot" w:pos="9923"/>
        </w:tabs>
        <w:spacing w:line="160" w:lineRule="atLeast"/>
        <w:rPr>
          <w:lang w:val="pt-BR"/>
        </w:rPr>
      </w:pPr>
    </w:p>
    <w:p w:rsidR="00574F9D" w:rsidRDefault="00574F9D" w:rsidP="00574F9D">
      <w:pPr>
        <w:tabs>
          <w:tab w:val="left" w:leader="dot" w:pos="9923"/>
        </w:tabs>
        <w:spacing w:line="160" w:lineRule="atLeast"/>
        <w:jc w:val="center"/>
        <w:rPr>
          <w:lang w:val="pt-BR"/>
        </w:rPr>
      </w:pPr>
      <w:r>
        <w:rPr>
          <w:lang w:val="pt-BR"/>
        </w:rPr>
        <w:t>---------------------------------</w:t>
      </w:r>
    </w:p>
    <w:p w:rsidR="00CC6D58" w:rsidRPr="00D61B53" w:rsidRDefault="00574F9D" w:rsidP="00D61B53">
      <w:pPr>
        <w:jc w:val="center"/>
      </w:pPr>
      <w:r>
        <w:rPr>
          <w:lang w:val="fr-FR"/>
        </w:rPr>
        <w:t>Ngày soạn  16/10/2017</w:t>
      </w:r>
    </w:p>
    <w:p w:rsidR="00CC6D58" w:rsidRPr="00D61B53" w:rsidRDefault="00CC6D58" w:rsidP="00D61B53">
      <w:pPr>
        <w:jc w:val="center"/>
      </w:pPr>
      <w:r w:rsidRPr="00D61B53">
        <w:rPr>
          <w:lang w:val="fr-FR"/>
        </w:rPr>
        <w:t>Ngày dạy</w:t>
      </w:r>
    </w:p>
    <w:tbl>
      <w:tblPr>
        <w:tblW w:w="10574" w:type="dxa"/>
        <w:tblLook w:val="01E0"/>
      </w:tblPr>
      <w:tblGrid>
        <w:gridCol w:w="1805"/>
        <w:gridCol w:w="8769"/>
      </w:tblGrid>
      <w:tr w:rsidR="00CC6D58" w:rsidRPr="00720112" w:rsidTr="00CC6D58">
        <w:trPr>
          <w:trHeight w:val="308"/>
        </w:trPr>
        <w:tc>
          <w:tcPr>
            <w:tcW w:w="1805" w:type="dxa"/>
          </w:tcPr>
          <w:p w:rsidR="00CC6D58" w:rsidRPr="00720112" w:rsidRDefault="00CC6D58" w:rsidP="00CC6D58">
            <w:pPr>
              <w:rPr>
                <w:b/>
              </w:rPr>
            </w:pPr>
            <w:r w:rsidRPr="00720112">
              <w:rPr>
                <w:b/>
              </w:rPr>
              <w:t>Tuần 11</w:t>
            </w:r>
          </w:p>
        </w:tc>
        <w:tc>
          <w:tcPr>
            <w:tcW w:w="8769" w:type="dxa"/>
            <w:vMerge w:val="restart"/>
          </w:tcPr>
          <w:p w:rsidR="00CC6D58" w:rsidRPr="00720112" w:rsidRDefault="00CC6D58" w:rsidP="00CC6D58">
            <w:pPr>
              <w:rPr>
                <w:b/>
              </w:rPr>
            </w:pPr>
            <w:r>
              <w:rPr>
                <w:b/>
              </w:rPr>
              <w:t xml:space="preserve">         </w:t>
            </w:r>
            <w:r w:rsidRPr="00720112">
              <w:rPr>
                <w:b/>
              </w:rPr>
              <w:t>Tiết 20  : DỤNG CỤ CƠ KHÍ</w:t>
            </w:r>
          </w:p>
          <w:p w:rsidR="00CC6D58" w:rsidRPr="00720112" w:rsidRDefault="00CC6D58" w:rsidP="00CC6D58">
            <w:pPr>
              <w:tabs>
                <w:tab w:val="left" w:pos="1598"/>
              </w:tabs>
              <w:rPr>
                <w:b/>
              </w:rPr>
            </w:pPr>
          </w:p>
        </w:tc>
      </w:tr>
      <w:tr w:rsidR="00CC6D58" w:rsidRPr="00720112" w:rsidTr="00CC6D58">
        <w:trPr>
          <w:trHeight w:val="305"/>
        </w:trPr>
        <w:tc>
          <w:tcPr>
            <w:tcW w:w="1805" w:type="dxa"/>
          </w:tcPr>
          <w:p w:rsidR="00CC6D58" w:rsidRPr="00720112" w:rsidRDefault="00CC6D58" w:rsidP="00CC6D58"/>
        </w:tc>
        <w:tc>
          <w:tcPr>
            <w:tcW w:w="8769" w:type="dxa"/>
            <w:vMerge/>
          </w:tcPr>
          <w:p w:rsidR="00CC6D58" w:rsidRPr="00720112" w:rsidRDefault="00CC6D58" w:rsidP="00CC6D58"/>
        </w:tc>
      </w:tr>
    </w:tbl>
    <w:p w:rsidR="00CC6D58" w:rsidRPr="00682543" w:rsidRDefault="00CC6D58" w:rsidP="00CC6D58">
      <w:pPr>
        <w:rPr>
          <w:b/>
          <w:u w:val="single"/>
        </w:rPr>
      </w:pPr>
      <w:r w:rsidRPr="00682543">
        <w:rPr>
          <w:b/>
          <w:u w:val="single"/>
        </w:rPr>
        <w:t>I. Mục tiêu:</w:t>
      </w:r>
    </w:p>
    <w:p w:rsidR="00707E6C" w:rsidRDefault="00CC6D58" w:rsidP="00CC6D58">
      <w:pPr>
        <w:spacing w:before="120" w:after="120"/>
        <w:outlineLvl w:val="0"/>
        <w:rPr>
          <w:b/>
          <w:u w:val="single"/>
          <w:lang w:val="nl-NL"/>
        </w:rPr>
      </w:pPr>
      <w:r w:rsidRPr="00FC6BD5">
        <w:rPr>
          <w:b/>
          <w:lang w:val="nl-NL"/>
        </w:rPr>
        <w:t xml:space="preserve">      </w:t>
      </w:r>
      <w:r w:rsidRPr="00FC6BD5">
        <w:rPr>
          <w:b/>
          <w:u w:val="single"/>
          <w:lang w:val="nl-NL"/>
        </w:rPr>
        <w:t>1. Kiến thức:</w:t>
      </w:r>
      <w:r>
        <w:rPr>
          <w:b/>
          <w:u w:val="single"/>
          <w:lang w:val="nl-NL"/>
        </w:rPr>
        <w:t xml:space="preserve"> </w:t>
      </w:r>
    </w:p>
    <w:p w:rsidR="00CC6D58" w:rsidRPr="00055F34" w:rsidRDefault="00CC6D58" w:rsidP="00CC6D58">
      <w:pPr>
        <w:spacing w:before="120" w:after="120"/>
        <w:outlineLvl w:val="0"/>
        <w:rPr>
          <w:b/>
          <w:u w:val="single"/>
          <w:lang w:val="nl-NL"/>
        </w:rPr>
      </w:pPr>
      <w:r w:rsidRPr="00FC6BD5">
        <w:rPr>
          <w:lang w:val="nl-NL"/>
        </w:rPr>
        <w:t xml:space="preserve">- HS biết được hình dạng cấu tạo và vật liệu chế tạo các dụng cụ cầm tay đơn giản được sử dụng trong ngành cơ khí. </w:t>
      </w:r>
    </w:p>
    <w:p w:rsidR="00CC6D58" w:rsidRPr="00FC6BD5" w:rsidRDefault="00CC6D58" w:rsidP="00CC6D58">
      <w:pPr>
        <w:rPr>
          <w:lang w:val="nl-NL"/>
        </w:rPr>
      </w:pPr>
      <w:r w:rsidRPr="00FC6BD5">
        <w:rPr>
          <w:lang w:val="nl-NL"/>
        </w:rPr>
        <w:t xml:space="preserve">   - Biết được công dụng </w:t>
      </w:r>
      <w:r w:rsidR="00D61B53">
        <w:rPr>
          <w:lang w:val="nl-NL"/>
        </w:rPr>
        <w:t>và cách sử dụng các loại dụng cụ</w:t>
      </w:r>
      <w:r w:rsidRPr="00FC6BD5">
        <w:rPr>
          <w:lang w:val="nl-NL"/>
        </w:rPr>
        <w:t xml:space="preserve"> cơ khí phổ biến. </w:t>
      </w:r>
    </w:p>
    <w:p w:rsidR="00CC6D58" w:rsidRPr="00055F34" w:rsidRDefault="00CC6D58" w:rsidP="00CC6D58">
      <w:pPr>
        <w:spacing w:before="120" w:after="120"/>
        <w:rPr>
          <w:b/>
          <w:u w:val="single"/>
          <w:lang w:val="nl-NL"/>
        </w:rPr>
      </w:pPr>
      <w:r w:rsidRPr="00FC6BD5">
        <w:rPr>
          <w:b/>
          <w:lang w:val="nl-NL"/>
        </w:rPr>
        <w:t xml:space="preserve">      </w:t>
      </w:r>
      <w:r w:rsidRPr="00FC6BD5">
        <w:rPr>
          <w:b/>
          <w:u w:val="single"/>
          <w:lang w:val="nl-NL"/>
        </w:rPr>
        <w:t>2. Kĩ n</w:t>
      </w:r>
      <w:r w:rsidRPr="00FC6BD5">
        <w:rPr>
          <w:rFonts w:hint="eastAsia"/>
          <w:b/>
          <w:u w:val="single"/>
          <w:lang w:val="nl-NL"/>
        </w:rPr>
        <w:t>ă</w:t>
      </w:r>
      <w:r w:rsidRPr="00FC6BD5">
        <w:rPr>
          <w:b/>
          <w:u w:val="single"/>
          <w:lang w:val="nl-NL"/>
        </w:rPr>
        <w:t>ng:</w:t>
      </w:r>
      <w:r>
        <w:rPr>
          <w:b/>
          <w:u w:val="single"/>
          <w:lang w:val="nl-NL"/>
        </w:rPr>
        <w:t xml:space="preserve"> </w:t>
      </w:r>
      <w:r w:rsidRPr="00FC6BD5">
        <w:rPr>
          <w:lang w:val="nl-NL"/>
        </w:rPr>
        <w:t>- Rèn kĩ n</w:t>
      </w:r>
      <w:r w:rsidRPr="00FC6BD5">
        <w:rPr>
          <w:rFonts w:hint="eastAsia"/>
          <w:lang w:val="nl-NL"/>
        </w:rPr>
        <w:t>ă</w:t>
      </w:r>
      <w:r w:rsidRPr="00FC6BD5">
        <w:rPr>
          <w:lang w:val="nl-NL"/>
        </w:rPr>
        <w:t>ng quan sát, nhận biết, so sánh.</w:t>
      </w:r>
    </w:p>
    <w:p w:rsidR="00CC6D58" w:rsidRDefault="00CC6D58" w:rsidP="00CC6D58">
      <w:pPr>
        <w:spacing w:before="120" w:after="120"/>
        <w:rPr>
          <w:lang w:val="nl-NL"/>
        </w:rPr>
      </w:pPr>
      <w:r w:rsidRPr="00FC6BD5">
        <w:rPr>
          <w:b/>
          <w:lang w:val="nl-NL"/>
        </w:rPr>
        <w:t xml:space="preserve">      </w:t>
      </w:r>
      <w:r w:rsidRPr="00FC6BD5">
        <w:rPr>
          <w:b/>
          <w:u w:val="single"/>
          <w:lang w:val="nl-NL"/>
        </w:rPr>
        <w:t xml:space="preserve">3. Thái </w:t>
      </w:r>
      <w:r w:rsidRPr="00FC6BD5">
        <w:rPr>
          <w:rFonts w:hint="eastAsia"/>
          <w:b/>
          <w:u w:val="single"/>
          <w:lang w:val="nl-NL"/>
        </w:rPr>
        <w:t>đ</w:t>
      </w:r>
      <w:r w:rsidRPr="00FC6BD5">
        <w:rPr>
          <w:b/>
          <w:u w:val="single"/>
          <w:lang w:val="nl-NL"/>
        </w:rPr>
        <w:t>ộ</w:t>
      </w:r>
      <w:r w:rsidR="00574F9D">
        <w:rPr>
          <w:b/>
          <w:u w:val="single"/>
          <w:lang w:val="nl-NL"/>
        </w:rPr>
        <w:t>, phẩm chất</w:t>
      </w:r>
      <w:r w:rsidRPr="00FC6BD5">
        <w:rPr>
          <w:b/>
          <w:u w:val="single"/>
          <w:lang w:val="nl-NL"/>
        </w:rPr>
        <w:t>:</w:t>
      </w:r>
      <w:r>
        <w:rPr>
          <w:b/>
          <w:u w:val="single"/>
          <w:lang w:val="nl-NL"/>
        </w:rPr>
        <w:t xml:space="preserve"> </w:t>
      </w:r>
      <w:r w:rsidRPr="00FC6BD5">
        <w:rPr>
          <w:lang w:val="nl-NL"/>
        </w:rPr>
        <w:t xml:space="preserve">- Có ý thức bảo quản, giữ gìn dụng cụ và bảo đảm an toàn khi sử dụng. </w:t>
      </w:r>
    </w:p>
    <w:p w:rsidR="00574F9D" w:rsidRDefault="00574F9D" w:rsidP="00CC6D58">
      <w:pPr>
        <w:spacing w:before="120" w:after="120"/>
        <w:rPr>
          <w:lang w:val="nl-NL"/>
        </w:rPr>
      </w:pPr>
      <w:r w:rsidRPr="00574F9D">
        <w:rPr>
          <w:b/>
        </w:rPr>
        <w:t>- Phẩm chất</w:t>
      </w:r>
      <w:r w:rsidRPr="00A631B4">
        <w:t>:</w:t>
      </w:r>
      <w:r w:rsidRPr="00D85662">
        <w:rPr>
          <w:color w:val="1F497D"/>
        </w:rPr>
        <w:t xml:space="preserve"> </w:t>
      </w:r>
      <w:r w:rsidRPr="00D85662">
        <w:rPr>
          <w:lang w:val="vi-VN"/>
        </w:rPr>
        <w:t xml:space="preserve">Tự lập, tự tin, tự chủ và có </w:t>
      </w:r>
      <w:r w:rsidRPr="000B2B3B">
        <w:rPr>
          <w:color w:val="000000"/>
          <w:sz w:val="32"/>
          <w:szCs w:val="32"/>
          <w:shd w:val="clear" w:color="auto" w:fill="FFFFFF"/>
        </w:rPr>
        <w:t xml:space="preserve"> </w:t>
      </w:r>
      <w:r w:rsidRPr="00707E6C">
        <w:rPr>
          <w:color w:val="000000"/>
          <w:shd w:val="clear" w:color="auto" w:fill="FFFFFF"/>
        </w:rPr>
        <w:t>trách nhiệm với bản thân</w:t>
      </w:r>
    </w:p>
    <w:p w:rsidR="00CC6D58" w:rsidRPr="00A631B4" w:rsidRDefault="00CC6D58" w:rsidP="00574F9D">
      <w:pPr>
        <w:rPr>
          <w:lang w:val="en-GB"/>
        </w:rPr>
      </w:pPr>
      <w:r w:rsidRPr="00A46467">
        <w:rPr>
          <w:b/>
          <w:u w:val="single"/>
        </w:rPr>
        <w:t>4. Năng lực</w:t>
      </w:r>
    </w:p>
    <w:p w:rsidR="00CC6D58" w:rsidRPr="00D85662" w:rsidRDefault="00CC6D58" w:rsidP="00CC6D58">
      <w:pPr>
        <w:autoSpaceDE w:val="0"/>
        <w:autoSpaceDN w:val="0"/>
        <w:adjustRightInd w:val="0"/>
        <w:spacing w:line="276" w:lineRule="auto"/>
        <w:ind w:firstLine="540"/>
        <w:rPr>
          <w:color w:val="000000"/>
          <w:lang w:val="en-GB"/>
        </w:rPr>
      </w:pPr>
      <w:r>
        <w:rPr>
          <w:color w:val="000000"/>
          <w:lang w:val="en-GB"/>
        </w:rPr>
        <w:t xml:space="preserve">     </w:t>
      </w:r>
      <w:r w:rsidRPr="00D85662">
        <w:rPr>
          <w:color w:val="000000"/>
          <w:lang w:val="en-GB"/>
        </w:rPr>
        <w:t xml:space="preserve">+ Năng lực chung: Tự học, giải quyết vấn đề, tư duy, giao tiếp, hợp tác, sử </w:t>
      </w:r>
    </w:p>
    <w:p w:rsidR="00CC6D58" w:rsidRPr="00D85662" w:rsidRDefault="00CC6D58" w:rsidP="00CC6D58">
      <w:pPr>
        <w:autoSpaceDE w:val="0"/>
        <w:autoSpaceDN w:val="0"/>
        <w:adjustRightInd w:val="0"/>
        <w:spacing w:line="276" w:lineRule="auto"/>
        <w:ind w:firstLine="540"/>
        <w:rPr>
          <w:color w:val="000000"/>
          <w:lang w:val="en-GB"/>
        </w:rPr>
      </w:pPr>
      <w:r w:rsidRPr="00D85662">
        <w:rPr>
          <w:color w:val="000000"/>
          <w:lang w:val="en-GB"/>
        </w:rPr>
        <w:t xml:space="preserve">             </w:t>
      </w:r>
      <w:r>
        <w:rPr>
          <w:color w:val="000000"/>
          <w:lang w:val="en-GB"/>
        </w:rPr>
        <w:t xml:space="preserve">                dụng ngôn ngữ ngành cơ khí chính xác</w:t>
      </w:r>
    </w:p>
    <w:p w:rsidR="00CC6D58" w:rsidRPr="00D85662" w:rsidRDefault="00CC6D58" w:rsidP="00CC6D58">
      <w:pPr>
        <w:autoSpaceDE w:val="0"/>
        <w:autoSpaceDN w:val="0"/>
        <w:adjustRightInd w:val="0"/>
        <w:spacing w:line="276" w:lineRule="auto"/>
        <w:ind w:firstLine="540"/>
        <w:rPr>
          <w:color w:val="000000"/>
          <w:lang w:val="en-GB"/>
        </w:rPr>
      </w:pPr>
      <w:r>
        <w:t xml:space="preserve">      </w:t>
      </w:r>
      <w:r w:rsidRPr="00D85662">
        <w:t xml:space="preserve">+ Năng lực chuyên biệt: Sử dụng ngôn </w:t>
      </w:r>
      <w:r w:rsidR="00707E6C">
        <w:rPr>
          <w:color w:val="000000"/>
          <w:lang w:val="en-GB"/>
        </w:rPr>
        <w:t>ngữ</w:t>
      </w:r>
      <w:r>
        <w:rPr>
          <w:color w:val="000000"/>
          <w:lang w:val="en-GB"/>
        </w:rPr>
        <w:t xml:space="preserve"> lĩnh vực cơ khí chính xác</w:t>
      </w:r>
    </w:p>
    <w:p w:rsidR="00CC6D58" w:rsidRPr="00682543" w:rsidRDefault="00CC6D58" w:rsidP="00707E6C">
      <w:pPr>
        <w:autoSpaceDE w:val="0"/>
        <w:autoSpaceDN w:val="0"/>
        <w:adjustRightInd w:val="0"/>
        <w:spacing w:line="276" w:lineRule="auto"/>
        <w:rPr>
          <w:b/>
          <w:u w:val="single"/>
        </w:rPr>
      </w:pPr>
      <w:r w:rsidRPr="00682543">
        <w:rPr>
          <w:b/>
          <w:u w:val="single"/>
        </w:rPr>
        <w:t>II. Chuẩn bị:</w:t>
      </w:r>
    </w:p>
    <w:p w:rsidR="00CC6D58" w:rsidRPr="00682543" w:rsidRDefault="00707E6C" w:rsidP="00CC6D58">
      <w:r>
        <w:t>1.</w:t>
      </w:r>
      <w:r w:rsidR="00CC6D58" w:rsidRPr="00682543">
        <w:t>GV: Các dụng cụ cơ khí</w:t>
      </w:r>
      <w:r>
        <w:t>, bảng phụ, bút dạ.</w:t>
      </w:r>
    </w:p>
    <w:p w:rsidR="00CC6D58" w:rsidRPr="00682543" w:rsidRDefault="00707E6C" w:rsidP="00CC6D58">
      <w:r>
        <w:t>2.</w:t>
      </w:r>
      <w:r w:rsidR="00CC6D58" w:rsidRPr="00682543">
        <w:t xml:space="preserve">HS: Thước dài, thước cuộn </w:t>
      </w:r>
    </w:p>
    <w:p w:rsidR="00CC6D58" w:rsidRPr="00F427FE" w:rsidRDefault="00CC6D58" w:rsidP="00CC6D58">
      <w:pPr>
        <w:rPr>
          <w:b/>
          <w:u w:val="single"/>
        </w:rPr>
      </w:pPr>
      <w:r w:rsidRPr="00F427FE">
        <w:rPr>
          <w:b/>
          <w:u w:val="single"/>
        </w:rPr>
        <w:t xml:space="preserve">III. Các </w:t>
      </w:r>
      <w:r>
        <w:rPr>
          <w:b/>
          <w:u w:val="single"/>
        </w:rPr>
        <w:t>hoạt động tr</w:t>
      </w:r>
      <w:r w:rsidRPr="00F427FE">
        <w:rPr>
          <w:b/>
          <w:u w:val="single"/>
        </w:rPr>
        <w:t>ên lớp</w:t>
      </w:r>
    </w:p>
    <w:p w:rsidR="00D61B53" w:rsidRDefault="00D61B53" w:rsidP="00D61B53">
      <w:pPr>
        <w:jc w:val="center"/>
        <w:rPr>
          <w:b/>
          <w:u w:val="single"/>
        </w:rPr>
      </w:pPr>
      <w:r>
        <w:rPr>
          <w:b/>
          <w:u w:val="single"/>
        </w:rPr>
        <w:t>A. Hoạt động khởi động</w:t>
      </w:r>
    </w:p>
    <w:p w:rsidR="00CC6D58" w:rsidRPr="00F427FE" w:rsidRDefault="00D61B53" w:rsidP="00CC6D58">
      <w:pPr>
        <w:rPr>
          <w:b/>
          <w:u w:val="single"/>
        </w:rPr>
      </w:pPr>
      <w:r>
        <w:rPr>
          <w:b/>
          <w:u w:val="single"/>
        </w:rPr>
        <w:t>1.</w:t>
      </w:r>
      <w:r w:rsidR="00CC6D58" w:rsidRPr="00F427FE">
        <w:rPr>
          <w:b/>
          <w:u w:val="single"/>
        </w:rPr>
        <w:t xml:space="preserve"> Ổn định lớp</w:t>
      </w:r>
      <w:r w:rsidR="00CC6D58" w:rsidRPr="00F427FE">
        <w:rPr>
          <w:b/>
        </w:rPr>
        <w:t>:              8A            8B</w:t>
      </w:r>
    </w:p>
    <w:p w:rsidR="00CC6D58" w:rsidRPr="006B30DA" w:rsidRDefault="00D61B53" w:rsidP="00CC6D58">
      <w:pPr>
        <w:rPr>
          <w:rFonts w:ascii=".VnTime" w:hAnsi=".VnTime"/>
          <w:b/>
        </w:rPr>
      </w:pPr>
      <w:r>
        <w:rPr>
          <w:rFonts w:ascii=".VnTime" w:hAnsi=".VnTime"/>
          <w:b/>
          <w:u w:val="single"/>
        </w:rPr>
        <w:t>2</w:t>
      </w:r>
      <w:r w:rsidR="00CC6D58" w:rsidRPr="006B30DA">
        <w:rPr>
          <w:rFonts w:ascii=".VnTime" w:hAnsi=".VnTime"/>
          <w:b/>
          <w:u w:val="single"/>
        </w:rPr>
        <w:t>. Ki</w:t>
      </w:r>
      <w:r w:rsidR="00CC6D58" w:rsidRPr="006B30DA">
        <w:rPr>
          <w:b/>
          <w:u w:val="single"/>
        </w:rPr>
        <w:t>ể</w:t>
      </w:r>
      <w:r w:rsidR="00CC6D58" w:rsidRPr="006B30DA">
        <w:rPr>
          <w:rFonts w:ascii=".VnTime" w:hAnsi=".VnTime"/>
          <w:b/>
          <w:u w:val="single"/>
        </w:rPr>
        <w:t>m tra b</w:t>
      </w:r>
      <w:r w:rsidR="00CC6D58" w:rsidRPr="006B30DA">
        <w:rPr>
          <w:b/>
          <w:u w:val="single"/>
        </w:rPr>
        <w:t>à</w:t>
      </w:r>
      <w:r w:rsidR="00CC6D58" w:rsidRPr="006B30DA">
        <w:rPr>
          <w:rFonts w:ascii=".VnTime" w:hAnsi=".VnTime"/>
          <w:b/>
          <w:u w:val="single"/>
        </w:rPr>
        <w:t>i c</w:t>
      </w:r>
      <w:r w:rsidR="00CC6D58" w:rsidRPr="006B30DA">
        <w:rPr>
          <w:b/>
          <w:u w:val="single"/>
        </w:rPr>
        <w:t>ũ</w:t>
      </w:r>
      <w:r w:rsidR="00CC6D58" w:rsidRPr="006B30DA">
        <w:rPr>
          <w:rFonts w:ascii=".VnTime" w:hAnsi=".VnTime"/>
          <w:b/>
        </w:rPr>
        <w:t xml:space="preserve"> </w:t>
      </w:r>
    </w:p>
    <w:p w:rsidR="00CC6D58" w:rsidRDefault="00CC6D58" w:rsidP="00CC6D58">
      <w:pPr>
        <w:jc w:val="both"/>
      </w:pPr>
      <w:r>
        <w:t>?Kể tên một</w:t>
      </w:r>
      <w:r w:rsidRPr="008F28FC">
        <w:t xml:space="preserve"> số t</w:t>
      </w:r>
      <w:r>
        <w:t>ính chất công nghệ và tính chất đó có ứng dụng gì trong đời sống và sản xuất ?</w:t>
      </w:r>
    </w:p>
    <w:p w:rsidR="00CC6D58" w:rsidRPr="00D74CDA" w:rsidRDefault="00CC6D58" w:rsidP="00CC6D58">
      <w:pPr>
        <w:jc w:val="both"/>
        <w:rPr>
          <w:b/>
          <w:u w:val="single"/>
        </w:rPr>
      </w:pPr>
      <w:r w:rsidRPr="00D74CDA">
        <w:rPr>
          <w:b/>
          <w:u w:val="single"/>
        </w:rPr>
        <w:t>*Đáp án:</w:t>
      </w:r>
    </w:p>
    <w:p w:rsidR="00CC6D58" w:rsidRPr="008F28FC" w:rsidRDefault="00CC6D58" w:rsidP="00CC6D58">
      <w:pPr>
        <w:rPr>
          <w:lang w:val="pt-BR"/>
        </w:rPr>
      </w:pPr>
      <w:r w:rsidRPr="008F28FC">
        <w:rPr>
          <w:lang w:val="pt-BR"/>
        </w:rPr>
        <w:t>a. Tính chất cơ học:</w:t>
      </w:r>
      <w:r>
        <w:rPr>
          <w:lang w:val="pt-BR"/>
        </w:rPr>
        <w:t>Tính cứng. Tính bền. T</w:t>
      </w:r>
      <w:r w:rsidRPr="008F28FC">
        <w:rPr>
          <w:lang w:val="pt-BR"/>
        </w:rPr>
        <w:t>ính dẻo.</w:t>
      </w:r>
    </w:p>
    <w:p w:rsidR="00CC6D58" w:rsidRPr="008F28FC" w:rsidRDefault="00CC6D58" w:rsidP="00CC6D58">
      <w:pPr>
        <w:rPr>
          <w:lang w:val="pt-BR"/>
        </w:rPr>
      </w:pPr>
      <w:r w:rsidRPr="008F28FC">
        <w:rPr>
          <w:lang w:val="pt-BR"/>
        </w:rPr>
        <w:t xml:space="preserve">b. Tính chất vật lý: </w:t>
      </w:r>
      <w:r>
        <w:rPr>
          <w:lang w:val="pt-BR"/>
        </w:rPr>
        <w:t>Nhiệt độ nóng chảy</w:t>
      </w:r>
      <w:r w:rsidRPr="008F28FC">
        <w:rPr>
          <w:lang w:val="pt-BR"/>
        </w:rPr>
        <w:t xml:space="preserve"> </w:t>
      </w:r>
      <w:r>
        <w:rPr>
          <w:lang w:val="pt-BR"/>
        </w:rPr>
        <w:t>.D</w:t>
      </w:r>
      <w:r w:rsidRPr="008F28FC">
        <w:rPr>
          <w:lang w:val="pt-BR"/>
        </w:rPr>
        <w:t>ẫn điện, dẫn nhiệt.</w:t>
      </w:r>
    </w:p>
    <w:p w:rsidR="00CC6D58" w:rsidRPr="00F85C37" w:rsidRDefault="00CC6D58" w:rsidP="00CC6D58">
      <w:pPr>
        <w:rPr>
          <w:lang w:val="pt-BR"/>
        </w:rPr>
      </w:pPr>
      <w:r w:rsidRPr="00F85C37">
        <w:rPr>
          <w:lang w:val="pt-BR"/>
        </w:rPr>
        <w:t>c. Tính chất hoá học:Tính chịu axit, tính chống mài mòn.</w:t>
      </w:r>
    </w:p>
    <w:p w:rsidR="00CC6D58" w:rsidRPr="00F85C37" w:rsidRDefault="00CC6D58" w:rsidP="00CC6D58">
      <w:pPr>
        <w:rPr>
          <w:lang w:val="pt-BR"/>
        </w:rPr>
      </w:pPr>
      <w:r w:rsidRPr="00F85C37">
        <w:rPr>
          <w:lang w:val="pt-BR"/>
        </w:rPr>
        <w:t>d. Tính chất công nghệ: khả năng gia công của vật liệu, tính đúc, tính rèn, tính hàn,…</w:t>
      </w:r>
    </w:p>
    <w:p w:rsidR="00CC6D58" w:rsidRPr="00F85C37" w:rsidRDefault="00CC6D58" w:rsidP="00CC6D58">
      <w:pPr>
        <w:rPr>
          <w:rFonts w:ascii=".VnTime" w:hAnsi=".VnTime"/>
          <w:lang w:val="pt-BR"/>
        </w:rPr>
      </w:pPr>
      <w:r w:rsidRPr="00F85C37">
        <w:rPr>
          <w:rFonts w:ascii=".VnTime" w:hAnsi=".VnTime"/>
          <w:lang w:val="pt-BR"/>
        </w:rPr>
        <w:t xml:space="preserve"> HS tr¶ lêi, líp nhËn xÐt. GV ®¸nh gi¸ cho ®iÓm</w:t>
      </w:r>
    </w:p>
    <w:p w:rsidR="008878B0" w:rsidRPr="0080341A" w:rsidRDefault="0080341A" w:rsidP="0080341A">
      <w:pPr>
        <w:spacing w:line="276" w:lineRule="auto"/>
        <w:jc w:val="center"/>
        <w:rPr>
          <w:b/>
        </w:rPr>
      </w:pPr>
      <w:r>
        <w:rPr>
          <w:b/>
        </w:rPr>
        <w:lastRenderedPageBreak/>
        <w:t xml:space="preserve">B. </w:t>
      </w:r>
      <w:r w:rsidR="00833793" w:rsidRPr="0080341A">
        <w:rPr>
          <w:b/>
        </w:rPr>
        <w:t>Hoat động hình thành kiến thức</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77"/>
        <w:gridCol w:w="4791"/>
      </w:tblGrid>
      <w:tr w:rsidR="00833793" w:rsidRPr="00720112" w:rsidTr="00F24250">
        <w:tc>
          <w:tcPr>
            <w:tcW w:w="5577" w:type="dxa"/>
          </w:tcPr>
          <w:p w:rsidR="00833793" w:rsidRPr="00720112" w:rsidRDefault="00833793" w:rsidP="00F24250">
            <w:pPr>
              <w:jc w:val="center"/>
              <w:rPr>
                <w:b/>
                <w:lang w:val="pt-BR"/>
              </w:rPr>
            </w:pPr>
            <w:r w:rsidRPr="00720112">
              <w:rPr>
                <w:b/>
                <w:lang w:val="pt-BR"/>
              </w:rPr>
              <w:t>Hoạt động của GV/HS</w:t>
            </w:r>
          </w:p>
        </w:tc>
        <w:tc>
          <w:tcPr>
            <w:tcW w:w="4791" w:type="dxa"/>
          </w:tcPr>
          <w:p w:rsidR="00833793" w:rsidRPr="00720112" w:rsidRDefault="00833793" w:rsidP="00F24250">
            <w:pPr>
              <w:jc w:val="center"/>
              <w:rPr>
                <w:b/>
              </w:rPr>
            </w:pPr>
            <w:r w:rsidRPr="00720112">
              <w:rPr>
                <w:b/>
              </w:rPr>
              <w:t>Nội dung</w:t>
            </w:r>
          </w:p>
        </w:tc>
      </w:tr>
      <w:tr w:rsidR="00833793" w:rsidRPr="00720112" w:rsidTr="00F24250">
        <w:tc>
          <w:tcPr>
            <w:tcW w:w="5577" w:type="dxa"/>
          </w:tcPr>
          <w:p w:rsidR="00574F9D" w:rsidRPr="00AB386B" w:rsidRDefault="00574F9D" w:rsidP="00574F9D">
            <w:r>
              <w:t>-</w:t>
            </w:r>
            <w:r w:rsidRPr="00AB386B">
              <w:t>Phương pháp: Đàm thoại gợi mở</w:t>
            </w:r>
            <w:r>
              <w:t>, nêu và giải quyết vấn đề.</w:t>
            </w:r>
          </w:p>
          <w:p w:rsidR="00574F9D" w:rsidRPr="00AB386B" w:rsidRDefault="00574F9D" w:rsidP="00574F9D">
            <w:r>
              <w:t>-</w:t>
            </w:r>
            <w:r w:rsidRPr="00AB386B">
              <w:t>Kĩ thuật d</w:t>
            </w:r>
            <w:r>
              <w:t xml:space="preserve">ạy </w:t>
            </w:r>
            <w:r w:rsidRPr="00AB386B">
              <w:t>h</w:t>
            </w:r>
            <w:r>
              <w:t>ọc: V</w:t>
            </w:r>
            <w:r w:rsidRPr="00AB386B">
              <w:t>iết, trả lời</w:t>
            </w:r>
            <w:r>
              <w:t xml:space="preserve"> câu hỏi, chia sẻ nhóm đôi.</w:t>
            </w:r>
            <w:r w:rsidRPr="00AB386B">
              <w:t xml:space="preserve"> </w:t>
            </w:r>
          </w:p>
          <w:p w:rsidR="00574F9D" w:rsidRDefault="00574F9D" w:rsidP="00574F9D">
            <w:r>
              <w:t>-</w:t>
            </w:r>
            <w:r w:rsidRPr="00AB386B">
              <w:t>Năng lực:Tư duy, gi</w:t>
            </w:r>
            <w:r>
              <w:t>ao tiếp, hợp tác.</w:t>
            </w:r>
          </w:p>
          <w:p w:rsidR="00F24250" w:rsidRPr="00574F9D" w:rsidRDefault="00574F9D" w:rsidP="00574F9D">
            <w:r>
              <w:t>-Phẩm chất:</w:t>
            </w:r>
            <w:r w:rsidRPr="005F6B95">
              <w:rPr>
                <w:lang w:val="vi-VN"/>
              </w:rPr>
              <w:t xml:space="preserve"> Tự lập, tự tin, tự chủ</w:t>
            </w:r>
          </w:p>
          <w:p w:rsidR="00833793" w:rsidRDefault="00833793" w:rsidP="00F24250">
            <w:pPr>
              <w:jc w:val="both"/>
            </w:pPr>
            <w:r w:rsidRPr="00720112">
              <w:t>Gv thông báo câu mở đầu SGK. Yêu cầu HS quan sát hình vẽ SGK và quan sát dụng cụ đo.</w:t>
            </w:r>
          </w:p>
          <w:p w:rsidR="00833793" w:rsidRPr="00720112" w:rsidRDefault="00F24250" w:rsidP="00F24250">
            <w:pPr>
              <w:jc w:val="both"/>
            </w:pPr>
            <w:r>
              <w:t>Giáo viên yêu cầu học sinh hoạt động cá nhân</w:t>
            </w:r>
            <w:r w:rsidR="00833793" w:rsidRPr="00720112">
              <w:t xml:space="preserve">: Quan sát thước lá và đọc </w:t>
            </w:r>
            <w:r>
              <w:t xml:space="preserve">thông tin </w:t>
            </w:r>
            <w:r w:rsidR="00833793" w:rsidRPr="00720112">
              <w:t>SGK</w:t>
            </w:r>
            <w:r>
              <w:t xml:space="preserve"> và trả lời các câu hỏi sau:</w:t>
            </w:r>
          </w:p>
          <w:p w:rsidR="00833793" w:rsidRPr="00720112" w:rsidRDefault="00833793" w:rsidP="00F24250">
            <w:pPr>
              <w:jc w:val="both"/>
            </w:pPr>
            <w:r w:rsidRPr="00720112">
              <w:t>? Hãy nêu cấu tạo của thước lá ?</w:t>
            </w:r>
          </w:p>
          <w:p w:rsidR="00833793" w:rsidRPr="00720112" w:rsidRDefault="00833793" w:rsidP="00F24250">
            <w:pPr>
              <w:jc w:val="both"/>
            </w:pPr>
            <w:r w:rsidRPr="00720112">
              <w:t>? Thước lá có công dụng gì ?</w:t>
            </w:r>
          </w:p>
          <w:p w:rsidR="00833793" w:rsidRPr="00720112" w:rsidRDefault="00833793" w:rsidP="00F24250">
            <w:pPr>
              <w:jc w:val="both"/>
            </w:pPr>
            <w:r w:rsidRPr="00720112">
              <w:t>? Thước đo góc thường dùng để đo những trường hợp nào ?</w:t>
            </w:r>
          </w:p>
          <w:p w:rsidR="00833793" w:rsidRDefault="00833793" w:rsidP="00F24250">
            <w:pPr>
              <w:jc w:val="both"/>
            </w:pPr>
            <w:r w:rsidRPr="00720112">
              <w:t>? Khi nào thì sử dụng thước đo góc vạn năng và cách sử dụng nó như thế nào ?</w:t>
            </w:r>
          </w:p>
          <w:p w:rsidR="00F24250" w:rsidRPr="00F24250" w:rsidRDefault="00F24250" w:rsidP="00F24250">
            <w:pPr>
              <w:jc w:val="both"/>
            </w:pPr>
            <w:r w:rsidRPr="00720112">
              <w:rPr>
                <w:rFonts w:ascii=".VnTime" w:hAnsi=".VnTime"/>
              </w:rPr>
              <w:t>HS tr¶ lêi</w:t>
            </w:r>
            <w:r>
              <w:rPr>
                <w:rFonts w:ascii=".VnTime" w:hAnsi=".VnTime"/>
              </w:rPr>
              <w:t xml:space="preserve"> </w:t>
            </w:r>
            <w:r w:rsidRPr="001B25C1">
              <w:t xml:space="preserve">vào vở chuẩn bị, gv quan sát, giúp </w:t>
            </w:r>
            <w:r>
              <w:t>đỡ</w:t>
            </w:r>
            <w:r w:rsidRPr="001B25C1">
              <w:t xml:space="preserve"> hs còn lúng túng chưa tìm ra câu trả lời</w:t>
            </w:r>
            <w:r>
              <w:t>.</w:t>
            </w:r>
          </w:p>
          <w:p w:rsidR="00574F9D" w:rsidRDefault="00574F9D" w:rsidP="00574F9D"/>
          <w:p w:rsidR="00574F9D" w:rsidRPr="00AB386B" w:rsidRDefault="00574F9D" w:rsidP="00574F9D">
            <w:r>
              <w:t>-</w:t>
            </w:r>
            <w:r w:rsidRPr="00AB386B">
              <w:t>Phương pháp: Đàm thoại gợi mở.</w:t>
            </w:r>
          </w:p>
          <w:p w:rsidR="00574F9D" w:rsidRPr="00AB386B" w:rsidRDefault="00574F9D" w:rsidP="00574F9D">
            <w:r>
              <w:t>-</w:t>
            </w:r>
            <w:r w:rsidRPr="00AB386B">
              <w:t>Kĩ thuật d</w:t>
            </w:r>
            <w:r>
              <w:t xml:space="preserve">ạy </w:t>
            </w:r>
            <w:r w:rsidRPr="00AB386B">
              <w:t>h</w:t>
            </w:r>
            <w:r>
              <w:t>ọc:  V</w:t>
            </w:r>
            <w:r w:rsidRPr="00AB386B">
              <w:t xml:space="preserve">iết, trả lời </w:t>
            </w:r>
          </w:p>
          <w:p w:rsidR="00574F9D" w:rsidRDefault="00574F9D" w:rsidP="00574F9D">
            <w:r>
              <w:t>-</w:t>
            </w:r>
            <w:r w:rsidRPr="00AB386B">
              <w:t>Năng lực:</w:t>
            </w:r>
            <w:r>
              <w:t xml:space="preserve"> </w:t>
            </w:r>
            <w:r w:rsidRPr="00AB386B">
              <w:t>Tư duy, giải quyết vấn đề</w:t>
            </w:r>
            <w:r>
              <w:t xml:space="preserve"> và sáng tạo</w:t>
            </w:r>
          </w:p>
          <w:p w:rsidR="00574F9D" w:rsidRPr="00AB386B" w:rsidRDefault="00574F9D" w:rsidP="00574F9D">
            <w:r>
              <w:t>-Phẩm chất:</w:t>
            </w:r>
            <w:r w:rsidRPr="005F6B95">
              <w:rPr>
                <w:lang w:val="vi-VN"/>
              </w:rPr>
              <w:t xml:space="preserve"> Tự lập, tự tin, tự chủ</w:t>
            </w:r>
          </w:p>
          <w:p w:rsidR="00F24250" w:rsidRDefault="00F24250" w:rsidP="00F24250">
            <w:pPr>
              <w:jc w:val="both"/>
              <w:rPr>
                <w:b/>
                <w:u w:val="single"/>
              </w:rPr>
            </w:pPr>
          </w:p>
          <w:p w:rsidR="00F24250" w:rsidRDefault="00F24250" w:rsidP="00F24250">
            <w:r>
              <w:t>Gv chia nhóm  và phát vật mẫu cho các nhóm</w:t>
            </w:r>
          </w:p>
          <w:p w:rsidR="00F24250" w:rsidRDefault="00F24250" w:rsidP="00F24250">
            <w:r>
              <w:t>Các nhóm trưởng nhận mẫu vật và bảng phụ, bút dạ</w:t>
            </w:r>
          </w:p>
          <w:p w:rsidR="00833793" w:rsidRPr="00720112" w:rsidRDefault="00F24250" w:rsidP="00F24250">
            <w:r>
              <w:t>Gv yêu cầu HS t</w:t>
            </w:r>
            <w:r w:rsidRPr="00720112">
              <w:t>hảo luận</w:t>
            </w:r>
            <w:r>
              <w:t xml:space="preserve"> nhóm</w:t>
            </w:r>
            <w:r w:rsidRPr="00720112">
              <w:t xml:space="preserve"> và </w:t>
            </w:r>
            <w:r>
              <w:t>trả lời các câu hỏi sau:</w:t>
            </w:r>
          </w:p>
          <w:p w:rsidR="00833793" w:rsidRDefault="00833793" w:rsidP="00F24250">
            <w:pPr>
              <w:jc w:val="both"/>
            </w:pPr>
            <w:r w:rsidRPr="00720112">
              <w:t>? Nêu tên gọi và công dụng của  hình vẽ 20.4a,   20.4b, 20.4c, 20.4d.</w:t>
            </w:r>
          </w:p>
          <w:p w:rsidR="00833793" w:rsidRPr="00720112" w:rsidRDefault="00833793" w:rsidP="00F24250">
            <w:pPr>
              <w:jc w:val="both"/>
            </w:pPr>
            <w:r w:rsidRPr="00720112">
              <w:t>?Đối chiếu các hình vẽ để tìm vật thật tương ứng?</w:t>
            </w:r>
          </w:p>
          <w:p w:rsidR="00833793" w:rsidRDefault="00833793" w:rsidP="00F24250">
            <w:pPr>
              <w:jc w:val="both"/>
            </w:pPr>
            <w:r w:rsidRPr="00720112">
              <w:t>?Hãy mô tả hình dạng, cấu tạo các công dụng của mỏ lết ,cờ lê,tua vít?</w:t>
            </w:r>
          </w:p>
          <w:p w:rsidR="00F24250" w:rsidRPr="00C761D9" w:rsidRDefault="00F24250" w:rsidP="00F24250">
            <w:r w:rsidRPr="00F24250">
              <w:t>Các nhóm cử</w:t>
            </w:r>
            <w:r>
              <w:rPr>
                <w:rFonts w:ascii="Arial" w:hAnsi="Arial" w:cs="Arial"/>
              </w:rPr>
              <w:t xml:space="preserve"> </w:t>
            </w:r>
            <w:r w:rsidRPr="00720112">
              <w:rPr>
                <w:rFonts w:ascii=".VnTime" w:hAnsi=".VnTime"/>
              </w:rPr>
              <w:t xml:space="preserve">HS </w:t>
            </w:r>
            <w:r>
              <w:rPr>
                <w:rFonts w:ascii=".VnTime" w:hAnsi=".VnTime"/>
              </w:rPr>
              <w:t xml:space="preserve"> </w:t>
            </w:r>
            <w:r w:rsidRPr="00C761D9">
              <w:t xml:space="preserve">đại </w:t>
            </w:r>
            <w:r w:rsidRPr="00F24250">
              <w:t>diện  nhóm</w:t>
            </w:r>
            <w:r>
              <w:rPr>
                <w:rFonts w:ascii="Arial" w:hAnsi="Arial" w:cs="Arial"/>
              </w:rPr>
              <w:t xml:space="preserve"> </w:t>
            </w:r>
            <w:r w:rsidRPr="00720112">
              <w:rPr>
                <w:rFonts w:ascii=".VnTime" w:hAnsi=".VnTime"/>
              </w:rPr>
              <w:t xml:space="preserve">tr¶ lêi, </w:t>
            </w:r>
            <w:r w:rsidRPr="00C761D9">
              <w:t>các học sinh khác chia sẻ</w:t>
            </w:r>
            <w:r>
              <w:t xml:space="preserve"> thông tin với các bạn</w:t>
            </w:r>
            <w:r w:rsidRPr="00720112">
              <w:rPr>
                <w:rFonts w:ascii=".VnTime" w:hAnsi=".VnTime"/>
              </w:rPr>
              <w:t>.</w:t>
            </w:r>
          </w:p>
          <w:p w:rsidR="00F24250" w:rsidRDefault="00F24250" w:rsidP="00F24250">
            <w:pPr>
              <w:jc w:val="both"/>
            </w:pPr>
            <w:r>
              <w:t>GV chốt lại</w:t>
            </w:r>
          </w:p>
          <w:p w:rsidR="00574F9D" w:rsidRPr="00AB386B" w:rsidRDefault="00574F9D" w:rsidP="00574F9D">
            <w:r>
              <w:t>-</w:t>
            </w:r>
            <w:r w:rsidRPr="00AB386B">
              <w:t>Phương pháp: Đàm thoại gợi mở.</w:t>
            </w:r>
          </w:p>
          <w:p w:rsidR="00574F9D" w:rsidRPr="00AB386B" w:rsidRDefault="00574F9D" w:rsidP="00574F9D">
            <w:r>
              <w:t>-</w:t>
            </w:r>
            <w:r w:rsidRPr="00AB386B">
              <w:t>Kĩ thuật d</w:t>
            </w:r>
            <w:r>
              <w:t xml:space="preserve">ạy </w:t>
            </w:r>
            <w:r w:rsidRPr="00AB386B">
              <w:t>h</w:t>
            </w:r>
            <w:r>
              <w:t>ọc:  V</w:t>
            </w:r>
            <w:r w:rsidRPr="00AB386B">
              <w:t xml:space="preserve">iết, trả lời </w:t>
            </w:r>
          </w:p>
          <w:p w:rsidR="00574F9D" w:rsidRDefault="00574F9D" w:rsidP="00574F9D">
            <w:r>
              <w:t>-</w:t>
            </w:r>
            <w:r w:rsidRPr="00AB386B">
              <w:t>Năng lực:</w:t>
            </w:r>
            <w:r>
              <w:t xml:space="preserve"> </w:t>
            </w:r>
            <w:r w:rsidRPr="00AB386B">
              <w:t>Tư duy, giải quyết vấn đề</w:t>
            </w:r>
            <w:r>
              <w:t xml:space="preserve"> và sáng tạo</w:t>
            </w:r>
          </w:p>
          <w:p w:rsidR="00574F9D" w:rsidRPr="00AB386B" w:rsidRDefault="00574F9D" w:rsidP="00574F9D">
            <w:r>
              <w:t>-Phẩm chất:</w:t>
            </w:r>
            <w:r w:rsidRPr="005F6B95">
              <w:rPr>
                <w:lang w:val="vi-VN"/>
              </w:rPr>
              <w:t xml:space="preserve"> Tự lập, tự tin, tự chủ</w:t>
            </w:r>
          </w:p>
          <w:p w:rsidR="00F24250" w:rsidRDefault="00F24250" w:rsidP="00F24250">
            <w:pPr>
              <w:jc w:val="both"/>
            </w:pPr>
          </w:p>
          <w:p w:rsidR="00F24250" w:rsidRDefault="00F24250" w:rsidP="00F24250">
            <w:r>
              <w:lastRenderedPageBreak/>
              <w:t>Gv chia nhóm  và phát vật mẫu cho các nhóm</w:t>
            </w:r>
          </w:p>
          <w:p w:rsidR="00F24250" w:rsidRDefault="00F24250" w:rsidP="00F24250">
            <w:r>
              <w:t>Các nhóm trưởng nhận mẫu vật và bảng phụ, bút dạ</w:t>
            </w:r>
          </w:p>
          <w:p w:rsidR="00F24250" w:rsidRPr="00720112" w:rsidRDefault="00F24250" w:rsidP="00574F9D">
            <w:r>
              <w:t>Gv yêu cầu HS t</w:t>
            </w:r>
            <w:r w:rsidRPr="00720112">
              <w:t>hảo luận</w:t>
            </w:r>
            <w:r>
              <w:t xml:space="preserve"> nhóm</w:t>
            </w:r>
            <w:r w:rsidRPr="00720112">
              <w:t xml:space="preserve"> và </w:t>
            </w:r>
            <w:r>
              <w:t>trả lời các câu hỏi sau:</w:t>
            </w:r>
          </w:p>
          <w:p w:rsidR="00833793" w:rsidRPr="00720112" w:rsidRDefault="00833793" w:rsidP="00F24250">
            <w:pPr>
              <w:jc w:val="both"/>
            </w:pPr>
            <w:r w:rsidRPr="00720112">
              <w:t>? Nêu cấu tạo và công dụng của búa?</w:t>
            </w:r>
          </w:p>
          <w:p w:rsidR="00833793" w:rsidRPr="00720112" w:rsidRDefault="00833793" w:rsidP="00F24250">
            <w:pPr>
              <w:jc w:val="both"/>
            </w:pPr>
            <w:r w:rsidRPr="00720112">
              <w:t>? Nêu cấu tạo và công dụng của cưa?</w:t>
            </w:r>
          </w:p>
          <w:p w:rsidR="00833793" w:rsidRPr="00720112" w:rsidRDefault="00833793" w:rsidP="00F24250">
            <w:pPr>
              <w:jc w:val="both"/>
            </w:pPr>
            <w:r w:rsidRPr="00720112">
              <w:t>? Nêu cấu tạo và công dụng của đục và dũa?</w:t>
            </w:r>
          </w:p>
          <w:p w:rsidR="00F24250" w:rsidRPr="00C761D9" w:rsidRDefault="00F24250" w:rsidP="00F24250">
            <w:r w:rsidRPr="00F24250">
              <w:t>Các nhóm cử</w:t>
            </w:r>
            <w:r>
              <w:rPr>
                <w:rFonts w:ascii="Arial" w:hAnsi="Arial" w:cs="Arial"/>
              </w:rPr>
              <w:t xml:space="preserve"> </w:t>
            </w:r>
            <w:r w:rsidRPr="00720112">
              <w:rPr>
                <w:rFonts w:ascii=".VnTime" w:hAnsi=".VnTime"/>
              </w:rPr>
              <w:t xml:space="preserve">HS </w:t>
            </w:r>
            <w:r>
              <w:rPr>
                <w:rFonts w:ascii=".VnTime" w:hAnsi=".VnTime"/>
              </w:rPr>
              <w:t xml:space="preserve"> </w:t>
            </w:r>
            <w:r w:rsidRPr="00C761D9">
              <w:t xml:space="preserve">đại </w:t>
            </w:r>
            <w:r w:rsidRPr="00F24250">
              <w:t>diện  nhóm</w:t>
            </w:r>
            <w:r>
              <w:rPr>
                <w:rFonts w:ascii="Arial" w:hAnsi="Arial" w:cs="Arial"/>
              </w:rPr>
              <w:t xml:space="preserve"> </w:t>
            </w:r>
            <w:r w:rsidRPr="00720112">
              <w:rPr>
                <w:rFonts w:ascii=".VnTime" w:hAnsi=".VnTime"/>
              </w:rPr>
              <w:t xml:space="preserve">tr¶ lêi, </w:t>
            </w:r>
            <w:r w:rsidRPr="00C761D9">
              <w:t>các học sinh khác chia sẻ</w:t>
            </w:r>
            <w:r>
              <w:t xml:space="preserve"> thông tin với các bạn</w:t>
            </w:r>
            <w:r w:rsidRPr="00720112">
              <w:rPr>
                <w:rFonts w:ascii=".VnTime" w:hAnsi=".VnTime"/>
              </w:rPr>
              <w:t>.</w:t>
            </w:r>
          </w:p>
          <w:p w:rsidR="00833793" w:rsidRPr="00720112" w:rsidRDefault="00F24250" w:rsidP="00F24250">
            <w:pPr>
              <w:jc w:val="both"/>
            </w:pPr>
            <w:r>
              <w:t>GV chốt lại</w:t>
            </w:r>
          </w:p>
        </w:tc>
        <w:tc>
          <w:tcPr>
            <w:tcW w:w="4791" w:type="dxa"/>
          </w:tcPr>
          <w:p w:rsidR="00F24250" w:rsidRDefault="00F24250" w:rsidP="00F24250">
            <w:pPr>
              <w:jc w:val="both"/>
              <w:rPr>
                <w:b/>
                <w:u w:val="single"/>
              </w:rPr>
            </w:pPr>
          </w:p>
          <w:p w:rsidR="00F24250" w:rsidRDefault="00F24250" w:rsidP="00F24250">
            <w:pPr>
              <w:jc w:val="both"/>
              <w:rPr>
                <w:b/>
                <w:u w:val="single"/>
              </w:rPr>
            </w:pPr>
          </w:p>
          <w:p w:rsidR="00574F9D" w:rsidRDefault="00574F9D" w:rsidP="00F24250">
            <w:pPr>
              <w:jc w:val="both"/>
              <w:rPr>
                <w:b/>
                <w:u w:val="single"/>
              </w:rPr>
            </w:pPr>
          </w:p>
          <w:p w:rsidR="00574F9D" w:rsidRDefault="00574F9D" w:rsidP="00F24250">
            <w:pPr>
              <w:jc w:val="both"/>
              <w:rPr>
                <w:b/>
                <w:u w:val="single"/>
              </w:rPr>
            </w:pPr>
          </w:p>
          <w:p w:rsidR="00574F9D" w:rsidRDefault="00574F9D" w:rsidP="00F24250">
            <w:pPr>
              <w:jc w:val="both"/>
              <w:rPr>
                <w:b/>
                <w:u w:val="single"/>
              </w:rPr>
            </w:pPr>
          </w:p>
          <w:p w:rsidR="00833793" w:rsidRDefault="00833793" w:rsidP="00F24250">
            <w:pPr>
              <w:jc w:val="both"/>
              <w:rPr>
                <w:b/>
                <w:u w:val="single"/>
              </w:rPr>
            </w:pPr>
            <w:r w:rsidRPr="00720112">
              <w:rPr>
                <w:b/>
                <w:u w:val="single"/>
              </w:rPr>
              <w:t>I. Dụng cụ đo và kiểm tra:</w:t>
            </w:r>
          </w:p>
          <w:p w:rsidR="00574F9D" w:rsidRPr="00720112" w:rsidRDefault="00574F9D" w:rsidP="00F24250">
            <w:pPr>
              <w:jc w:val="both"/>
              <w:rPr>
                <w:b/>
                <w:u w:val="single"/>
              </w:rPr>
            </w:pPr>
          </w:p>
          <w:p w:rsidR="00833793" w:rsidRPr="00720112" w:rsidRDefault="00833793" w:rsidP="00F24250">
            <w:pPr>
              <w:jc w:val="both"/>
            </w:pPr>
            <w:r w:rsidRPr="00720112">
              <w:rPr>
                <w:u w:val="single"/>
              </w:rPr>
              <w:t>1. Thước đo chiều dài</w:t>
            </w:r>
            <w:r w:rsidRPr="00720112">
              <w:t>:</w:t>
            </w:r>
          </w:p>
          <w:p w:rsidR="00833793" w:rsidRPr="00720112" w:rsidRDefault="00833793" w:rsidP="00F24250">
            <w:pPr>
              <w:jc w:val="both"/>
            </w:pPr>
            <w:r w:rsidRPr="00720112">
              <w:t>a.Thước lá:</w:t>
            </w:r>
          </w:p>
          <w:p w:rsidR="00833793" w:rsidRPr="00720112" w:rsidRDefault="00833793" w:rsidP="00F24250">
            <w:pPr>
              <w:jc w:val="both"/>
            </w:pPr>
            <w:r w:rsidRPr="00720112">
              <w:t>Được chế tạo bằng thép hợp kim, dùng để đo độ dài của chi tiết hoặc xác định kích thước của sản phẩm.</w:t>
            </w:r>
          </w:p>
          <w:p w:rsidR="00833793" w:rsidRPr="00720112" w:rsidRDefault="00833793" w:rsidP="00F24250">
            <w:pPr>
              <w:jc w:val="both"/>
            </w:pPr>
            <w:r w:rsidRPr="00720112">
              <w:t xml:space="preserve">   </w:t>
            </w:r>
          </w:p>
          <w:p w:rsidR="00833793" w:rsidRPr="00720112" w:rsidRDefault="00833793" w:rsidP="00F24250">
            <w:pPr>
              <w:jc w:val="both"/>
            </w:pPr>
          </w:p>
          <w:p w:rsidR="00833793" w:rsidRPr="00720112" w:rsidRDefault="00833793" w:rsidP="00F24250">
            <w:pPr>
              <w:jc w:val="both"/>
            </w:pPr>
          </w:p>
          <w:p w:rsidR="00833793" w:rsidRPr="00720112" w:rsidRDefault="00833793" w:rsidP="00F24250">
            <w:pPr>
              <w:jc w:val="both"/>
            </w:pPr>
            <w:r w:rsidRPr="00720112">
              <w:rPr>
                <w:u w:val="single"/>
              </w:rPr>
              <w:t>b. Thước đo góc:</w:t>
            </w:r>
            <w:r w:rsidRPr="00720112">
              <w:t xml:space="preserve"> </w:t>
            </w:r>
          </w:p>
          <w:p w:rsidR="00833793" w:rsidRPr="00720112" w:rsidRDefault="00833793" w:rsidP="00F24250">
            <w:pPr>
              <w:jc w:val="both"/>
            </w:pPr>
            <w:r w:rsidRPr="00720112">
              <w:t>Gồm êke, ke vuông, thước đo góc vạn năng …</w:t>
            </w:r>
          </w:p>
          <w:p w:rsidR="00833793" w:rsidRPr="00720112" w:rsidRDefault="00833793" w:rsidP="00F24250">
            <w:pPr>
              <w:jc w:val="both"/>
            </w:pPr>
          </w:p>
          <w:p w:rsidR="00833793" w:rsidRPr="00720112" w:rsidRDefault="00833793" w:rsidP="00F24250">
            <w:pPr>
              <w:jc w:val="both"/>
              <w:rPr>
                <w:b/>
                <w:u w:val="single"/>
              </w:rPr>
            </w:pPr>
          </w:p>
          <w:p w:rsidR="00833793" w:rsidRDefault="00833793" w:rsidP="00F24250">
            <w:pPr>
              <w:rPr>
                <w:b/>
                <w:u w:val="single"/>
              </w:rPr>
            </w:pPr>
            <w:r w:rsidRPr="00720112">
              <w:rPr>
                <w:b/>
                <w:u w:val="single"/>
              </w:rPr>
              <w:t>II. Dụng cụ tháo</w:t>
            </w:r>
            <w:r w:rsidRPr="00720112">
              <w:rPr>
                <w:rFonts w:ascii=".VnTime" w:hAnsi=".VnTime"/>
                <w:b/>
                <w:u w:val="single"/>
              </w:rPr>
              <w:t>, l¾p</w:t>
            </w:r>
            <w:r w:rsidRPr="00720112">
              <w:rPr>
                <w:b/>
                <w:u w:val="single"/>
              </w:rPr>
              <w:t xml:space="preserve"> và kẹp chặt:</w:t>
            </w:r>
          </w:p>
          <w:p w:rsidR="00F24250" w:rsidRDefault="00F24250" w:rsidP="00F24250">
            <w:pPr>
              <w:rPr>
                <w:b/>
                <w:u w:val="single"/>
              </w:rPr>
            </w:pPr>
          </w:p>
          <w:p w:rsidR="00574F9D" w:rsidRDefault="00574F9D" w:rsidP="00F24250">
            <w:pPr>
              <w:rPr>
                <w:b/>
                <w:u w:val="single"/>
              </w:rPr>
            </w:pPr>
          </w:p>
          <w:p w:rsidR="00574F9D" w:rsidRPr="00720112" w:rsidRDefault="00574F9D" w:rsidP="00F24250">
            <w:pPr>
              <w:rPr>
                <w:b/>
                <w:u w:val="single"/>
              </w:rPr>
            </w:pPr>
          </w:p>
          <w:p w:rsidR="00833793" w:rsidRPr="00720112" w:rsidRDefault="00833793" w:rsidP="00F24250">
            <w:r>
              <w:t xml:space="preserve">-Mỏ lết </w:t>
            </w:r>
            <w:r w:rsidRPr="00720112">
              <w:t>dùng tháo lắp các bu lông đai ốc,…</w:t>
            </w:r>
          </w:p>
          <w:p w:rsidR="00833793" w:rsidRPr="00720112" w:rsidRDefault="00833793" w:rsidP="00F24250">
            <w:r>
              <w:t xml:space="preserve">- Cờ lê </w:t>
            </w:r>
            <w:r w:rsidRPr="00720112">
              <w:t xml:space="preserve"> dùng tháo lắp bu lông, đai ốc,…</w:t>
            </w:r>
          </w:p>
          <w:p w:rsidR="00833793" w:rsidRPr="00720112" w:rsidRDefault="00833793" w:rsidP="00F24250">
            <w:r w:rsidRPr="00720112">
              <w:t>- Tua</w:t>
            </w:r>
            <w:r>
              <w:t xml:space="preserve"> vít</w:t>
            </w:r>
            <w:r w:rsidRPr="00720112">
              <w:t xml:space="preserve"> vặn các vít …</w:t>
            </w:r>
          </w:p>
          <w:p w:rsidR="00833793" w:rsidRPr="00720112" w:rsidRDefault="00833793" w:rsidP="00F24250">
            <w:r>
              <w:t>- Eto</w:t>
            </w:r>
            <w:r w:rsidRPr="00720112">
              <w:t xml:space="preserve"> dùng kẹp chặt khi vật gia công.</w:t>
            </w:r>
          </w:p>
          <w:p w:rsidR="00833793" w:rsidRPr="00720112" w:rsidRDefault="00833793" w:rsidP="00F24250">
            <w:r>
              <w:t xml:space="preserve">- Kìm </w:t>
            </w:r>
            <w:r w:rsidRPr="00720112">
              <w:t xml:space="preserve"> dùng để vặn chặt vật bằng tay….</w:t>
            </w:r>
          </w:p>
          <w:p w:rsidR="00833793" w:rsidRPr="00720112" w:rsidRDefault="00833793" w:rsidP="00F24250">
            <w:pPr>
              <w:rPr>
                <w:b/>
                <w:u w:val="single"/>
              </w:rPr>
            </w:pPr>
          </w:p>
          <w:p w:rsidR="00833793" w:rsidRPr="00720112" w:rsidRDefault="00833793" w:rsidP="00F24250">
            <w:pPr>
              <w:jc w:val="both"/>
              <w:rPr>
                <w:b/>
                <w:u w:val="single"/>
              </w:rPr>
            </w:pPr>
          </w:p>
          <w:p w:rsidR="00833793" w:rsidRDefault="00833793" w:rsidP="00F24250">
            <w:pPr>
              <w:jc w:val="both"/>
              <w:rPr>
                <w:b/>
                <w:u w:val="single"/>
              </w:rPr>
            </w:pPr>
          </w:p>
          <w:p w:rsidR="00F24250" w:rsidRDefault="00F24250" w:rsidP="00F24250">
            <w:pPr>
              <w:jc w:val="both"/>
              <w:rPr>
                <w:b/>
                <w:u w:val="single"/>
              </w:rPr>
            </w:pPr>
          </w:p>
          <w:p w:rsidR="00574F9D" w:rsidRDefault="00574F9D" w:rsidP="00F24250">
            <w:pPr>
              <w:jc w:val="both"/>
              <w:rPr>
                <w:b/>
                <w:u w:val="single"/>
              </w:rPr>
            </w:pPr>
          </w:p>
          <w:p w:rsidR="00574F9D" w:rsidRDefault="00574F9D" w:rsidP="00F24250">
            <w:pPr>
              <w:jc w:val="both"/>
              <w:rPr>
                <w:b/>
                <w:u w:val="single"/>
              </w:rPr>
            </w:pPr>
          </w:p>
          <w:p w:rsidR="00574F9D" w:rsidRDefault="00574F9D" w:rsidP="00F24250">
            <w:pPr>
              <w:jc w:val="both"/>
              <w:rPr>
                <w:b/>
                <w:u w:val="single"/>
              </w:rPr>
            </w:pPr>
          </w:p>
          <w:p w:rsidR="00574F9D" w:rsidRDefault="00574F9D" w:rsidP="00F24250">
            <w:pPr>
              <w:jc w:val="both"/>
              <w:rPr>
                <w:b/>
                <w:u w:val="single"/>
              </w:rPr>
            </w:pPr>
          </w:p>
          <w:p w:rsidR="00574F9D" w:rsidRDefault="00574F9D" w:rsidP="00F24250">
            <w:pPr>
              <w:jc w:val="both"/>
              <w:rPr>
                <w:b/>
                <w:u w:val="single"/>
              </w:rPr>
            </w:pPr>
          </w:p>
          <w:p w:rsidR="00F24250" w:rsidRDefault="00F24250" w:rsidP="00F24250">
            <w:pPr>
              <w:jc w:val="both"/>
              <w:rPr>
                <w:b/>
                <w:u w:val="single"/>
              </w:rPr>
            </w:pPr>
          </w:p>
          <w:p w:rsidR="00F24250" w:rsidRPr="00720112" w:rsidRDefault="00F24250" w:rsidP="00F24250">
            <w:pPr>
              <w:jc w:val="both"/>
              <w:rPr>
                <w:b/>
                <w:u w:val="single"/>
              </w:rPr>
            </w:pPr>
          </w:p>
          <w:p w:rsidR="00833793" w:rsidRDefault="00833793" w:rsidP="00F24250">
            <w:pPr>
              <w:jc w:val="both"/>
              <w:rPr>
                <w:b/>
                <w:u w:val="single"/>
              </w:rPr>
            </w:pPr>
            <w:r w:rsidRPr="00720112">
              <w:rPr>
                <w:b/>
                <w:u w:val="single"/>
              </w:rPr>
              <w:t xml:space="preserve">III. Dụng cụ gia công: </w:t>
            </w:r>
          </w:p>
          <w:p w:rsidR="00574F9D" w:rsidRDefault="00574F9D" w:rsidP="00F24250">
            <w:pPr>
              <w:jc w:val="both"/>
              <w:rPr>
                <w:b/>
                <w:u w:val="single"/>
              </w:rPr>
            </w:pPr>
          </w:p>
          <w:p w:rsidR="00574F9D" w:rsidRPr="00720112" w:rsidRDefault="00574F9D" w:rsidP="00F24250">
            <w:pPr>
              <w:jc w:val="both"/>
              <w:rPr>
                <w:b/>
                <w:u w:val="single"/>
              </w:rPr>
            </w:pPr>
          </w:p>
          <w:p w:rsidR="00833793" w:rsidRPr="00720112" w:rsidRDefault="00833793" w:rsidP="00F24250">
            <w:pPr>
              <w:jc w:val="both"/>
            </w:pPr>
            <w:r>
              <w:t>1.Búa dùng để tạo</w:t>
            </w:r>
            <w:r w:rsidRPr="00720112">
              <w:t xml:space="preserve"> </w:t>
            </w:r>
            <w:r>
              <w:t xml:space="preserve">ra </w:t>
            </w:r>
            <w:r w:rsidRPr="00720112">
              <w:t>lực</w:t>
            </w:r>
            <w:r>
              <w:t xml:space="preserve"> tác dụng vào vật cần gia công</w:t>
            </w:r>
            <w:r w:rsidRPr="00720112">
              <w:t>.</w:t>
            </w:r>
          </w:p>
          <w:p w:rsidR="00833793" w:rsidRPr="00720112" w:rsidRDefault="00833793" w:rsidP="00F24250">
            <w:pPr>
              <w:jc w:val="both"/>
            </w:pPr>
            <w:r w:rsidRPr="00720112">
              <w:lastRenderedPageBreak/>
              <w:t>2.Cưa ( cưa sắt) dùng để cắt các vật gia công làm bằng sắt thép.</w:t>
            </w:r>
          </w:p>
          <w:p w:rsidR="00833793" w:rsidRPr="005C47E5" w:rsidRDefault="00833793" w:rsidP="00F24250">
            <w:pPr>
              <w:jc w:val="both"/>
              <w:rPr>
                <w:lang w:val="vi-VN"/>
              </w:rPr>
            </w:pPr>
            <w:r>
              <w:rPr>
                <w:lang w:val="pt-BR"/>
              </w:rPr>
              <w:t>3. Đục</w:t>
            </w:r>
            <w:r w:rsidRPr="00720112">
              <w:rPr>
                <w:lang w:val="pt-BR"/>
              </w:rPr>
              <w:t xml:space="preserve"> </w:t>
            </w:r>
            <w:r>
              <w:rPr>
                <w:rFonts w:ascii=".VnTime" w:hAnsi=".VnTime"/>
                <w:lang w:val="pt-BR"/>
              </w:rPr>
              <w:t xml:space="preserve">dïng ®Ó gia </w:t>
            </w:r>
            <w:r w:rsidRPr="005C47E5">
              <w:rPr>
                <w:lang w:val="pt-BR"/>
              </w:rPr>
              <w:t>công</w:t>
            </w:r>
            <w:r w:rsidRPr="00720112">
              <w:rPr>
                <w:rFonts w:ascii=".VnTime" w:hAnsi=".VnTime"/>
                <w:lang w:val="pt-BR"/>
              </w:rPr>
              <w:t xml:space="preserve"> kim lo¹i</w:t>
            </w:r>
            <w:r>
              <w:rPr>
                <w:rFonts w:ascii=".VnTime" w:hAnsi=".VnTime"/>
                <w:lang w:val="pt-BR"/>
              </w:rPr>
              <w:t xml:space="preserve"> </w:t>
            </w:r>
            <w:r w:rsidRPr="005C47E5">
              <w:rPr>
                <w:lang w:val="pt-BR"/>
              </w:rPr>
              <w:t>có lượng phoi nhiều</w:t>
            </w:r>
            <w:r>
              <w:rPr>
                <w:lang w:val="pt-BR"/>
              </w:rPr>
              <w:t xml:space="preserve"> dạng miếng</w:t>
            </w:r>
          </w:p>
          <w:p w:rsidR="00833793" w:rsidRPr="005C47E5" w:rsidRDefault="00833793" w:rsidP="00F24250">
            <w:pPr>
              <w:jc w:val="both"/>
              <w:rPr>
                <w:rFonts w:ascii="Arial" w:hAnsi="Arial" w:cs="Arial"/>
              </w:rPr>
            </w:pPr>
            <w:r w:rsidRPr="00720112">
              <w:rPr>
                <w:lang w:val="pt-BR"/>
              </w:rPr>
              <w:t>4. Dũa</w:t>
            </w:r>
            <w:r>
              <w:rPr>
                <w:lang w:val="pt-BR"/>
              </w:rPr>
              <w:t xml:space="preserve"> </w:t>
            </w:r>
            <w:r>
              <w:rPr>
                <w:rFonts w:ascii=".VnTime" w:hAnsi=".VnTime"/>
                <w:lang w:val="pt-BR"/>
              </w:rPr>
              <w:t xml:space="preserve">dïng ®Ó gia </w:t>
            </w:r>
            <w:r w:rsidRPr="005C47E5">
              <w:rPr>
                <w:lang w:val="pt-BR"/>
              </w:rPr>
              <w:t>công bề mặt vật</w:t>
            </w:r>
            <w:r>
              <w:rPr>
                <w:rFonts w:ascii="Arial" w:hAnsi="Arial" w:cs="Arial"/>
                <w:lang w:val="pt-BR"/>
              </w:rPr>
              <w:t xml:space="preserve"> </w:t>
            </w:r>
            <w:r w:rsidRPr="00720112">
              <w:rPr>
                <w:rFonts w:ascii=".VnTime" w:hAnsi=".VnTime"/>
                <w:lang w:val="pt-BR"/>
              </w:rPr>
              <w:t xml:space="preserve"> kim lo¹i</w:t>
            </w:r>
            <w:r>
              <w:rPr>
                <w:rFonts w:ascii=".VnTime" w:hAnsi=".VnTime"/>
                <w:lang w:val="pt-BR"/>
              </w:rPr>
              <w:t xml:space="preserve"> </w:t>
            </w:r>
            <w:r w:rsidRPr="005C47E5">
              <w:rPr>
                <w:lang w:val="pt-BR"/>
              </w:rPr>
              <w:t>có l</w:t>
            </w:r>
            <w:r w:rsidRPr="005C47E5">
              <w:rPr>
                <w:lang w:val="vi-VN"/>
              </w:rPr>
              <w:t>ượng phoi ít</w:t>
            </w:r>
            <w:r>
              <w:t xml:space="preserve"> dạng mạt kim loại</w:t>
            </w:r>
          </w:p>
        </w:tc>
      </w:tr>
    </w:tbl>
    <w:p w:rsidR="00833793" w:rsidRDefault="00833793" w:rsidP="00833793">
      <w:pPr>
        <w:pStyle w:val="ListParagraph"/>
        <w:spacing w:line="276" w:lineRule="auto"/>
        <w:ind w:left="2628"/>
        <w:rPr>
          <w:b/>
        </w:rPr>
      </w:pPr>
      <w:r>
        <w:rPr>
          <w:b/>
        </w:rPr>
        <w:lastRenderedPageBreak/>
        <w:t>C. Hoạt động luyện tập</w:t>
      </w:r>
    </w:p>
    <w:p w:rsidR="00F24250" w:rsidRDefault="00F24250" w:rsidP="00833793">
      <w:pPr>
        <w:pStyle w:val="ListParagraph"/>
        <w:spacing w:line="276" w:lineRule="auto"/>
        <w:ind w:left="2628"/>
        <w:rPr>
          <w:b/>
        </w:rPr>
      </w:pPr>
    </w:p>
    <w:tbl>
      <w:tblPr>
        <w:tblStyle w:val="TableGrid"/>
        <w:tblW w:w="10256" w:type="dxa"/>
        <w:tblInd w:w="108" w:type="dxa"/>
        <w:tblLook w:val="04A0"/>
      </w:tblPr>
      <w:tblGrid>
        <w:gridCol w:w="5667"/>
        <w:gridCol w:w="4589"/>
      </w:tblGrid>
      <w:tr w:rsidR="00F24250" w:rsidTr="00F24250">
        <w:trPr>
          <w:trHeight w:val="475"/>
        </w:trPr>
        <w:tc>
          <w:tcPr>
            <w:tcW w:w="5667" w:type="dxa"/>
          </w:tcPr>
          <w:p w:rsidR="00870069" w:rsidRPr="007B26B3" w:rsidRDefault="00870069" w:rsidP="00870069">
            <w:pPr>
              <w:rPr>
                <w:b/>
                <w:lang w:val="pt-BR"/>
              </w:rPr>
            </w:pPr>
            <w:r>
              <w:t>Gv yêu cầu HS t</w:t>
            </w:r>
            <w:r w:rsidRPr="00720112">
              <w:t>hảo luận</w:t>
            </w:r>
            <w:r>
              <w:t xml:space="preserve"> cặp đôi</w:t>
            </w:r>
            <w:r w:rsidRPr="00720112">
              <w:t xml:space="preserve"> và </w:t>
            </w:r>
            <w:r>
              <w:t>trả lời các câu hỏi sau:</w:t>
            </w:r>
          </w:p>
          <w:p w:rsidR="00870069" w:rsidRDefault="00870069" w:rsidP="00870069">
            <w:pPr>
              <w:jc w:val="both"/>
              <w:rPr>
                <w:lang w:val="pt-BR"/>
              </w:rPr>
            </w:pPr>
            <w:r w:rsidRPr="00F85C37">
              <w:rPr>
                <w:lang w:val="pt-BR"/>
              </w:rPr>
              <w:t>? Hãy nêu cách sử dụng cá</w:t>
            </w:r>
            <w:r>
              <w:rPr>
                <w:lang w:val="pt-BR"/>
              </w:rPr>
              <w:t>c dụng cụ mỏ lết  và cờ lê</w:t>
            </w:r>
            <w:r w:rsidRPr="00F85C37">
              <w:rPr>
                <w:lang w:val="pt-BR"/>
              </w:rPr>
              <w:t xml:space="preserve"> </w:t>
            </w:r>
            <w:r>
              <w:rPr>
                <w:lang w:val="pt-BR"/>
              </w:rPr>
              <w:t>?</w:t>
            </w:r>
          </w:p>
          <w:p w:rsidR="00870069" w:rsidRDefault="00870069" w:rsidP="00870069">
            <w:pPr>
              <w:jc w:val="both"/>
              <w:rPr>
                <w:lang w:val="pt-BR"/>
              </w:rPr>
            </w:pPr>
            <w:r w:rsidRPr="00F85C37">
              <w:rPr>
                <w:lang w:val="pt-BR"/>
              </w:rPr>
              <w:t>? Nêu cô</w:t>
            </w:r>
            <w:r>
              <w:rPr>
                <w:lang w:val="pt-BR"/>
              </w:rPr>
              <w:t>ng dụng của các dụng cụ  tua vít, eto, kìm</w:t>
            </w:r>
            <w:r w:rsidRPr="00F85C37">
              <w:rPr>
                <w:lang w:val="pt-BR"/>
              </w:rPr>
              <w:t>?</w:t>
            </w:r>
          </w:p>
          <w:p w:rsidR="00870069" w:rsidRPr="00C761D9" w:rsidRDefault="00870069" w:rsidP="00870069">
            <w:r w:rsidRPr="00720112">
              <w:rPr>
                <w:rFonts w:ascii=".VnTime" w:hAnsi=".VnTime"/>
              </w:rPr>
              <w:t xml:space="preserve">HS </w:t>
            </w:r>
            <w:r>
              <w:rPr>
                <w:rFonts w:ascii=".VnTime" w:hAnsi=".VnTime"/>
              </w:rPr>
              <w:t xml:space="preserve"> </w:t>
            </w:r>
            <w:r w:rsidRPr="00C761D9">
              <w:t>đại diện</w:t>
            </w:r>
            <w:r>
              <w:rPr>
                <w:rFonts w:ascii="Arial" w:hAnsi="Arial" w:cs="Arial"/>
              </w:rPr>
              <w:t xml:space="preserve">  </w:t>
            </w:r>
            <w:r w:rsidRPr="00720112">
              <w:rPr>
                <w:rFonts w:ascii=".VnTime" w:hAnsi=".VnTime"/>
              </w:rPr>
              <w:t xml:space="preserve">tr¶ lêi, </w:t>
            </w:r>
            <w:r w:rsidRPr="00C761D9">
              <w:t>các học sinh khác chia sẻ</w:t>
            </w:r>
            <w:r>
              <w:t xml:space="preserve"> thông tin với các bạn</w:t>
            </w:r>
            <w:r w:rsidRPr="00720112">
              <w:rPr>
                <w:rFonts w:ascii=".VnTime" w:hAnsi=".VnTime"/>
              </w:rPr>
              <w:t>.</w:t>
            </w:r>
          </w:p>
          <w:p w:rsidR="00870069" w:rsidRPr="00F85C37" w:rsidRDefault="00870069" w:rsidP="00870069">
            <w:pPr>
              <w:jc w:val="both"/>
              <w:rPr>
                <w:lang w:val="pt-BR"/>
              </w:rPr>
            </w:pPr>
            <w:r>
              <w:t>GV chốt lại</w:t>
            </w:r>
          </w:p>
          <w:p w:rsidR="00870069" w:rsidRDefault="00870069" w:rsidP="00870069">
            <w:pPr>
              <w:jc w:val="both"/>
              <w:rPr>
                <w:b/>
              </w:rPr>
            </w:pPr>
          </w:p>
          <w:p w:rsidR="00F24250" w:rsidRDefault="00F24250" w:rsidP="00870069">
            <w:pPr>
              <w:pStyle w:val="ListParagraph"/>
              <w:spacing w:line="276" w:lineRule="auto"/>
              <w:ind w:left="0"/>
              <w:rPr>
                <w:b/>
              </w:rPr>
            </w:pPr>
          </w:p>
        </w:tc>
        <w:tc>
          <w:tcPr>
            <w:tcW w:w="4589" w:type="dxa"/>
          </w:tcPr>
          <w:p w:rsidR="00870069" w:rsidRPr="00F85C37" w:rsidRDefault="00870069" w:rsidP="00870069">
            <w:pPr>
              <w:rPr>
                <w:lang w:val="pt-BR"/>
              </w:rPr>
            </w:pPr>
            <w:r>
              <w:rPr>
                <w:lang w:val="pt-BR"/>
              </w:rPr>
              <w:t xml:space="preserve">-Mỏ lết </w:t>
            </w:r>
            <w:r w:rsidRPr="00F85C37">
              <w:rPr>
                <w:lang w:val="pt-BR"/>
              </w:rPr>
              <w:t xml:space="preserve"> dùng tháo lắp các bu lông đai ốc,…</w:t>
            </w:r>
          </w:p>
          <w:p w:rsidR="00870069" w:rsidRPr="00F85C37" w:rsidRDefault="00870069" w:rsidP="00870069">
            <w:pPr>
              <w:rPr>
                <w:lang w:val="pt-BR"/>
              </w:rPr>
            </w:pPr>
            <w:r>
              <w:rPr>
                <w:lang w:val="pt-BR"/>
              </w:rPr>
              <w:t xml:space="preserve">- Cờ lê </w:t>
            </w:r>
            <w:r w:rsidRPr="00F85C37">
              <w:rPr>
                <w:lang w:val="pt-BR"/>
              </w:rPr>
              <w:t xml:space="preserve"> dùng tháo lắp bu lông, đai ốc,…</w:t>
            </w:r>
          </w:p>
          <w:p w:rsidR="00870069" w:rsidRPr="00F85C37" w:rsidRDefault="00870069" w:rsidP="00870069">
            <w:pPr>
              <w:rPr>
                <w:lang w:val="pt-BR"/>
              </w:rPr>
            </w:pPr>
            <w:r>
              <w:rPr>
                <w:lang w:val="pt-BR"/>
              </w:rPr>
              <w:t>- Tua vít</w:t>
            </w:r>
            <w:r w:rsidRPr="00F85C37">
              <w:rPr>
                <w:lang w:val="pt-BR"/>
              </w:rPr>
              <w:t xml:space="preserve"> vặn các vít …</w:t>
            </w:r>
          </w:p>
          <w:p w:rsidR="00870069" w:rsidRPr="00F85C37" w:rsidRDefault="00870069" w:rsidP="00870069">
            <w:pPr>
              <w:rPr>
                <w:lang w:val="pt-BR"/>
              </w:rPr>
            </w:pPr>
            <w:r>
              <w:rPr>
                <w:lang w:val="pt-BR"/>
              </w:rPr>
              <w:t>- Eto</w:t>
            </w:r>
            <w:r w:rsidRPr="00F85C37">
              <w:rPr>
                <w:lang w:val="pt-BR"/>
              </w:rPr>
              <w:t xml:space="preserve"> dùng kẹp chặt khi vật gia công.</w:t>
            </w:r>
          </w:p>
          <w:p w:rsidR="00F24250" w:rsidRDefault="00870069" w:rsidP="00870069">
            <w:pPr>
              <w:pStyle w:val="ListParagraph"/>
              <w:spacing w:line="276" w:lineRule="auto"/>
              <w:ind w:left="0"/>
              <w:rPr>
                <w:b/>
              </w:rPr>
            </w:pPr>
            <w:r>
              <w:rPr>
                <w:lang w:val="pt-BR"/>
              </w:rPr>
              <w:t xml:space="preserve">- Kìm </w:t>
            </w:r>
            <w:r w:rsidRPr="00F85C37">
              <w:rPr>
                <w:lang w:val="pt-BR"/>
              </w:rPr>
              <w:t xml:space="preserve"> dùng để vặn chặt vật bằng tay….</w:t>
            </w:r>
          </w:p>
        </w:tc>
      </w:tr>
    </w:tbl>
    <w:p w:rsidR="00F24250" w:rsidRDefault="00F24250" w:rsidP="00833793">
      <w:pPr>
        <w:pStyle w:val="ListParagraph"/>
        <w:spacing w:line="276" w:lineRule="auto"/>
        <w:ind w:left="2628"/>
        <w:rPr>
          <w:b/>
        </w:rPr>
      </w:pPr>
    </w:p>
    <w:p w:rsidR="00833793" w:rsidRDefault="00833793" w:rsidP="00833793">
      <w:pPr>
        <w:pStyle w:val="ListParagraph"/>
        <w:spacing w:line="276" w:lineRule="auto"/>
        <w:ind w:left="2628"/>
        <w:rPr>
          <w:b/>
        </w:rPr>
      </w:pPr>
      <w:r>
        <w:rPr>
          <w:b/>
        </w:rPr>
        <w:t>D. Hoạt động vận dụng</w:t>
      </w:r>
    </w:p>
    <w:tbl>
      <w:tblPr>
        <w:tblStyle w:val="TableGrid"/>
        <w:tblW w:w="10314" w:type="dxa"/>
        <w:tblLook w:val="04A0"/>
      </w:tblPr>
      <w:tblGrid>
        <w:gridCol w:w="5778"/>
        <w:gridCol w:w="4536"/>
      </w:tblGrid>
      <w:tr w:rsidR="00870069" w:rsidTr="00411474">
        <w:tc>
          <w:tcPr>
            <w:tcW w:w="5778" w:type="dxa"/>
          </w:tcPr>
          <w:p w:rsidR="00870069" w:rsidRDefault="00870069" w:rsidP="003766A9">
            <w:pPr>
              <w:spacing w:line="276" w:lineRule="auto"/>
            </w:pPr>
            <w:r>
              <w:t xml:space="preserve">Gv yêu cầu cá nhân  học sinh : </w:t>
            </w:r>
          </w:p>
          <w:p w:rsidR="00870069" w:rsidRDefault="00870069" w:rsidP="003766A9">
            <w:pPr>
              <w:spacing w:line="276" w:lineRule="auto"/>
            </w:pPr>
            <w:r>
              <w:t xml:space="preserve">? Em hãy nêu vật liệu để làm  các bộ phận của  một số dụng </w:t>
            </w:r>
            <w:r w:rsidR="0018724B">
              <w:t xml:space="preserve">cụ </w:t>
            </w:r>
            <w:r>
              <w:t xml:space="preserve"> gia công chỉ rõ phần nào  làm bằng vật liệu kim loại, vật liệu phi kim? </w:t>
            </w:r>
          </w:p>
          <w:p w:rsidR="00870069" w:rsidRDefault="00870069" w:rsidP="003766A9">
            <w:pPr>
              <w:spacing w:line="276" w:lineRule="auto"/>
            </w:pPr>
            <w:r w:rsidRPr="00D85662">
              <w:t xml:space="preserve">- </w:t>
            </w:r>
            <w:r>
              <w:t xml:space="preserve">Hs nêu vật liệu để làm  các bộ phận của  một số dụng </w:t>
            </w:r>
            <w:r w:rsidR="0018724B">
              <w:t xml:space="preserve">cụ </w:t>
            </w:r>
            <w:r>
              <w:t xml:space="preserve"> gia công và chỉ rõ phần  làm bằng vật liệu kim loại, vật liệu phi kim của dũa, búa…</w:t>
            </w:r>
          </w:p>
          <w:p w:rsidR="00870069" w:rsidRPr="00D85662" w:rsidRDefault="00870069" w:rsidP="003766A9">
            <w:pPr>
              <w:spacing w:line="276" w:lineRule="auto"/>
            </w:pPr>
            <w:r w:rsidRPr="00D85662">
              <w:t xml:space="preserve"> - Báo cáo kết quả với thầy, cô giáo.</w:t>
            </w:r>
          </w:p>
          <w:p w:rsidR="00870069" w:rsidRDefault="00870069" w:rsidP="003766A9">
            <w:pPr>
              <w:spacing w:line="276" w:lineRule="auto"/>
              <w:rPr>
                <w:b/>
              </w:rPr>
            </w:pPr>
            <w:r w:rsidRPr="00D85662">
              <w:t>- Nhận xét kết quả, động viên, khuyến kích học sinh</w:t>
            </w:r>
          </w:p>
        </w:tc>
        <w:tc>
          <w:tcPr>
            <w:tcW w:w="4536" w:type="dxa"/>
          </w:tcPr>
          <w:p w:rsidR="00870069" w:rsidRDefault="00870069" w:rsidP="003766A9">
            <w:pPr>
              <w:spacing w:line="276" w:lineRule="auto"/>
              <w:rPr>
                <w:b/>
              </w:rPr>
            </w:pPr>
          </w:p>
          <w:p w:rsidR="00870069" w:rsidRDefault="00870069" w:rsidP="00870069">
            <w:pPr>
              <w:spacing w:line="276" w:lineRule="auto"/>
              <w:rPr>
                <w:b/>
              </w:rPr>
            </w:pPr>
          </w:p>
          <w:p w:rsidR="00870069" w:rsidRPr="00CC6D58" w:rsidRDefault="0080341A" w:rsidP="0080341A">
            <w:pPr>
              <w:spacing w:line="276" w:lineRule="auto"/>
            </w:pPr>
            <w:r>
              <w:t>-</w:t>
            </w:r>
            <w:r w:rsidR="00870069">
              <w:t>Dũa: Cán dũa làm bằng gỗ, thân dũa làm bằng thép gia công</w:t>
            </w:r>
          </w:p>
          <w:p w:rsidR="00870069" w:rsidRDefault="00870069" w:rsidP="00870069">
            <w:pPr>
              <w:spacing w:line="276" w:lineRule="auto"/>
              <w:rPr>
                <w:b/>
              </w:rPr>
            </w:pPr>
          </w:p>
          <w:p w:rsidR="00870069" w:rsidRPr="00CC6D58" w:rsidRDefault="0080341A" w:rsidP="0080341A">
            <w:pPr>
              <w:spacing w:line="276" w:lineRule="auto"/>
            </w:pPr>
            <w:r>
              <w:t>-</w:t>
            </w:r>
            <w:r w:rsidR="00870069">
              <w:t xml:space="preserve">Búa: Cán </w:t>
            </w:r>
            <w:r w:rsidR="0018724B">
              <w:t xml:space="preserve"> búa </w:t>
            </w:r>
            <w:r w:rsidR="00870069">
              <w:t>làm bằng gỗ</w:t>
            </w:r>
            <w:r w:rsidR="0018724B">
              <w:t xml:space="preserve"> hoặc tre hoặc sắt</w:t>
            </w:r>
            <w:r w:rsidR="00870069">
              <w:t>, thân</w:t>
            </w:r>
            <w:r w:rsidR="0018724B">
              <w:t xml:space="preserve"> búa </w:t>
            </w:r>
            <w:r w:rsidR="00870069">
              <w:t xml:space="preserve"> làm bằng thép </w:t>
            </w:r>
            <w:r w:rsidR="0018724B">
              <w:t>dụng cụ…..</w:t>
            </w:r>
          </w:p>
          <w:p w:rsidR="00870069" w:rsidRDefault="00870069" w:rsidP="00870069">
            <w:pPr>
              <w:spacing w:line="276" w:lineRule="auto"/>
              <w:rPr>
                <w:b/>
              </w:rPr>
            </w:pPr>
          </w:p>
        </w:tc>
      </w:tr>
    </w:tbl>
    <w:p w:rsidR="00870069" w:rsidRPr="00411474" w:rsidRDefault="00870069" w:rsidP="00411474">
      <w:pPr>
        <w:spacing w:line="276" w:lineRule="auto"/>
        <w:rPr>
          <w:b/>
        </w:rPr>
      </w:pPr>
    </w:p>
    <w:p w:rsidR="00833793" w:rsidRPr="00833793" w:rsidRDefault="00833793" w:rsidP="00833793">
      <w:pPr>
        <w:pStyle w:val="ListParagraph"/>
        <w:spacing w:line="276" w:lineRule="auto"/>
        <w:ind w:left="2628"/>
        <w:rPr>
          <w:b/>
        </w:rPr>
      </w:pPr>
      <w:r>
        <w:rPr>
          <w:b/>
        </w:rPr>
        <w:t>E. Hoạt động tìm tòi và mở rộng</w:t>
      </w:r>
    </w:p>
    <w:tbl>
      <w:tblPr>
        <w:tblStyle w:val="TableGrid"/>
        <w:tblW w:w="10314" w:type="dxa"/>
        <w:tblLook w:val="04A0"/>
      </w:tblPr>
      <w:tblGrid>
        <w:gridCol w:w="5778"/>
        <w:gridCol w:w="4536"/>
      </w:tblGrid>
      <w:tr w:rsidR="00870069" w:rsidTr="00411474">
        <w:tc>
          <w:tcPr>
            <w:tcW w:w="5778" w:type="dxa"/>
          </w:tcPr>
          <w:p w:rsidR="0018724B" w:rsidRDefault="0018724B" w:rsidP="0018724B">
            <w:pPr>
              <w:spacing w:line="276" w:lineRule="auto"/>
            </w:pPr>
            <w:r>
              <w:t>Sưu tầm thêm các</w:t>
            </w:r>
            <w:r w:rsidR="00870069">
              <w:t xml:space="preserve"> dụng</w:t>
            </w:r>
            <w:r>
              <w:t xml:space="preserve"> cụ  đo và kiểm tra, dụng cụ tháo , lắp và kẹp chặt, dụng cụ gia công, cắt gọt kim loại khác… và  chỉ rõ phần nào  làm bằng vật liệu kim loại, vật liệu phi kim</w:t>
            </w:r>
          </w:p>
          <w:p w:rsidR="00870069" w:rsidRDefault="00870069" w:rsidP="003766A9">
            <w:pPr>
              <w:spacing w:line="276" w:lineRule="auto"/>
            </w:pPr>
            <w:r>
              <w:t xml:space="preserve">Hs nhờ sự giúp đỡ của  bố, mẹ, anh chị trong gia đình </w:t>
            </w:r>
          </w:p>
          <w:p w:rsidR="00870069" w:rsidRPr="00D85662" w:rsidRDefault="00870069" w:rsidP="003766A9">
            <w:pPr>
              <w:spacing w:line="276" w:lineRule="auto"/>
            </w:pPr>
            <w:r>
              <w:lastRenderedPageBreak/>
              <w:t xml:space="preserve">- </w:t>
            </w:r>
            <w:r w:rsidRPr="00D85662">
              <w:t>Báo cáo kết quả với thầy, cô giáo.</w:t>
            </w:r>
          </w:p>
          <w:p w:rsidR="00870069" w:rsidRDefault="00870069" w:rsidP="003766A9">
            <w:pPr>
              <w:spacing w:line="276" w:lineRule="auto"/>
              <w:rPr>
                <w:b/>
              </w:rPr>
            </w:pPr>
            <w:r w:rsidRPr="00D85662">
              <w:t>- Nhận xét kết quả, động viên, khuyến kích học sinh</w:t>
            </w:r>
          </w:p>
        </w:tc>
        <w:tc>
          <w:tcPr>
            <w:tcW w:w="4536" w:type="dxa"/>
          </w:tcPr>
          <w:p w:rsidR="00870069" w:rsidRDefault="00870069" w:rsidP="003766A9">
            <w:pPr>
              <w:spacing w:line="276" w:lineRule="auto"/>
            </w:pPr>
          </w:p>
          <w:p w:rsidR="00870069" w:rsidRDefault="0018724B" w:rsidP="0018724B">
            <w:pPr>
              <w:pStyle w:val="ListParagraph"/>
              <w:numPr>
                <w:ilvl w:val="0"/>
                <w:numId w:val="4"/>
              </w:numPr>
              <w:spacing w:line="276" w:lineRule="auto"/>
            </w:pPr>
            <w:r>
              <w:t>Kìm bóp chết…</w:t>
            </w:r>
          </w:p>
          <w:p w:rsidR="00870069" w:rsidRPr="0018724B" w:rsidRDefault="0018724B" w:rsidP="0018724B">
            <w:pPr>
              <w:pStyle w:val="ListParagraph"/>
              <w:numPr>
                <w:ilvl w:val="0"/>
                <w:numId w:val="4"/>
              </w:numPr>
              <w:spacing w:line="276" w:lineRule="auto"/>
              <w:rPr>
                <w:b/>
              </w:rPr>
            </w:pPr>
            <w:r>
              <w:t>Máy phay kim loại, máy tiện, máy bào….</w:t>
            </w:r>
          </w:p>
          <w:p w:rsidR="00870069" w:rsidRDefault="00870069" w:rsidP="003766A9">
            <w:pPr>
              <w:spacing w:line="276" w:lineRule="auto"/>
              <w:rPr>
                <w:b/>
              </w:rPr>
            </w:pPr>
          </w:p>
        </w:tc>
      </w:tr>
    </w:tbl>
    <w:p w:rsidR="0080341A" w:rsidRDefault="0080341A" w:rsidP="0080341A">
      <w:pPr>
        <w:spacing w:line="160" w:lineRule="atLeast"/>
        <w:rPr>
          <w:lang w:val="pt-BR"/>
        </w:rPr>
      </w:pPr>
      <w:r>
        <w:rPr>
          <w:b/>
          <w:lang w:val="pt-BR"/>
        </w:rPr>
        <w:lastRenderedPageBreak/>
        <w:t>*Nhật kí  bài dạy</w:t>
      </w:r>
      <w:r>
        <w:rPr>
          <w:lang w:val="pt-BR"/>
        </w:rPr>
        <w:t>............................................................................................................</w:t>
      </w:r>
    </w:p>
    <w:p w:rsidR="0080341A" w:rsidRDefault="0080341A" w:rsidP="0080341A">
      <w:pPr>
        <w:spacing w:line="160" w:lineRule="atLeast"/>
        <w:rPr>
          <w:lang w:val="pt-BR"/>
        </w:rPr>
      </w:pPr>
      <w:r>
        <w:rPr>
          <w:lang w:val="pt-BR"/>
        </w:rPr>
        <w:t>.........................................................................................................................................</w:t>
      </w:r>
    </w:p>
    <w:p w:rsidR="0080341A" w:rsidRPr="00574F9D" w:rsidRDefault="0080341A" w:rsidP="0080341A">
      <w:pPr>
        <w:spacing w:line="160" w:lineRule="atLeast"/>
        <w:rPr>
          <w:b/>
          <w:lang w:val="pt-BR"/>
        </w:rPr>
      </w:pPr>
      <w:r>
        <w:rPr>
          <w:lang w:val="pt-BR"/>
        </w:rPr>
        <w:t>.........................................................................................................................................</w:t>
      </w:r>
    </w:p>
    <w:p w:rsidR="0080341A" w:rsidRPr="00574F9D" w:rsidRDefault="0080341A" w:rsidP="0080341A">
      <w:pPr>
        <w:spacing w:line="160" w:lineRule="atLeast"/>
        <w:rPr>
          <w:b/>
          <w:lang w:val="pt-BR"/>
        </w:rPr>
      </w:pPr>
      <w:r>
        <w:rPr>
          <w:lang w:val="pt-BR"/>
        </w:rPr>
        <w:t>.........................................................................................................................................</w:t>
      </w:r>
    </w:p>
    <w:p w:rsidR="0080341A" w:rsidRPr="00574F9D" w:rsidRDefault="0080341A" w:rsidP="0080341A">
      <w:pPr>
        <w:spacing w:line="160" w:lineRule="atLeast"/>
        <w:rPr>
          <w:b/>
          <w:lang w:val="pt-BR"/>
        </w:rPr>
      </w:pPr>
      <w:r>
        <w:rPr>
          <w:lang w:val="pt-BR"/>
        </w:rPr>
        <w:t>.........................................................................................................................................</w:t>
      </w:r>
    </w:p>
    <w:p w:rsidR="0080341A" w:rsidRPr="00574F9D" w:rsidRDefault="0080341A" w:rsidP="0080341A">
      <w:pPr>
        <w:spacing w:line="160" w:lineRule="atLeast"/>
        <w:rPr>
          <w:b/>
          <w:lang w:val="pt-BR"/>
        </w:rPr>
      </w:pPr>
    </w:p>
    <w:p w:rsidR="0080341A" w:rsidRDefault="0080341A" w:rsidP="0080341A">
      <w:pPr>
        <w:pStyle w:val="ListParagraph"/>
        <w:ind w:left="1364"/>
        <w:jc w:val="center"/>
      </w:pPr>
      <w:r>
        <w:t>Hàm Tử, ngày…tháng…..năm 2017</w:t>
      </w:r>
    </w:p>
    <w:p w:rsidR="0080341A" w:rsidRDefault="0080341A" w:rsidP="0080341A">
      <w:pPr>
        <w:pStyle w:val="ListParagraph"/>
        <w:ind w:left="1364"/>
        <w:jc w:val="center"/>
      </w:pPr>
      <w:r>
        <w:t>Duyệt của Tổ/BGH</w:t>
      </w:r>
    </w:p>
    <w:p w:rsidR="0080341A" w:rsidRDefault="0080341A" w:rsidP="00411474">
      <w:pPr>
        <w:tabs>
          <w:tab w:val="left" w:leader="dot" w:pos="9923"/>
        </w:tabs>
        <w:spacing w:line="160" w:lineRule="atLeast"/>
        <w:rPr>
          <w:lang w:val="pt-BR"/>
        </w:rPr>
      </w:pPr>
    </w:p>
    <w:p w:rsidR="0080341A" w:rsidRDefault="0080341A" w:rsidP="00411474">
      <w:pPr>
        <w:tabs>
          <w:tab w:val="left" w:leader="dot" w:pos="9923"/>
        </w:tabs>
        <w:spacing w:line="160" w:lineRule="atLeast"/>
        <w:rPr>
          <w:lang w:val="pt-BR"/>
        </w:rPr>
      </w:pPr>
    </w:p>
    <w:p w:rsidR="00411474" w:rsidRPr="00CE0EF4" w:rsidRDefault="0080341A" w:rsidP="0080341A">
      <w:pPr>
        <w:tabs>
          <w:tab w:val="left" w:leader="dot" w:pos="9923"/>
        </w:tabs>
        <w:spacing w:line="160" w:lineRule="atLeast"/>
        <w:jc w:val="center"/>
        <w:rPr>
          <w:lang w:val="pt-BR"/>
        </w:rPr>
      </w:pPr>
      <w:r>
        <w:rPr>
          <w:lang w:val="pt-BR"/>
        </w:rPr>
        <w:t>----------------------------------------</w:t>
      </w:r>
    </w:p>
    <w:p w:rsidR="00411474" w:rsidRPr="00D61B53" w:rsidRDefault="00411474" w:rsidP="00411474">
      <w:pPr>
        <w:jc w:val="center"/>
      </w:pPr>
      <w:r>
        <w:rPr>
          <w:lang w:val="fr-FR"/>
        </w:rPr>
        <w:t>Ngày soạn  19</w:t>
      </w:r>
      <w:r w:rsidR="0080341A">
        <w:rPr>
          <w:lang w:val="fr-FR"/>
        </w:rPr>
        <w:t>/10/2017</w:t>
      </w:r>
    </w:p>
    <w:p w:rsidR="00411474" w:rsidRPr="00D61B53" w:rsidRDefault="00411474" w:rsidP="00411474">
      <w:pPr>
        <w:jc w:val="center"/>
      </w:pPr>
      <w:r w:rsidRPr="00D61B53">
        <w:rPr>
          <w:lang w:val="fr-FR"/>
        </w:rPr>
        <w:t>Ngày dạy</w:t>
      </w:r>
    </w:p>
    <w:p w:rsidR="00411474" w:rsidRPr="00F85C37" w:rsidRDefault="00411474" w:rsidP="00411474">
      <w:pPr>
        <w:jc w:val="both"/>
        <w:rPr>
          <w:lang w:val="pt-BR"/>
        </w:rPr>
      </w:pPr>
    </w:p>
    <w:tbl>
      <w:tblPr>
        <w:tblW w:w="10466" w:type="dxa"/>
        <w:tblLook w:val="01E0"/>
      </w:tblPr>
      <w:tblGrid>
        <w:gridCol w:w="1579"/>
        <w:gridCol w:w="6019"/>
        <w:gridCol w:w="2868"/>
      </w:tblGrid>
      <w:tr w:rsidR="00411474" w:rsidRPr="00720112" w:rsidTr="00411474">
        <w:trPr>
          <w:trHeight w:val="272"/>
        </w:trPr>
        <w:tc>
          <w:tcPr>
            <w:tcW w:w="1579" w:type="dxa"/>
          </w:tcPr>
          <w:p w:rsidR="00411474" w:rsidRPr="00720112" w:rsidRDefault="00411474" w:rsidP="003766A9">
            <w:pPr>
              <w:rPr>
                <w:b/>
              </w:rPr>
            </w:pPr>
            <w:r w:rsidRPr="00720112">
              <w:rPr>
                <w:b/>
              </w:rPr>
              <w:t>Tuần 12</w:t>
            </w:r>
          </w:p>
        </w:tc>
        <w:tc>
          <w:tcPr>
            <w:tcW w:w="6019" w:type="dxa"/>
            <w:vMerge w:val="restart"/>
          </w:tcPr>
          <w:p w:rsidR="00411474" w:rsidRPr="00720112" w:rsidRDefault="00411474" w:rsidP="003766A9">
            <w:pPr>
              <w:jc w:val="center"/>
              <w:rPr>
                <w:b/>
              </w:rPr>
            </w:pPr>
            <w:r w:rsidRPr="00720112">
              <w:rPr>
                <w:b/>
              </w:rPr>
              <w:t xml:space="preserve">Tiết 21   CƯA  </w:t>
            </w:r>
            <w:r w:rsidRPr="00720112">
              <w:rPr>
                <w:rFonts w:ascii=".VnTimeH" w:hAnsi=".VnTimeH"/>
                <w:b/>
              </w:rPr>
              <w:t>V</w:t>
            </w:r>
            <w:r w:rsidRPr="00720112">
              <w:rPr>
                <w:b/>
              </w:rPr>
              <w:t>À</w:t>
            </w:r>
            <w:r w:rsidRPr="00720112">
              <w:rPr>
                <w:rFonts w:ascii=".VnTimeH" w:hAnsi=".VnTimeH"/>
                <w:b/>
              </w:rPr>
              <w:t xml:space="preserve">  dòa</w:t>
            </w:r>
            <w:r w:rsidRPr="00720112">
              <w:rPr>
                <w:b/>
              </w:rPr>
              <w:t xml:space="preserve">  KIM LOẠI</w:t>
            </w:r>
          </w:p>
        </w:tc>
        <w:tc>
          <w:tcPr>
            <w:tcW w:w="2868" w:type="dxa"/>
          </w:tcPr>
          <w:p w:rsidR="00411474" w:rsidRPr="00720112" w:rsidRDefault="00411474" w:rsidP="003766A9">
            <w:pPr>
              <w:rPr>
                <w:rFonts w:ascii=".VnTime" w:hAnsi=".VnTime"/>
                <w:b/>
              </w:rPr>
            </w:pPr>
          </w:p>
        </w:tc>
      </w:tr>
      <w:tr w:rsidR="00411474" w:rsidRPr="00720112" w:rsidTr="00411474">
        <w:trPr>
          <w:trHeight w:val="278"/>
        </w:trPr>
        <w:tc>
          <w:tcPr>
            <w:tcW w:w="1579" w:type="dxa"/>
          </w:tcPr>
          <w:p w:rsidR="00411474" w:rsidRPr="00720112" w:rsidRDefault="00411474" w:rsidP="003766A9"/>
        </w:tc>
        <w:tc>
          <w:tcPr>
            <w:tcW w:w="6019" w:type="dxa"/>
            <w:vMerge/>
          </w:tcPr>
          <w:p w:rsidR="00411474" w:rsidRPr="00720112" w:rsidRDefault="00411474" w:rsidP="003766A9"/>
        </w:tc>
        <w:tc>
          <w:tcPr>
            <w:tcW w:w="2868" w:type="dxa"/>
          </w:tcPr>
          <w:p w:rsidR="00411474" w:rsidRPr="00720112" w:rsidRDefault="00411474" w:rsidP="003766A9">
            <w:pPr>
              <w:rPr>
                <w:rFonts w:ascii=".VnTime" w:hAnsi=".VnTime"/>
                <w:b/>
              </w:rPr>
            </w:pPr>
          </w:p>
        </w:tc>
      </w:tr>
    </w:tbl>
    <w:p w:rsidR="00411474" w:rsidRPr="00877297" w:rsidRDefault="00411474" w:rsidP="00411474">
      <w:r w:rsidRPr="00877297">
        <w:rPr>
          <w:b/>
          <w:u w:val="single"/>
        </w:rPr>
        <w:t>I. Mục tiêu:</w:t>
      </w:r>
    </w:p>
    <w:p w:rsidR="0080341A" w:rsidRDefault="00411474" w:rsidP="00411474">
      <w:pPr>
        <w:jc w:val="both"/>
        <w:rPr>
          <w:b/>
        </w:rPr>
      </w:pPr>
      <w:r w:rsidRPr="0080341A">
        <w:rPr>
          <w:b/>
          <w:iCs/>
        </w:rPr>
        <w:t xml:space="preserve">    1.Kiến thức</w:t>
      </w:r>
      <w:r w:rsidRPr="0080341A">
        <w:rPr>
          <w:b/>
        </w:rPr>
        <w:t xml:space="preserve">: </w:t>
      </w:r>
    </w:p>
    <w:p w:rsidR="00411474" w:rsidRPr="004F15CB" w:rsidRDefault="0080341A" w:rsidP="00411474">
      <w:pPr>
        <w:jc w:val="both"/>
      </w:pPr>
      <w:r>
        <w:rPr>
          <w:b/>
        </w:rPr>
        <w:t>-</w:t>
      </w:r>
      <w:r>
        <w:t>Trình bày</w:t>
      </w:r>
      <w:r w:rsidR="00411474" w:rsidRPr="004F15CB">
        <w:t xml:space="preserve"> được hình dạng, cấu tạo và vật liệu chế tạo các dụng cụ cầm tay đơn giản được sử dụng trong ngành cơ khí.</w:t>
      </w:r>
    </w:p>
    <w:p w:rsidR="00411474" w:rsidRPr="004F15CB" w:rsidRDefault="0080341A" w:rsidP="00411474">
      <w:pPr>
        <w:jc w:val="both"/>
      </w:pPr>
      <w:r>
        <w:t xml:space="preserve">   - Biết được cô</w:t>
      </w:r>
      <w:r w:rsidR="00411474" w:rsidRPr="004F15CB">
        <w:t>ng dụng và cách sử dụng một số dụng cụ cơ khí phổ biến.</w:t>
      </w:r>
    </w:p>
    <w:p w:rsidR="00411474" w:rsidRPr="004F15CB" w:rsidRDefault="00411474" w:rsidP="00411474">
      <w:pPr>
        <w:jc w:val="both"/>
      </w:pPr>
      <w:r w:rsidRPr="004F15CB">
        <w:t xml:space="preserve">   - Hiểu được ứng dụng của phương pháp cưa và dũa kim loại.</w:t>
      </w:r>
    </w:p>
    <w:p w:rsidR="00411474" w:rsidRPr="0080341A" w:rsidRDefault="00411474" w:rsidP="00411474">
      <w:pPr>
        <w:rPr>
          <w:b/>
        </w:rPr>
      </w:pPr>
      <w:r w:rsidRPr="0080341A">
        <w:rPr>
          <w:b/>
        </w:rPr>
        <w:t xml:space="preserve">     </w:t>
      </w:r>
      <w:r w:rsidRPr="0080341A">
        <w:rPr>
          <w:b/>
          <w:iCs/>
        </w:rPr>
        <w:t>2.Kỹ năng</w:t>
      </w:r>
      <w:r w:rsidRPr="004F15CB">
        <w:t xml:space="preserve">: Học sinh có kỹ năng </w:t>
      </w:r>
      <w:r w:rsidR="0080341A">
        <w:t xml:space="preserve">thực hiện tốt các </w:t>
      </w:r>
      <w:r w:rsidR="0080341A" w:rsidRPr="004F15CB">
        <w:t xml:space="preserve">thao tác đơn giản cưa và dũa kim loại </w:t>
      </w:r>
      <w:r w:rsidRPr="004F15CB">
        <w:t>làm việc theo quy trình, an toàn lao động trong quá tr</w:t>
      </w:r>
      <w:r w:rsidRPr="0080341A">
        <w:rPr>
          <w:b/>
        </w:rPr>
        <w:t>ình gia công.</w:t>
      </w:r>
    </w:p>
    <w:p w:rsidR="00411474" w:rsidRDefault="00411474" w:rsidP="00411474">
      <w:pPr>
        <w:tabs>
          <w:tab w:val="left" w:pos="8188"/>
        </w:tabs>
        <w:jc w:val="both"/>
      </w:pPr>
      <w:r w:rsidRPr="0080341A">
        <w:rPr>
          <w:b/>
        </w:rPr>
        <w:t xml:space="preserve">     </w:t>
      </w:r>
      <w:r w:rsidRPr="0080341A">
        <w:rPr>
          <w:b/>
          <w:iCs/>
        </w:rPr>
        <w:t>3.Thái độ</w:t>
      </w:r>
      <w:r w:rsidR="0080341A" w:rsidRPr="0080341A">
        <w:rPr>
          <w:b/>
          <w:iCs/>
        </w:rPr>
        <w:t>,</w:t>
      </w:r>
      <w:r w:rsidR="0080341A" w:rsidRPr="0080341A">
        <w:rPr>
          <w:b/>
        </w:rPr>
        <w:t xml:space="preserve"> phẩm chất</w:t>
      </w:r>
      <w:r w:rsidR="0080341A">
        <w:t xml:space="preserve">: Ham thích, say mê </w:t>
      </w:r>
      <w:r w:rsidRPr="004F15CB">
        <w:t xml:space="preserve">tìm hiểu môn học </w:t>
      </w:r>
      <w:r w:rsidR="0080341A">
        <w:t>.</w:t>
      </w:r>
    </w:p>
    <w:p w:rsidR="0080341A" w:rsidRPr="0080341A" w:rsidRDefault="0080341A" w:rsidP="0080341A">
      <w:pPr>
        <w:autoSpaceDE w:val="0"/>
        <w:autoSpaceDN w:val="0"/>
        <w:adjustRightInd w:val="0"/>
        <w:spacing w:line="276" w:lineRule="auto"/>
        <w:rPr>
          <w:color w:val="000000"/>
          <w:shd w:val="clear" w:color="auto" w:fill="FFFFFF"/>
        </w:rPr>
      </w:pPr>
      <w:r w:rsidRPr="0080341A">
        <w:rPr>
          <w:b/>
        </w:rPr>
        <w:t>- Phẩm chất</w:t>
      </w:r>
      <w:r w:rsidRPr="00A631B4">
        <w:t>:</w:t>
      </w:r>
      <w:r w:rsidRPr="00D85662">
        <w:rPr>
          <w:color w:val="1F497D"/>
        </w:rPr>
        <w:t xml:space="preserve"> </w:t>
      </w:r>
      <w:r w:rsidRPr="00D85662">
        <w:rPr>
          <w:lang w:val="vi-VN"/>
        </w:rPr>
        <w:t xml:space="preserve">Tự lập, tự tin, tự chủ và có </w:t>
      </w:r>
      <w:r w:rsidRPr="000B2B3B">
        <w:rPr>
          <w:color w:val="000000"/>
          <w:sz w:val="32"/>
          <w:szCs w:val="32"/>
          <w:shd w:val="clear" w:color="auto" w:fill="FFFFFF"/>
        </w:rPr>
        <w:t xml:space="preserve"> </w:t>
      </w:r>
      <w:r w:rsidRPr="00707E6C">
        <w:rPr>
          <w:color w:val="000000"/>
          <w:shd w:val="clear" w:color="auto" w:fill="FFFFFF"/>
        </w:rPr>
        <w:t>trách nhiệm với bản thân</w:t>
      </w:r>
    </w:p>
    <w:p w:rsidR="00411474" w:rsidRPr="0080341A" w:rsidRDefault="00411474" w:rsidP="00411474">
      <w:r w:rsidRPr="0080341A">
        <w:rPr>
          <w:b/>
        </w:rPr>
        <w:t>4. Năng lực</w:t>
      </w:r>
      <w:r w:rsidR="0080341A" w:rsidRPr="0080341A">
        <w:rPr>
          <w:b/>
        </w:rPr>
        <w:t>.</w:t>
      </w:r>
    </w:p>
    <w:p w:rsidR="00411474" w:rsidRPr="00D85662" w:rsidRDefault="00411474" w:rsidP="00411474">
      <w:pPr>
        <w:autoSpaceDE w:val="0"/>
        <w:autoSpaceDN w:val="0"/>
        <w:adjustRightInd w:val="0"/>
        <w:spacing w:line="276" w:lineRule="auto"/>
        <w:ind w:firstLine="540"/>
        <w:rPr>
          <w:color w:val="000000"/>
          <w:lang w:val="en-GB"/>
        </w:rPr>
      </w:pPr>
      <w:r>
        <w:rPr>
          <w:color w:val="000000"/>
          <w:lang w:val="en-GB"/>
        </w:rPr>
        <w:t xml:space="preserve">     </w:t>
      </w:r>
      <w:r w:rsidRPr="00D85662">
        <w:rPr>
          <w:color w:val="000000"/>
          <w:lang w:val="en-GB"/>
        </w:rPr>
        <w:t xml:space="preserve">+ Năng lực chung: Tự học, giải quyết vấn đề, tư duy, giao tiếp, hợp tác, sử </w:t>
      </w:r>
    </w:p>
    <w:p w:rsidR="00411474" w:rsidRPr="00D85662" w:rsidRDefault="00411474" w:rsidP="00411474">
      <w:pPr>
        <w:autoSpaceDE w:val="0"/>
        <w:autoSpaceDN w:val="0"/>
        <w:adjustRightInd w:val="0"/>
        <w:spacing w:line="276" w:lineRule="auto"/>
        <w:ind w:firstLine="540"/>
        <w:rPr>
          <w:color w:val="000000"/>
          <w:lang w:val="en-GB"/>
        </w:rPr>
      </w:pPr>
      <w:r w:rsidRPr="00D85662">
        <w:rPr>
          <w:color w:val="000000"/>
          <w:lang w:val="en-GB"/>
        </w:rPr>
        <w:t xml:space="preserve">             </w:t>
      </w:r>
      <w:r>
        <w:rPr>
          <w:color w:val="000000"/>
          <w:lang w:val="en-GB"/>
        </w:rPr>
        <w:t xml:space="preserve">                dụng ngôn ngữ ngành cơ khí chính xác</w:t>
      </w:r>
    </w:p>
    <w:p w:rsidR="00411474" w:rsidRPr="00D85662" w:rsidRDefault="00411474" w:rsidP="00411474">
      <w:pPr>
        <w:autoSpaceDE w:val="0"/>
        <w:autoSpaceDN w:val="0"/>
        <w:adjustRightInd w:val="0"/>
        <w:spacing w:line="276" w:lineRule="auto"/>
        <w:ind w:firstLine="540"/>
        <w:rPr>
          <w:color w:val="000000"/>
          <w:lang w:val="en-GB"/>
        </w:rPr>
      </w:pPr>
      <w:r>
        <w:t xml:space="preserve">      </w:t>
      </w:r>
      <w:r w:rsidRPr="00D85662">
        <w:t xml:space="preserve">+ Năng lực chuyên biệt: Sử dụng ngôn </w:t>
      </w:r>
      <w:r>
        <w:rPr>
          <w:color w:val="000000"/>
          <w:lang w:val="en-GB"/>
        </w:rPr>
        <w:t>ngữ lĩnh vực cơ khí chính xác</w:t>
      </w:r>
    </w:p>
    <w:p w:rsidR="00411474" w:rsidRPr="00620334" w:rsidRDefault="00411474" w:rsidP="00411474">
      <w:pPr>
        <w:rPr>
          <w:b/>
          <w:u w:val="single"/>
        </w:rPr>
      </w:pPr>
      <w:r w:rsidRPr="00620334">
        <w:rPr>
          <w:b/>
          <w:u w:val="single"/>
        </w:rPr>
        <w:t>II. Chuẩn bị:</w:t>
      </w:r>
    </w:p>
    <w:p w:rsidR="00411474" w:rsidRPr="00620334" w:rsidRDefault="00411474" w:rsidP="00411474">
      <w:r w:rsidRPr="00620334">
        <w:rPr>
          <w:u w:val="single"/>
        </w:rPr>
        <w:t>1.GV</w:t>
      </w:r>
      <w:r w:rsidRPr="00620334">
        <w:t xml:space="preserve">: Cưa </w:t>
      </w:r>
      <w:r w:rsidRPr="00620334">
        <w:rPr>
          <w:rFonts w:ascii=".VnTime" w:hAnsi=".VnTime"/>
        </w:rPr>
        <w:t>s¾t</w:t>
      </w:r>
      <w:r w:rsidRPr="00620334">
        <w:t>, êtô,</w:t>
      </w:r>
      <w:r>
        <w:t xml:space="preserve"> </w:t>
      </w:r>
      <w:r w:rsidRPr="005E49F8">
        <w:rPr>
          <w:rFonts w:ascii=".VnTime" w:hAnsi=".VnTime"/>
        </w:rPr>
        <w:t>mét sè lo¹i dòa</w:t>
      </w:r>
      <w:r w:rsidR="0080341A">
        <w:t>, b</w:t>
      </w:r>
      <w:r>
        <w:rPr>
          <w:rFonts w:ascii=".VnTime" w:hAnsi=".VnTime"/>
        </w:rPr>
        <w:t>¶ng phô ghi môc I.2b</w:t>
      </w:r>
      <w:r w:rsidR="0080341A">
        <w:rPr>
          <w:rFonts w:ascii=".VnTime" w:hAnsi=".VnTime"/>
        </w:rPr>
        <w:t>.</w:t>
      </w:r>
    </w:p>
    <w:p w:rsidR="00411474" w:rsidRPr="00620334" w:rsidRDefault="00411474" w:rsidP="00411474">
      <w:r w:rsidRPr="00620334">
        <w:rPr>
          <w:u w:val="single"/>
        </w:rPr>
        <w:t>2.HS</w:t>
      </w:r>
      <w:r w:rsidRPr="00620334">
        <w:t>: Đọc trước bài</w:t>
      </w:r>
    </w:p>
    <w:p w:rsidR="00411474" w:rsidRDefault="00411474" w:rsidP="00411474">
      <w:pPr>
        <w:rPr>
          <w:b/>
          <w:u w:val="single"/>
        </w:rPr>
      </w:pPr>
      <w:r w:rsidRPr="00620334">
        <w:rPr>
          <w:b/>
          <w:u w:val="single"/>
        </w:rPr>
        <w:t xml:space="preserve">III. Các </w:t>
      </w:r>
      <w:r w:rsidRPr="00620334">
        <w:rPr>
          <w:rFonts w:ascii=".VnTime" w:hAnsi=".VnTime"/>
          <w:b/>
          <w:u w:val="single"/>
        </w:rPr>
        <w:t>ho¹t ®éng trªn</w:t>
      </w:r>
      <w:r w:rsidRPr="00620334">
        <w:rPr>
          <w:b/>
          <w:u w:val="single"/>
        </w:rPr>
        <w:t xml:space="preserve"> lớp:</w:t>
      </w:r>
    </w:p>
    <w:p w:rsidR="00411474" w:rsidRPr="00620334" w:rsidRDefault="00411474" w:rsidP="00411474">
      <w:pPr>
        <w:jc w:val="center"/>
        <w:rPr>
          <w:b/>
          <w:u w:val="single"/>
        </w:rPr>
      </w:pPr>
      <w:r>
        <w:rPr>
          <w:b/>
          <w:u w:val="single"/>
        </w:rPr>
        <w:t>A. HOẠT ĐỘNG KHỞI ĐỘNG</w:t>
      </w:r>
    </w:p>
    <w:p w:rsidR="00411474" w:rsidRPr="00620334" w:rsidRDefault="00411474" w:rsidP="00411474">
      <w:r>
        <w:rPr>
          <w:b/>
          <w:u w:val="single"/>
        </w:rPr>
        <w:t>1</w:t>
      </w:r>
      <w:r w:rsidRPr="00620334">
        <w:rPr>
          <w:b/>
          <w:u w:val="single"/>
        </w:rPr>
        <w:t>. Ổn định lớp:</w:t>
      </w:r>
      <w:r w:rsidRPr="00620334">
        <w:t xml:space="preserve">8A                           </w:t>
      </w:r>
      <w:r>
        <w:t xml:space="preserve">       8B                     </w:t>
      </w:r>
    </w:p>
    <w:p w:rsidR="00411474" w:rsidRPr="00620334" w:rsidRDefault="00411474" w:rsidP="00411474">
      <w:pPr>
        <w:jc w:val="both"/>
        <w:rPr>
          <w:b/>
          <w:u w:val="single"/>
          <w:lang w:val="pt-BR"/>
        </w:rPr>
      </w:pPr>
      <w:r>
        <w:rPr>
          <w:b/>
          <w:u w:val="single"/>
          <w:lang w:val="pt-BR"/>
        </w:rPr>
        <w:t>2</w:t>
      </w:r>
      <w:r w:rsidRPr="00620334">
        <w:rPr>
          <w:b/>
          <w:u w:val="single"/>
          <w:lang w:val="pt-BR"/>
        </w:rPr>
        <w:t xml:space="preserve">. Kiểm tra bài cũ: </w:t>
      </w:r>
    </w:p>
    <w:p w:rsidR="00411474" w:rsidRDefault="00411474" w:rsidP="00411474">
      <w:r w:rsidRPr="00620334">
        <w:t xml:space="preserve">HS1: Có mấy loại dụng cụ đo và kiểm tra ? Công dụng của chúng ? </w:t>
      </w:r>
    </w:p>
    <w:p w:rsidR="00411474" w:rsidRPr="006522A0" w:rsidRDefault="00411474" w:rsidP="00411474">
      <w:pPr>
        <w:rPr>
          <w:b/>
          <w:u w:val="single"/>
        </w:rPr>
      </w:pPr>
      <w:r w:rsidRPr="00FD74C7">
        <w:rPr>
          <w:b/>
          <w:u w:val="single"/>
        </w:rPr>
        <w:t>*Đáp án</w:t>
      </w:r>
      <w:r w:rsidRPr="00FD74C7">
        <w:rPr>
          <w:b/>
        </w:rPr>
        <w:t xml:space="preserve">: </w:t>
      </w:r>
      <w:r>
        <w:rPr>
          <w:b/>
        </w:rPr>
        <w:t xml:space="preserve"> </w:t>
      </w:r>
      <w:r w:rsidRPr="00FD74C7">
        <w:rPr>
          <w:b/>
        </w:rPr>
        <w:t>Dụng cụ đo và kiểm tra:</w:t>
      </w:r>
    </w:p>
    <w:p w:rsidR="00411474" w:rsidRPr="006522A0" w:rsidRDefault="00411474" w:rsidP="00411474">
      <w:pPr>
        <w:jc w:val="both"/>
      </w:pPr>
      <w:r>
        <w:t>a.</w:t>
      </w:r>
      <w:r w:rsidRPr="006522A0">
        <w:t>Thước lá:Được chế tạo bằng thép hợp kim, dùng để đo độ dài của chi tiết hoặc xác định kích thước của sản phẩm.</w:t>
      </w:r>
    </w:p>
    <w:p w:rsidR="00411474" w:rsidRPr="006522A0" w:rsidRDefault="00411474" w:rsidP="00411474">
      <w:pPr>
        <w:jc w:val="both"/>
      </w:pPr>
      <w:r w:rsidRPr="006522A0">
        <w:t xml:space="preserve">   </w:t>
      </w:r>
      <w:r>
        <w:rPr>
          <w:u w:val="single"/>
        </w:rPr>
        <w:t>b</w:t>
      </w:r>
      <w:r w:rsidRPr="006522A0">
        <w:rPr>
          <w:u w:val="single"/>
        </w:rPr>
        <w:t>. Thước đo góc:</w:t>
      </w:r>
      <w:r w:rsidRPr="006522A0">
        <w:t xml:space="preserve"> Gồm êke, ke vuông, thước đo góc vạn năng …</w:t>
      </w:r>
    </w:p>
    <w:p w:rsidR="00411474" w:rsidRDefault="00411474" w:rsidP="00411474">
      <w:pPr>
        <w:rPr>
          <w:rFonts w:ascii=".VnTime" w:hAnsi=".VnTime"/>
        </w:rPr>
      </w:pPr>
      <w:r w:rsidRPr="00620334">
        <w:rPr>
          <w:rFonts w:ascii=".VnTime" w:hAnsi=".VnTime"/>
        </w:rPr>
        <w:t xml:space="preserve">Hs tr¶ lêi </w:t>
      </w:r>
      <w:r>
        <w:rPr>
          <w:rFonts w:ascii=".VnTime" w:hAnsi=".VnTime"/>
        </w:rPr>
        <w:t xml:space="preserve">. </w:t>
      </w:r>
      <w:r w:rsidRPr="00620334">
        <w:rPr>
          <w:rFonts w:ascii=".VnTime" w:hAnsi=".VnTime"/>
          <w:lang w:val="pt-BR"/>
        </w:rPr>
        <w:t>Gv nhËn xÐt vµ cho ®iÓm</w:t>
      </w:r>
    </w:p>
    <w:p w:rsidR="0080341A" w:rsidRDefault="00411474" w:rsidP="00411474">
      <w:pPr>
        <w:rPr>
          <w:b/>
          <w:u w:val="single"/>
          <w:lang w:val="pt-BR"/>
        </w:rPr>
      </w:pPr>
      <w:r w:rsidRPr="00620334">
        <w:rPr>
          <w:b/>
          <w:lang w:val="pt-BR"/>
        </w:rPr>
        <w:t>Giới thiệu bài:</w:t>
      </w:r>
    </w:p>
    <w:p w:rsidR="00411474" w:rsidRPr="00F85038" w:rsidRDefault="00411474" w:rsidP="00411474">
      <w:r w:rsidRPr="00F85038">
        <w:lastRenderedPageBreak/>
        <w:t>GV: Từ vật liệu ban đầu, để gia công được một sản phẩm có thể phải dùng một hay nhiều phương pháp gia công khác nhau theo một quy trình. Bài hôm nay sẽ giúp chúng ta tìm hiểu 1 số phương pháp gia công cơ khí thường gặp trong gia công cơ khí.</w:t>
      </w:r>
    </w:p>
    <w:p w:rsidR="00411474" w:rsidRPr="00411474" w:rsidRDefault="00411474" w:rsidP="00411474">
      <w:pPr>
        <w:jc w:val="center"/>
        <w:rPr>
          <w:b/>
          <w:u w:val="single"/>
        </w:rPr>
      </w:pPr>
      <w:r w:rsidRPr="00411474">
        <w:rPr>
          <w:b/>
          <w:u w:val="single"/>
        </w:rPr>
        <w:t>B.HOẠT  ĐỘNG HÌNH THÀNH KIẾN THỨC</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048"/>
        <w:gridCol w:w="4320"/>
      </w:tblGrid>
      <w:tr w:rsidR="00411474" w:rsidRPr="00720112" w:rsidTr="003766A9">
        <w:tc>
          <w:tcPr>
            <w:tcW w:w="6048" w:type="dxa"/>
          </w:tcPr>
          <w:p w:rsidR="00411474" w:rsidRPr="00720112" w:rsidRDefault="00411474" w:rsidP="003766A9">
            <w:pPr>
              <w:jc w:val="center"/>
              <w:rPr>
                <w:b/>
                <w:lang w:val="pt-BR"/>
              </w:rPr>
            </w:pPr>
            <w:r w:rsidRPr="00720112">
              <w:rPr>
                <w:b/>
                <w:lang w:val="pt-BR"/>
              </w:rPr>
              <w:t>Hoạt động của GV/HS</w:t>
            </w:r>
          </w:p>
        </w:tc>
        <w:tc>
          <w:tcPr>
            <w:tcW w:w="4320" w:type="dxa"/>
          </w:tcPr>
          <w:p w:rsidR="00411474" w:rsidRPr="00720112" w:rsidRDefault="00411474" w:rsidP="003766A9">
            <w:pPr>
              <w:jc w:val="center"/>
              <w:rPr>
                <w:b/>
              </w:rPr>
            </w:pPr>
            <w:r w:rsidRPr="00720112">
              <w:rPr>
                <w:b/>
              </w:rPr>
              <w:t xml:space="preserve">Nội dung ghi </w:t>
            </w:r>
            <w:r w:rsidRPr="00720112">
              <w:rPr>
                <w:rFonts w:ascii=".VnTime" w:hAnsi=".VnTime"/>
                <w:b/>
              </w:rPr>
              <w:t>b¶ng</w:t>
            </w:r>
          </w:p>
        </w:tc>
      </w:tr>
      <w:tr w:rsidR="00411474" w:rsidRPr="00720112" w:rsidTr="003766A9">
        <w:tc>
          <w:tcPr>
            <w:tcW w:w="6048" w:type="dxa"/>
          </w:tcPr>
          <w:p w:rsidR="00F85038" w:rsidRPr="00AB386B" w:rsidRDefault="00F85038" w:rsidP="00F85038">
            <w:r>
              <w:t>-</w:t>
            </w:r>
            <w:r w:rsidRPr="00AB386B">
              <w:t>Phương pháp: Đàm thoại gợi mở.</w:t>
            </w:r>
          </w:p>
          <w:p w:rsidR="00F85038" w:rsidRPr="00AB386B" w:rsidRDefault="00F85038" w:rsidP="00F85038">
            <w:r>
              <w:t>-</w:t>
            </w:r>
            <w:r w:rsidRPr="00AB386B">
              <w:t>Kĩ thuật d</w:t>
            </w:r>
            <w:r>
              <w:t xml:space="preserve">ạy </w:t>
            </w:r>
            <w:r w:rsidRPr="00AB386B">
              <w:t>h</w:t>
            </w:r>
            <w:r>
              <w:t>ọc:  V</w:t>
            </w:r>
            <w:r w:rsidRPr="00AB386B">
              <w:t xml:space="preserve">iết, trả lời </w:t>
            </w:r>
          </w:p>
          <w:p w:rsidR="00F85038" w:rsidRDefault="00F85038" w:rsidP="00F85038">
            <w:r>
              <w:t>-</w:t>
            </w:r>
            <w:r w:rsidRPr="00AB386B">
              <w:t>Năng lực:</w:t>
            </w:r>
            <w:r>
              <w:t xml:space="preserve"> </w:t>
            </w:r>
            <w:r w:rsidRPr="00AB386B">
              <w:t>Tư duy, giải quyết vấn đề</w:t>
            </w:r>
            <w:r>
              <w:t xml:space="preserve"> và sáng tạo</w:t>
            </w:r>
          </w:p>
          <w:p w:rsidR="00F85038" w:rsidRDefault="00F85038" w:rsidP="00F85038">
            <w:pPr>
              <w:jc w:val="both"/>
              <w:rPr>
                <w:rFonts w:ascii=".VnTime" w:hAnsi=".VnTime"/>
              </w:rPr>
            </w:pPr>
            <w:r>
              <w:t>-Phẩm chất:</w:t>
            </w:r>
            <w:r w:rsidRPr="005F6B95">
              <w:rPr>
                <w:lang w:val="vi-VN"/>
              </w:rPr>
              <w:t xml:space="preserve"> Tự lập, tự tin, tự chủ</w:t>
            </w:r>
          </w:p>
          <w:p w:rsidR="00411474" w:rsidRPr="00D2283C" w:rsidRDefault="00411474" w:rsidP="003766A9">
            <w:pPr>
              <w:jc w:val="both"/>
            </w:pPr>
            <w:r w:rsidRPr="00720112">
              <w:rPr>
                <w:rFonts w:ascii=".VnTime" w:hAnsi=".VnTime"/>
              </w:rPr>
              <w:t>Gv yªu cÇu</w:t>
            </w:r>
            <w:r w:rsidR="00D2283C">
              <w:rPr>
                <w:rFonts w:ascii=".VnTime" w:hAnsi=".VnTime"/>
              </w:rPr>
              <w:t xml:space="preserve">  </w:t>
            </w:r>
            <w:r w:rsidR="00D2283C" w:rsidRPr="00D2283C">
              <w:t>cá nhân</w:t>
            </w:r>
            <w:r w:rsidRPr="00720112">
              <w:rPr>
                <w:rFonts w:ascii=".VnTime" w:hAnsi=".VnTime"/>
              </w:rPr>
              <w:t xml:space="preserve"> hs nghiªn cøu th«ng tin sgk</w:t>
            </w:r>
            <w:r w:rsidR="00D2283C">
              <w:rPr>
                <w:rFonts w:ascii=".VnTime" w:hAnsi=".VnTime"/>
              </w:rPr>
              <w:t xml:space="preserve"> </w:t>
            </w:r>
            <w:r w:rsidR="00D2283C" w:rsidRPr="00D2283C">
              <w:t>và trả lời các câu hỏi sau</w:t>
            </w:r>
            <w:r w:rsidR="00D2283C">
              <w:t>:</w:t>
            </w:r>
          </w:p>
          <w:p w:rsidR="00411474" w:rsidRPr="00720112" w:rsidRDefault="00411474" w:rsidP="003766A9">
            <w:pPr>
              <w:jc w:val="both"/>
            </w:pPr>
            <w:r w:rsidRPr="00720112">
              <w:t>?Khái niệm cắt kim loại bằng cưa tay?</w:t>
            </w:r>
          </w:p>
          <w:p w:rsidR="00411474" w:rsidRPr="00720112" w:rsidRDefault="00411474" w:rsidP="003766A9">
            <w:pPr>
              <w:jc w:val="both"/>
              <w:rPr>
                <w:rFonts w:ascii=".VnTime" w:hAnsi=".VnTime"/>
              </w:rPr>
            </w:pPr>
            <w:r w:rsidRPr="00720112">
              <w:rPr>
                <w:rFonts w:ascii=".VnTime" w:hAnsi=".VnTime"/>
              </w:rPr>
              <w:t>Hs tr¶ lêi</w:t>
            </w:r>
          </w:p>
          <w:p w:rsidR="00411474" w:rsidRPr="00720112" w:rsidRDefault="00411474" w:rsidP="003766A9">
            <w:pPr>
              <w:jc w:val="both"/>
            </w:pPr>
            <w:r w:rsidRPr="00720112">
              <w:t>Gv yêu cầu hs nhận xét bổ sung, kết luận.</w:t>
            </w:r>
          </w:p>
          <w:p w:rsidR="00411474" w:rsidRPr="00720112" w:rsidRDefault="00411474" w:rsidP="003766A9">
            <w:pPr>
              <w:jc w:val="both"/>
            </w:pPr>
            <w:r w:rsidRPr="00720112">
              <w:t xml:space="preserve"> ?Muốn cắt kim loại ta dùng dụng cụ nào ?</w:t>
            </w:r>
          </w:p>
          <w:p w:rsidR="00411474" w:rsidRPr="00720112" w:rsidRDefault="00411474" w:rsidP="003766A9">
            <w:pPr>
              <w:jc w:val="both"/>
            </w:pPr>
            <w:r w:rsidRPr="00720112">
              <w:t>? Nêu công dụng của việc cắt kim loại ?</w:t>
            </w:r>
          </w:p>
          <w:p w:rsidR="00D2283C" w:rsidRDefault="00411474" w:rsidP="00D2283C">
            <w:pPr>
              <w:jc w:val="both"/>
            </w:pPr>
            <w:r w:rsidRPr="00720112">
              <w:t>? Hãy giải thích sự khác nhau giữa cưa gỗ và cưa kim loại ?</w:t>
            </w:r>
          </w:p>
          <w:p w:rsidR="00D2283C" w:rsidRDefault="00D2283C" w:rsidP="00D2283C">
            <w:r>
              <w:t>Gv chia nhóm  và phát vật mẫu cho các nhóm</w:t>
            </w:r>
          </w:p>
          <w:p w:rsidR="00D2283C" w:rsidRDefault="00D2283C" w:rsidP="00D2283C">
            <w:r>
              <w:t>Các nhóm trưởng nhận mẫu vật và bảng phụ, bút dạ</w:t>
            </w:r>
          </w:p>
          <w:p w:rsidR="00D2283C" w:rsidRPr="00720112" w:rsidRDefault="00D2283C" w:rsidP="00D2283C">
            <w:r>
              <w:t>Gv yêu cầu HS t</w:t>
            </w:r>
            <w:r w:rsidRPr="00720112">
              <w:t>hảo luận</w:t>
            </w:r>
            <w:r>
              <w:t xml:space="preserve"> nhóm</w:t>
            </w:r>
            <w:r w:rsidRPr="00720112">
              <w:t xml:space="preserve"> và </w:t>
            </w:r>
            <w:r>
              <w:t>trả lời các câu hỏi sau:</w:t>
            </w:r>
          </w:p>
          <w:p w:rsidR="00411474" w:rsidRPr="00720112" w:rsidRDefault="00411474" w:rsidP="003766A9">
            <w:pPr>
              <w:jc w:val="both"/>
              <w:rPr>
                <w:rFonts w:ascii=".VnTime" w:hAnsi=".VnTime"/>
                <w:lang w:val="pt-BR"/>
              </w:rPr>
            </w:pPr>
            <w:r w:rsidRPr="00720112">
              <w:rPr>
                <w:rFonts w:ascii=".VnTime" w:hAnsi=".VnTime"/>
                <w:lang w:val="pt-BR"/>
              </w:rPr>
              <w:t>?Khi c­a kim lo¹i cÇn chuÈn bÞ nh÷ng c«ng viÖc g×?L¾p l­ìi c­a nh­ thÕ nµo?</w:t>
            </w:r>
          </w:p>
          <w:p w:rsidR="00411474" w:rsidRPr="00720112" w:rsidRDefault="00411474" w:rsidP="003766A9">
            <w:pPr>
              <w:jc w:val="both"/>
              <w:rPr>
                <w:rFonts w:ascii=".VnTime" w:hAnsi=".VnTime"/>
                <w:lang w:val="pt-BR"/>
              </w:rPr>
            </w:pPr>
            <w:r w:rsidRPr="00720112">
              <w:rPr>
                <w:rFonts w:ascii=".VnTime" w:hAnsi=".VnTime"/>
                <w:lang w:val="pt-BR"/>
              </w:rPr>
              <w:t>?Chän  eto cã chiÒu cao nh­ thÕ nµo?(quan s¸t h21.1b)</w:t>
            </w:r>
          </w:p>
          <w:p w:rsidR="00411474" w:rsidRPr="00720112" w:rsidRDefault="00411474" w:rsidP="003766A9">
            <w:pPr>
              <w:jc w:val="both"/>
              <w:rPr>
                <w:rFonts w:ascii=".VnTime" w:hAnsi=".VnTime"/>
                <w:lang w:val="pt-BR"/>
              </w:rPr>
            </w:pPr>
            <w:r w:rsidRPr="00720112">
              <w:rPr>
                <w:rFonts w:ascii=".VnTime" w:hAnsi=".VnTime"/>
                <w:lang w:val="pt-BR"/>
              </w:rPr>
              <w:t>HS: tr¶ lêi ph</w:t>
            </w:r>
            <w:r w:rsidRPr="00720112">
              <w:rPr>
                <w:lang w:val="pt-BR"/>
              </w:rPr>
              <w:t>ầ</w:t>
            </w:r>
            <w:r w:rsidRPr="00720112">
              <w:rPr>
                <w:rFonts w:ascii=".VnTime" w:hAnsi=".VnTime"/>
                <w:lang w:val="pt-BR"/>
              </w:rPr>
              <w:t>n chu</w:t>
            </w:r>
            <w:r w:rsidRPr="00720112">
              <w:rPr>
                <w:lang w:val="pt-BR"/>
              </w:rPr>
              <w:t>ẩ</w:t>
            </w:r>
            <w:r w:rsidRPr="00720112">
              <w:rPr>
                <w:rFonts w:ascii=".VnTime" w:hAnsi=".VnTime"/>
                <w:lang w:val="pt-BR"/>
              </w:rPr>
              <w:t>n b</w:t>
            </w:r>
            <w:r w:rsidRPr="00720112">
              <w:rPr>
                <w:lang w:val="pt-BR"/>
              </w:rPr>
              <w:t>ị</w:t>
            </w:r>
            <w:r w:rsidRPr="00720112">
              <w:rPr>
                <w:rFonts w:ascii=".VnTime" w:hAnsi=".VnTime"/>
                <w:lang w:val="pt-BR"/>
              </w:rPr>
              <w:t xml:space="preserve"> c­a. </w:t>
            </w:r>
          </w:p>
          <w:p w:rsidR="00411474" w:rsidRPr="00720112" w:rsidRDefault="00411474" w:rsidP="003766A9">
            <w:pPr>
              <w:jc w:val="both"/>
              <w:rPr>
                <w:rFonts w:ascii=".VnTime" w:hAnsi=".VnTime"/>
                <w:lang w:val="pt-BR"/>
              </w:rPr>
            </w:pPr>
            <w:r w:rsidRPr="00720112">
              <w:rPr>
                <w:rFonts w:ascii=".VnTime" w:hAnsi=".VnTime"/>
                <w:lang w:val="pt-BR"/>
              </w:rPr>
              <w:t>Gv nhËn xÐt vµ kÕt luËn.</w:t>
            </w:r>
          </w:p>
          <w:p w:rsidR="00411474" w:rsidRPr="00720112" w:rsidRDefault="00411474" w:rsidP="003766A9">
            <w:pPr>
              <w:jc w:val="both"/>
              <w:rPr>
                <w:lang w:val="pt-BR"/>
              </w:rPr>
            </w:pPr>
            <w:r w:rsidRPr="00720112">
              <w:rPr>
                <w:lang w:val="pt-BR"/>
              </w:rPr>
              <w:t>GV: Hướng dẫn cách điều chỉnh độ phẳng, căng, độ trùng của lưỡi cưa</w:t>
            </w:r>
          </w:p>
          <w:p w:rsidR="00411474" w:rsidRPr="00720112" w:rsidRDefault="00411474" w:rsidP="003766A9">
            <w:pPr>
              <w:jc w:val="both"/>
            </w:pPr>
            <w:r w:rsidRPr="00720112">
              <w:t>HS: Quan sát hình 21. 2a, b SGK.</w:t>
            </w:r>
          </w:p>
          <w:p w:rsidR="00411474" w:rsidRPr="00720112" w:rsidRDefault="00411474" w:rsidP="003766A9">
            <w:pPr>
              <w:jc w:val="both"/>
              <w:rPr>
                <w:rFonts w:ascii=".VnTime" w:hAnsi=".VnTime"/>
                <w:lang w:val="pt-BR"/>
              </w:rPr>
            </w:pPr>
            <w:r w:rsidRPr="00720112">
              <w:rPr>
                <w:lang w:val="pt-BR"/>
              </w:rPr>
              <w:t>?</w:t>
            </w:r>
            <w:r w:rsidRPr="00720112">
              <w:rPr>
                <w:rFonts w:ascii=".VnTime" w:hAnsi=".VnTime"/>
                <w:lang w:val="pt-BR"/>
              </w:rPr>
              <w:t>H21.2a cho ta biÕt th«ng tin g×?Hai ch©n t¹o víi nhau mét gãc bao nhiªu ®é?</w:t>
            </w:r>
          </w:p>
          <w:p w:rsidR="00411474" w:rsidRPr="00720112" w:rsidRDefault="00411474" w:rsidP="003766A9">
            <w:pPr>
              <w:jc w:val="both"/>
              <w:rPr>
                <w:rFonts w:ascii=".VnTime" w:hAnsi=".VnTime"/>
              </w:rPr>
            </w:pPr>
            <w:r w:rsidRPr="00720112">
              <w:rPr>
                <w:rFonts w:ascii=".VnTime" w:hAnsi=".VnTime"/>
              </w:rPr>
              <w:t>?H21.2b cho ta biÕt th«ng tin g×?</w:t>
            </w:r>
          </w:p>
          <w:p w:rsidR="00411474" w:rsidRPr="00720112" w:rsidRDefault="00411474" w:rsidP="003766A9">
            <w:pPr>
              <w:jc w:val="both"/>
              <w:rPr>
                <w:rFonts w:ascii=".VnTime" w:hAnsi=".VnTime"/>
              </w:rPr>
            </w:pPr>
            <w:r w:rsidRPr="00720112">
              <w:rPr>
                <w:rFonts w:ascii=".VnTime" w:hAnsi=".VnTime"/>
              </w:rPr>
              <w:t>HS tr¶ lêi . Gv nhËn xÐt vµ kÕt luËn.</w:t>
            </w:r>
          </w:p>
          <w:p w:rsidR="00411474" w:rsidRPr="00720112" w:rsidRDefault="00411474" w:rsidP="003766A9">
            <w:pPr>
              <w:jc w:val="both"/>
              <w:rPr>
                <w:rFonts w:ascii=".VnTime" w:hAnsi=".VnTime"/>
              </w:rPr>
            </w:pPr>
            <w:r w:rsidRPr="00720112">
              <w:rPr>
                <w:rFonts w:ascii=".VnTime" w:hAnsi=".VnTime"/>
              </w:rPr>
              <w:t>Gv treo b¶ng phô ghi muc I.2b vµ yªu cÇu hs hoµn thµnh phÇn th«ng tin cßn thiÕu</w:t>
            </w:r>
          </w:p>
          <w:p w:rsidR="00411474" w:rsidRPr="00720112" w:rsidRDefault="00411474" w:rsidP="003766A9">
            <w:pPr>
              <w:jc w:val="both"/>
              <w:rPr>
                <w:rFonts w:ascii=".VnTime" w:hAnsi=".VnTime"/>
              </w:rPr>
            </w:pPr>
            <w:r w:rsidRPr="00720112">
              <w:rPr>
                <w:rFonts w:ascii=".VnTime" w:hAnsi=".VnTime"/>
              </w:rPr>
              <w:t>Hs lµm .Gv nhËn xÐt.</w:t>
            </w:r>
          </w:p>
          <w:p w:rsidR="00411474" w:rsidRPr="00720112" w:rsidRDefault="00411474" w:rsidP="003766A9">
            <w:pPr>
              <w:jc w:val="both"/>
            </w:pPr>
            <w:r w:rsidRPr="00720112">
              <w:t>? Hãy mô tả tư thế đứng và thao tác cưa ?</w:t>
            </w:r>
          </w:p>
          <w:p w:rsidR="00411474" w:rsidRPr="00720112" w:rsidRDefault="00411474" w:rsidP="003766A9">
            <w:pPr>
              <w:jc w:val="both"/>
              <w:rPr>
                <w:rFonts w:ascii=".VnTime" w:hAnsi=".VnTime"/>
              </w:rPr>
            </w:pPr>
            <w:r w:rsidRPr="00720112">
              <w:rPr>
                <w:rFonts w:ascii=".VnTime" w:hAnsi=".VnTime"/>
              </w:rPr>
              <w:t>HS tr¶ lêi . Gv nhËn xÐt vµ kÕt luËn.</w:t>
            </w:r>
          </w:p>
          <w:p w:rsidR="00411474" w:rsidRPr="00720112" w:rsidRDefault="00411474" w:rsidP="003766A9">
            <w:pPr>
              <w:jc w:val="both"/>
            </w:pPr>
            <w:r w:rsidRPr="00720112">
              <w:t xml:space="preserve">GV </w:t>
            </w:r>
            <w:r w:rsidRPr="00720112">
              <w:rPr>
                <w:rFonts w:ascii=".VnTime" w:hAnsi=".VnTime"/>
              </w:rPr>
              <w:t>lµm mÉu</w:t>
            </w:r>
            <w:r w:rsidRPr="00720112">
              <w:t xml:space="preserve">  tư thế đứng và cách cầm cưa.</w:t>
            </w:r>
          </w:p>
          <w:p w:rsidR="00411474" w:rsidRPr="00720112" w:rsidRDefault="00411474" w:rsidP="003766A9">
            <w:pPr>
              <w:jc w:val="both"/>
            </w:pPr>
            <w:r w:rsidRPr="00720112">
              <w:t xml:space="preserve">Hs quan </w:t>
            </w:r>
            <w:r w:rsidRPr="00720112">
              <w:rPr>
                <w:rFonts w:ascii=".VnTime" w:hAnsi=".VnTime"/>
              </w:rPr>
              <w:t>s¸t</w:t>
            </w:r>
          </w:p>
          <w:p w:rsidR="00411474" w:rsidRPr="00720112" w:rsidRDefault="00411474" w:rsidP="003766A9">
            <w:pPr>
              <w:jc w:val="both"/>
            </w:pPr>
            <w:r w:rsidRPr="00720112">
              <w:t>? Để an toàn khi cưa ta cần chú ý đến những quy định gì ?</w:t>
            </w:r>
          </w:p>
          <w:p w:rsidR="00411474" w:rsidRDefault="00411474" w:rsidP="003766A9">
            <w:pPr>
              <w:jc w:val="both"/>
              <w:rPr>
                <w:rFonts w:ascii=".VnTime" w:hAnsi=".VnTime"/>
              </w:rPr>
            </w:pPr>
            <w:r w:rsidRPr="00720112">
              <w:rPr>
                <w:rFonts w:ascii=".VnTime" w:hAnsi=".VnTime"/>
              </w:rPr>
              <w:t>HS tr¶ lêi . Gv nhËn xÐt vµ kÕt luËn</w:t>
            </w:r>
          </w:p>
          <w:p w:rsidR="00F85038" w:rsidRDefault="00F85038" w:rsidP="003766A9">
            <w:pPr>
              <w:jc w:val="both"/>
              <w:rPr>
                <w:rFonts w:ascii=".VnTime" w:hAnsi=".VnTime"/>
              </w:rPr>
            </w:pPr>
          </w:p>
          <w:p w:rsidR="00F85038" w:rsidRPr="00AB386B" w:rsidRDefault="00F85038" w:rsidP="00F85038">
            <w:r>
              <w:t>-</w:t>
            </w:r>
            <w:r w:rsidRPr="00AB386B">
              <w:t>Phương pháp: Đàm thoại gợi mở</w:t>
            </w:r>
            <w:r>
              <w:t xml:space="preserve">, nêu và giải </w:t>
            </w:r>
            <w:r>
              <w:lastRenderedPageBreak/>
              <w:t>quyết vấn đề.</w:t>
            </w:r>
          </w:p>
          <w:p w:rsidR="00F85038" w:rsidRPr="00AB386B" w:rsidRDefault="00F85038" w:rsidP="00F85038">
            <w:r>
              <w:t>-</w:t>
            </w:r>
            <w:r w:rsidRPr="00AB386B">
              <w:t>Kĩ thuật d</w:t>
            </w:r>
            <w:r>
              <w:t xml:space="preserve">ạy </w:t>
            </w:r>
            <w:r w:rsidRPr="00AB386B">
              <w:t>h</w:t>
            </w:r>
            <w:r>
              <w:t>ọc: V</w:t>
            </w:r>
            <w:r w:rsidRPr="00AB386B">
              <w:t>iết, trả lời</w:t>
            </w:r>
            <w:r>
              <w:t xml:space="preserve"> câu hỏi, chia sẻ nhóm đôi.</w:t>
            </w:r>
            <w:r w:rsidRPr="00AB386B">
              <w:t xml:space="preserve"> </w:t>
            </w:r>
          </w:p>
          <w:p w:rsidR="00F85038" w:rsidRDefault="00F85038" w:rsidP="00F85038">
            <w:r>
              <w:t>-</w:t>
            </w:r>
            <w:r w:rsidRPr="00AB386B">
              <w:t>Năng lực:Tư duy, gi</w:t>
            </w:r>
            <w:r>
              <w:t>ao tiếp, hợp tác.</w:t>
            </w:r>
          </w:p>
          <w:p w:rsidR="00F85038" w:rsidRPr="0044056D" w:rsidRDefault="00F85038" w:rsidP="00F85038">
            <w:r>
              <w:t>-Phẩm chất:</w:t>
            </w:r>
            <w:r w:rsidRPr="005F6B95">
              <w:rPr>
                <w:lang w:val="vi-VN"/>
              </w:rPr>
              <w:t xml:space="preserve"> Tự lập, tự tin, tự chủ</w:t>
            </w:r>
          </w:p>
          <w:p w:rsidR="00411474" w:rsidRPr="00720112" w:rsidRDefault="00411474" w:rsidP="003766A9">
            <w:pPr>
              <w:jc w:val="both"/>
            </w:pPr>
            <w:r w:rsidRPr="00720112">
              <w:t>Gv yêu cầu hs quan sát một số loại dũa</w:t>
            </w:r>
          </w:p>
          <w:p w:rsidR="00411474" w:rsidRPr="00720112" w:rsidRDefault="00411474" w:rsidP="003766A9">
            <w:pPr>
              <w:jc w:val="both"/>
            </w:pPr>
            <w:r w:rsidRPr="00720112">
              <w:t xml:space="preserve">Hs quan sát </w:t>
            </w:r>
          </w:p>
          <w:p w:rsidR="00411474" w:rsidRPr="00720112" w:rsidRDefault="00411474" w:rsidP="003766A9">
            <w:pPr>
              <w:jc w:val="both"/>
              <w:rPr>
                <w:rFonts w:ascii=".VnTime" w:hAnsi=".VnTime"/>
              </w:rPr>
            </w:pPr>
            <w:r w:rsidRPr="00720112">
              <w:rPr>
                <w:rFonts w:ascii=".VnTime" w:hAnsi=".VnTime"/>
              </w:rPr>
              <w:t xml:space="preserve">?Dòa lµ ph­¬ng ph¸p gia c«ng </w:t>
            </w:r>
            <w:smartTag w:uri="urn:schemas-microsoft-com:office:smarttags" w:element="place">
              <w:smartTag w:uri="urn:schemas-microsoft-com:office:smarttags" w:element="State">
                <w:r w:rsidRPr="00720112">
                  <w:rPr>
                    <w:rFonts w:ascii=".VnTime" w:hAnsi=".VnTime"/>
                  </w:rPr>
                  <w:t>nh­</w:t>
                </w:r>
              </w:smartTag>
            </w:smartTag>
            <w:r w:rsidRPr="00720112">
              <w:rPr>
                <w:rFonts w:ascii=".VnTime" w:hAnsi=".VnTime"/>
              </w:rPr>
              <w:t xml:space="preserve"> thÕ nµo?</w:t>
            </w:r>
          </w:p>
          <w:p w:rsidR="00411474" w:rsidRPr="00720112" w:rsidRDefault="00411474" w:rsidP="003766A9">
            <w:pPr>
              <w:jc w:val="both"/>
              <w:rPr>
                <w:rFonts w:ascii=".VnTime" w:hAnsi=".VnTime"/>
              </w:rPr>
            </w:pPr>
            <w:r w:rsidRPr="00720112">
              <w:rPr>
                <w:rFonts w:ascii=".VnTime" w:hAnsi=".VnTime"/>
              </w:rPr>
              <w:t>HS tr¶ lêi . Gv nhËn xÐt vµ kÕt luËn</w:t>
            </w:r>
          </w:p>
          <w:p w:rsidR="00411474" w:rsidRPr="00720112" w:rsidRDefault="00411474" w:rsidP="003766A9">
            <w:pPr>
              <w:jc w:val="both"/>
            </w:pPr>
            <w:r w:rsidRPr="00720112">
              <w:rPr>
                <w:rFonts w:ascii=".VnTime" w:hAnsi=".VnTime"/>
              </w:rPr>
              <w:t xml:space="preserve">HS nghiªn cøu th«ng tin vµ quan s¸t h×nh 22.1 vµ vËt mÉu </w:t>
            </w:r>
          </w:p>
          <w:p w:rsidR="00411474" w:rsidRPr="00720112" w:rsidRDefault="00411474" w:rsidP="003766A9">
            <w:pPr>
              <w:jc w:val="both"/>
            </w:pPr>
            <w:r w:rsidRPr="00720112">
              <w:rPr>
                <w:rFonts w:ascii=".VnTime" w:hAnsi=".VnTime"/>
              </w:rPr>
              <w:t xml:space="preserve">?KÓ tªn mét sè lo¹i </w:t>
            </w:r>
            <w:r w:rsidRPr="00720112">
              <w:t>dũa</w:t>
            </w:r>
            <w:r w:rsidRPr="00720112">
              <w:rPr>
                <w:rFonts w:ascii=".VnTime" w:hAnsi=".VnTime"/>
              </w:rPr>
              <w:t>?</w:t>
            </w:r>
            <w:r w:rsidRPr="00720112">
              <w:t xml:space="preserve">Dũa </w:t>
            </w:r>
            <w:r w:rsidRPr="00720112">
              <w:rPr>
                <w:rFonts w:ascii=".VnTime" w:hAnsi=".VnTime"/>
              </w:rPr>
              <w:t>lµm b»ng vËt liÖu g×?</w:t>
            </w:r>
          </w:p>
          <w:p w:rsidR="00411474" w:rsidRPr="00720112" w:rsidRDefault="00411474" w:rsidP="003766A9">
            <w:pPr>
              <w:jc w:val="both"/>
              <w:rPr>
                <w:rFonts w:ascii=".VnTime" w:hAnsi=".VnTime"/>
              </w:rPr>
            </w:pPr>
            <w:r w:rsidRPr="00720112">
              <w:rPr>
                <w:rFonts w:ascii=".VnTime" w:hAnsi=".VnTime"/>
              </w:rPr>
              <w:t>HS tr¶ lêi . Gv nhËn xÐt vµ kÕt luËn</w:t>
            </w:r>
          </w:p>
          <w:p w:rsidR="00411474" w:rsidRPr="00720112" w:rsidRDefault="00411474" w:rsidP="003766A9">
            <w:pPr>
              <w:jc w:val="both"/>
              <w:rPr>
                <w:rFonts w:ascii=".VnTime" w:hAnsi=".VnTime"/>
                <w:lang w:val="pt-BR"/>
              </w:rPr>
            </w:pPr>
            <w:r w:rsidRPr="00720112">
              <w:rPr>
                <w:rFonts w:ascii=".VnTime" w:hAnsi=".VnTime"/>
              </w:rPr>
              <w:t>?</w:t>
            </w:r>
            <w:r w:rsidRPr="00720112">
              <w:rPr>
                <w:rFonts w:ascii=".VnTime" w:hAnsi=".VnTime"/>
                <w:lang w:val="pt-BR"/>
              </w:rPr>
              <w:t xml:space="preserve">Khi </w:t>
            </w:r>
            <w:r w:rsidRPr="00720112">
              <w:t xml:space="preserve">dũa </w:t>
            </w:r>
            <w:r w:rsidRPr="00720112">
              <w:rPr>
                <w:rFonts w:ascii=".VnTime" w:hAnsi=".VnTime"/>
                <w:lang w:val="pt-BR"/>
              </w:rPr>
              <w:t>kim lo¹i cÇn chuÈn bÞ nh÷ng c«ng viÖc g×?</w:t>
            </w:r>
          </w:p>
          <w:p w:rsidR="00411474" w:rsidRPr="00720112" w:rsidRDefault="00411474" w:rsidP="003766A9">
            <w:pPr>
              <w:jc w:val="both"/>
              <w:rPr>
                <w:rFonts w:ascii=".VnTime" w:hAnsi=".VnTime"/>
                <w:lang w:val="pt-BR"/>
              </w:rPr>
            </w:pPr>
            <w:r w:rsidRPr="00720112">
              <w:rPr>
                <w:rFonts w:ascii=".VnTime" w:hAnsi=".VnTime"/>
                <w:lang w:val="pt-BR"/>
              </w:rPr>
              <w:t xml:space="preserve">?Chän  </w:t>
            </w:r>
            <w:r w:rsidRPr="00720112">
              <w:rPr>
                <w:lang w:val="pt-BR"/>
              </w:rPr>
              <w:t>êtô</w:t>
            </w:r>
            <w:r w:rsidRPr="00720112">
              <w:rPr>
                <w:rFonts w:ascii=".VnTime" w:hAnsi=".VnTime"/>
                <w:lang w:val="pt-BR"/>
              </w:rPr>
              <w:t xml:space="preserve"> cã chiÒu cao nh­ thÕ nµo?</w:t>
            </w:r>
          </w:p>
          <w:p w:rsidR="00411474" w:rsidRPr="00720112" w:rsidRDefault="00411474" w:rsidP="003766A9">
            <w:pPr>
              <w:jc w:val="both"/>
              <w:rPr>
                <w:rFonts w:ascii=".VnTime" w:hAnsi=".VnTime"/>
                <w:lang w:val="pt-BR"/>
              </w:rPr>
            </w:pPr>
            <w:r w:rsidRPr="00720112">
              <w:rPr>
                <w:rFonts w:ascii=".VnTime" w:hAnsi=".VnTime"/>
                <w:lang w:val="pt-BR"/>
              </w:rPr>
              <w:t>HS: tr¶ lêi ph</w:t>
            </w:r>
            <w:r w:rsidRPr="00720112">
              <w:rPr>
                <w:lang w:val="pt-BR"/>
              </w:rPr>
              <w:t>ầ</w:t>
            </w:r>
            <w:r w:rsidRPr="00720112">
              <w:rPr>
                <w:rFonts w:ascii=".VnTime" w:hAnsi=".VnTime"/>
                <w:lang w:val="pt-BR"/>
              </w:rPr>
              <w:t>n chu</w:t>
            </w:r>
            <w:r w:rsidRPr="00720112">
              <w:rPr>
                <w:lang w:val="pt-BR"/>
              </w:rPr>
              <w:t>ẩ</w:t>
            </w:r>
            <w:r w:rsidRPr="00720112">
              <w:rPr>
                <w:rFonts w:ascii=".VnTime" w:hAnsi=".VnTime"/>
                <w:lang w:val="pt-BR"/>
              </w:rPr>
              <w:t>n b</w:t>
            </w:r>
            <w:r w:rsidRPr="00720112">
              <w:rPr>
                <w:lang w:val="pt-BR"/>
              </w:rPr>
              <w:t>ị</w:t>
            </w:r>
            <w:r w:rsidRPr="00720112">
              <w:rPr>
                <w:rFonts w:ascii=".VnTime" w:hAnsi=".VnTime"/>
                <w:lang w:val="pt-BR"/>
              </w:rPr>
              <w:t xml:space="preserve"> </w:t>
            </w:r>
            <w:r w:rsidRPr="00720112">
              <w:rPr>
                <w:lang w:val="pt-BR"/>
              </w:rPr>
              <w:t>dũa</w:t>
            </w:r>
            <w:r w:rsidRPr="00720112">
              <w:rPr>
                <w:rFonts w:ascii=".VnTime" w:hAnsi=".VnTime"/>
                <w:lang w:val="pt-BR"/>
              </w:rPr>
              <w:t xml:space="preserve">. </w:t>
            </w:r>
          </w:p>
          <w:p w:rsidR="00411474" w:rsidRPr="00720112" w:rsidRDefault="00411474" w:rsidP="003766A9">
            <w:pPr>
              <w:jc w:val="both"/>
              <w:rPr>
                <w:rFonts w:ascii=".VnTime" w:hAnsi=".VnTime"/>
                <w:lang w:val="pt-BR"/>
              </w:rPr>
            </w:pPr>
            <w:r w:rsidRPr="00720112">
              <w:rPr>
                <w:rFonts w:ascii=".VnTime" w:hAnsi=".VnTime"/>
                <w:lang w:val="pt-BR"/>
              </w:rPr>
              <w:t>Gv nhËn xÐt vµ kÕt luËn.</w:t>
            </w:r>
          </w:p>
          <w:p w:rsidR="00411474" w:rsidRPr="00720112" w:rsidRDefault="00411474" w:rsidP="003766A9">
            <w:pPr>
              <w:jc w:val="both"/>
            </w:pPr>
            <w:r w:rsidRPr="00720112">
              <w:t>HS: Quan sát hình 21. 2a, b SGK.</w:t>
            </w:r>
          </w:p>
          <w:p w:rsidR="00411474" w:rsidRPr="00720112" w:rsidRDefault="00411474" w:rsidP="003766A9">
            <w:pPr>
              <w:jc w:val="both"/>
              <w:rPr>
                <w:rFonts w:ascii=".VnTime" w:hAnsi=".VnTime"/>
                <w:lang w:val="pt-BR"/>
              </w:rPr>
            </w:pPr>
            <w:r w:rsidRPr="00720112">
              <w:rPr>
                <w:lang w:val="pt-BR"/>
              </w:rPr>
              <w:t>?Hình</w:t>
            </w:r>
            <w:r w:rsidRPr="00720112">
              <w:rPr>
                <w:rFonts w:ascii=".VnTime" w:hAnsi=".VnTime"/>
                <w:lang w:val="pt-BR"/>
              </w:rPr>
              <w:t xml:space="preserve">22.2a,b cho ta biÕt th«ng tin g×?Hai tay </w:t>
            </w:r>
            <w:r w:rsidRPr="00720112">
              <w:rPr>
                <w:lang w:val="pt-BR"/>
              </w:rPr>
              <w:t xml:space="preserve">cầm </w:t>
            </w:r>
            <w:r w:rsidRPr="00720112">
              <w:t>dũa như thế nào</w:t>
            </w:r>
            <w:r w:rsidRPr="00720112">
              <w:rPr>
                <w:rFonts w:ascii=".VnTime" w:hAnsi=".VnTime"/>
                <w:lang w:val="pt-BR"/>
              </w:rPr>
              <w:t>?</w:t>
            </w:r>
          </w:p>
          <w:p w:rsidR="00411474" w:rsidRPr="00720112" w:rsidRDefault="00411474" w:rsidP="003766A9">
            <w:pPr>
              <w:jc w:val="both"/>
              <w:rPr>
                <w:rFonts w:ascii=".VnTime" w:hAnsi=".VnTime"/>
                <w:lang w:val="pt-BR"/>
              </w:rPr>
            </w:pPr>
            <w:r w:rsidRPr="00720112">
              <w:rPr>
                <w:rFonts w:ascii=".VnTime" w:hAnsi=".VnTime"/>
                <w:lang w:val="pt-BR"/>
              </w:rPr>
              <w:t>HS tr¶ lêi . Gv nhËn xÐt vµ kÕt luËn.</w:t>
            </w:r>
          </w:p>
          <w:p w:rsidR="00411474" w:rsidRPr="00720112" w:rsidRDefault="00411474" w:rsidP="003766A9">
            <w:pPr>
              <w:jc w:val="both"/>
              <w:rPr>
                <w:lang w:val="pt-BR"/>
              </w:rPr>
            </w:pPr>
            <w:r w:rsidRPr="00720112">
              <w:rPr>
                <w:lang w:val="pt-BR"/>
              </w:rPr>
              <w:t>? Hãy mô tả tư thế đứng và thao tác dũa ?</w:t>
            </w:r>
          </w:p>
          <w:p w:rsidR="00411474" w:rsidRPr="00720112" w:rsidRDefault="00411474" w:rsidP="003766A9">
            <w:pPr>
              <w:jc w:val="both"/>
              <w:rPr>
                <w:rFonts w:ascii=".VnTime" w:hAnsi=".VnTime"/>
                <w:lang w:val="pt-BR"/>
              </w:rPr>
            </w:pPr>
            <w:r w:rsidRPr="00720112">
              <w:rPr>
                <w:rFonts w:ascii=".VnTime" w:hAnsi=".VnTime"/>
                <w:lang w:val="pt-BR"/>
              </w:rPr>
              <w:t>HS tr¶ lêi . Gv nhËn xÐt vµ kÕt luËn.</w:t>
            </w:r>
          </w:p>
          <w:p w:rsidR="00411474" w:rsidRPr="00720112" w:rsidRDefault="00411474" w:rsidP="003766A9">
            <w:pPr>
              <w:jc w:val="both"/>
              <w:rPr>
                <w:lang w:val="pt-BR"/>
              </w:rPr>
            </w:pPr>
            <w:r w:rsidRPr="00720112">
              <w:rPr>
                <w:lang w:val="pt-BR"/>
              </w:rPr>
              <w:t xml:space="preserve">GV </w:t>
            </w:r>
            <w:r w:rsidRPr="00720112">
              <w:rPr>
                <w:rFonts w:ascii=".VnTime" w:hAnsi=".VnTime"/>
                <w:lang w:val="pt-BR"/>
              </w:rPr>
              <w:t>lµm mÉu</w:t>
            </w:r>
            <w:r w:rsidRPr="00720112">
              <w:rPr>
                <w:lang w:val="pt-BR"/>
              </w:rPr>
              <w:t xml:space="preserve">  tư thế đứng và cách cầm dũa.</w:t>
            </w:r>
          </w:p>
          <w:p w:rsidR="00411474" w:rsidRPr="00720112" w:rsidRDefault="00411474" w:rsidP="003766A9">
            <w:pPr>
              <w:jc w:val="both"/>
              <w:rPr>
                <w:lang w:val="pt-BR"/>
              </w:rPr>
            </w:pPr>
            <w:r w:rsidRPr="00720112">
              <w:rPr>
                <w:lang w:val="pt-BR"/>
              </w:rPr>
              <w:t xml:space="preserve">Hs quan </w:t>
            </w:r>
            <w:r w:rsidRPr="00720112">
              <w:rPr>
                <w:rFonts w:ascii=".VnTime" w:hAnsi=".VnTime"/>
                <w:lang w:val="pt-BR"/>
              </w:rPr>
              <w:t>s¸t</w:t>
            </w:r>
          </w:p>
          <w:p w:rsidR="00411474" w:rsidRPr="00720112" w:rsidRDefault="00411474" w:rsidP="003766A9">
            <w:pPr>
              <w:jc w:val="both"/>
              <w:rPr>
                <w:lang w:val="pt-BR"/>
              </w:rPr>
            </w:pPr>
            <w:r w:rsidRPr="00720112">
              <w:rPr>
                <w:lang w:val="pt-BR"/>
              </w:rPr>
              <w:t>? Để an toàn khi dũa ta cần chú ý đến những quy định gì ?</w:t>
            </w:r>
          </w:p>
          <w:p w:rsidR="00411474" w:rsidRDefault="00411474" w:rsidP="003766A9">
            <w:pPr>
              <w:jc w:val="both"/>
              <w:rPr>
                <w:rFonts w:ascii=".VnTime" w:hAnsi=".VnTime"/>
                <w:lang w:val="pt-BR"/>
              </w:rPr>
            </w:pPr>
            <w:r w:rsidRPr="00720112">
              <w:rPr>
                <w:rFonts w:ascii=".VnTime" w:hAnsi=".VnTime"/>
                <w:lang w:val="pt-BR"/>
              </w:rPr>
              <w:t>HS tr¶ lêi . Gv nhËn xÐt vµ kÕt luËn</w:t>
            </w:r>
          </w:p>
          <w:p w:rsidR="00411474" w:rsidRPr="00F85038" w:rsidRDefault="00411474" w:rsidP="003766A9">
            <w:pPr>
              <w:jc w:val="both"/>
              <w:rPr>
                <w:i/>
              </w:rPr>
            </w:pPr>
            <w:r w:rsidRPr="00F85038">
              <w:rPr>
                <w:i/>
                <w:lang w:val="pt-BR"/>
              </w:rPr>
              <w:t>GDBVMT: Sau khi c</w:t>
            </w:r>
            <w:r w:rsidRPr="00F85038">
              <w:rPr>
                <w:i/>
                <w:lang w:val="vi-VN"/>
              </w:rPr>
              <w:t xml:space="preserve">ưa và dũa xong phải vệ sinh sạch sẽ </w:t>
            </w:r>
            <w:r w:rsidRPr="00F85038">
              <w:rPr>
                <w:i/>
              </w:rPr>
              <w:t>.</w:t>
            </w:r>
          </w:p>
        </w:tc>
        <w:tc>
          <w:tcPr>
            <w:tcW w:w="4320" w:type="dxa"/>
          </w:tcPr>
          <w:p w:rsidR="00411474" w:rsidRPr="00720112" w:rsidRDefault="00411474" w:rsidP="003766A9">
            <w:pPr>
              <w:rPr>
                <w:b/>
                <w:u w:val="single"/>
                <w:lang w:val="pt-BR"/>
              </w:rPr>
            </w:pPr>
            <w:r w:rsidRPr="00720112">
              <w:rPr>
                <w:b/>
                <w:u w:val="single"/>
                <w:lang w:val="pt-BR"/>
              </w:rPr>
              <w:lastRenderedPageBreak/>
              <w:t>I. Cắt kim loại bằng cưa tay:</w:t>
            </w:r>
          </w:p>
          <w:p w:rsidR="00411474" w:rsidRPr="00720112" w:rsidRDefault="00411474" w:rsidP="003766A9">
            <w:pPr>
              <w:rPr>
                <w:lang w:val="pt-BR"/>
              </w:rPr>
            </w:pPr>
          </w:p>
          <w:p w:rsidR="00411474" w:rsidRPr="00720112" w:rsidRDefault="00411474" w:rsidP="003766A9">
            <w:pPr>
              <w:rPr>
                <w:b/>
                <w:u w:val="single"/>
                <w:lang w:val="pt-BR"/>
              </w:rPr>
            </w:pPr>
            <w:r w:rsidRPr="00720112">
              <w:rPr>
                <w:b/>
                <w:lang w:val="pt-BR"/>
              </w:rPr>
              <w:t xml:space="preserve">1. </w:t>
            </w:r>
            <w:r w:rsidRPr="00720112">
              <w:rPr>
                <w:b/>
                <w:u w:val="single"/>
                <w:lang w:val="pt-BR"/>
              </w:rPr>
              <w:t xml:space="preserve">Khái niệm: </w:t>
            </w:r>
          </w:p>
          <w:p w:rsidR="00411474" w:rsidRPr="00720112" w:rsidRDefault="00411474" w:rsidP="003766A9">
            <w:pPr>
              <w:rPr>
                <w:lang w:val="pt-BR"/>
              </w:rPr>
            </w:pPr>
          </w:p>
          <w:p w:rsidR="00411474" w:rsidRPr="00720112" w:rsidRDefault="00411474" w:rsidP="003766A9">
            <w:pPr>
              <w:rPr>
                <w:lang w:val="pt-BR"/>
              </w:rPr>
            </w:pPr>
            <w:r w:rsidRPr="00720112">
              <w:rPr>
                <w:lang w:val="pt-BR"/>
              </w:rPr>
              <w:t>Là dạng gia công thô, dùng lực tác động làm cho lưỡi cưa chuyển động qua lại để cắt v</w:t>
            </w:r>
            <w:r w:rsidRPr="00720112">
              <w:rPr>
                <w:rFonts w:ascii=".VnTime" w:hAnsi=".VnTime"/>
                <w:lang w:val="pt-BR"/>
              </w:rPr>
              <w:t>Ët</w:t>
            </w:r>
            <w:r w:rsidRPr="00720112">
              <w:rPr>
                <w:lang w:val="pt-BR"/>
              </w:rPr>
              <w:t xml:space="preserve"> liệu.</w:t>
            </w:r>
          </w:p>
          <w:p w:rsidR="00411474" w:rsidRPr="00720112" w:rsidRDefault="00411474" w:rsidP="003766A9">
            <w:pPr>
              <w:rPr>
                <w:lang w:val="pt-BR"/>
              </w:rPr>
            </w:pPr>
          </w:p>
          <w:p w:rsidR="00411474" w:rsidRPr="00720112" w:rsidRDefault="00411474" w:rsidP="003766A9">
            <w:pPr>
              <w:rPr>
                <w:b/>
                <w:u w:val="single"/>
                <w:lang w:val="pt-BR"/>
              </w:rPr>
            </w:pPr>
            <w:r w:rsidRPr="00720112">
              <w:rPr>
                <w:b/>
                <w:lang w:val="pt-BR"/>
              </w:rPr>
              <w:t xml:space="preserve">2. </w:t>
            </w:r>
            <w:r w:rsidRPr="00720112">
              <w:rPr>
                <w:b/>
                <w:u w:val="single"/>
                <w:lang w:val="pt-BR"/>
              </w:rPr>
              <w:t>Kĩ thuật cưa:</w:t>
            </w:r>
          </w:p>
          <w:p w:rsidR="00411474" w:rsidRPr="00720112" w:rsidRDefault="00411474" w:rsidP="003766A9">
            <w:pPr>
              <w:rPr>
                <w:b/>
                <w:lang w:val="pt-BR"/>
              </w:rPr>
            </w:pPr>
            <w:r w:rsidRPr="00720112">
              <w:rPr>
                <w:b/>
                <w:lang w:val="pt-BR"/>
              </w:rPr>
              <w:t xml:space="preserve">a. Chuẩn bị: </w:t>
            </w:r>
          </w:p>
          <w:p w:rsidR="00411474" w:rsidRPr="00720112" w:rsidRDefault="00411474" w:rsidP="003766A9">
            <w:pPr>
              <w:rPr>
                <w:lang w:val="pt-BR"/>
              </w:rPr>
            </w:pPr>
            <w:r w:rsidRPr="00720112">
              <w:rPr>
                <w:lang w:val="pt-BR"/>
              </w:rPr>
              <w:t>- Lắp lưỡi cưa vào khung cưa.</w:t>
            </w:r>
          </w:p>
          <w:p w:rsidR="00411474" w:rsidRPr="00720112" w:rsidRDefault="00411474" w:rsidP="003766A9">
            <w:pPr>
              <w:rPr>
                <w:lang w:val="pt-BR"/>
              </w:rPr>
            </w:pPr>
            <w:r w:rsidRPr="00720112">
              <w:rPr>
                <w:lang w:val="pt-BR"/>
              </w:rPr>
              <w:t>- Lấy dấu trên vật cần cưa</w:t>
            </w:r>
          </w:p>
          <w:p w:rsidR="00411474" w:rsidRPr="00720112" w:rsidRDefault="00411474" w:rsidP="003766A9">
            <w:pPr>
              <w:rPr>
                <w:lang w:val="pt-BR"/>
              </w:rPr>
            </w:pPr>
            <w:r w:rsidRPr="00720112">
              <w:rPr>
                <w:lang w:val="pt-BR"/>
              </w:rPr>
              <w:t xml:space="preserve">- Chọn êtô theo </w:t>
            </w:r>
            <w:r w:rsidRPr="00720112">
              <w:rPr>
                <w:rFonts w:ascii=".VnTime" w:hAnsi=".VnTime"/>
                <w:lang w:val="pt-BR"/>
              </w:rPr>
              <w:t>tÇm vãc cña ng­êi</w:t>
            </w:r>
            <w:r w:rsidRPr="00720112">
              <w:rPr>
                <w:lang w:val="pt-BR"/>
              </w:rPr>
              <w:t>.</w:t>
            </w:r>
          </w:p>
          <w:p w:rsidR="00411474" w:rsidRPr="00720112" w:rsidRDefault="00411474" w:rsidP="003766A9">
            <w:pPr>
              <w:rPr>
                <w:lang w:val="pt-BR"/>
              </w:rPr>
            </w:pPr>
            <w:r w:rsidRPr="00720112">
              <w:rPr>
                <w:lang w:val="pt-BR"/>
              </w:rPr>
              <w:t>- Gá kẹp vật lên êtô</w:t>
            </w:r>
          </w:p>
          <w:p w:rsidR="00411474" w:rsidRPr="00720112" w:rsidRDefault="00411474" w:rsidP="003766A9">
            <w:pPr>
              <w:rPr>
                <w:b/>
                <w:lang w:val="pt-BR"/>
              </w:rPr>
            </w:pPr>
          </w:p>
          <w:p w:rsidR="00411474" w:rsidRPr="00720112" w:rsidRDefault="00411474" w:rsidP="003766A9">
            <w:pPr>
              <w:rPr>
                <w:b/>
                <w:lang w:val="pt-BR"/>
              </w:rPr>
            </w:pPr>
          </w:p>
          <w:p w:rsidR="00411474" w:rsidRPr="00720112" w:rsidRDefault="00411474" w:rsidP="003766A9">
            <w:pPr>
              <w:rPr>
                <w:b/>
                <w:lang w:val="pt-BR"/>
              </w:rPr>
            </w:pPr>
          </w:p>
          <w:p w:rsidR="00411474" w:rsidRPr="00720112" w:rsidRDefault="00411474" w:rsidP="003766A9">
            <w:pPr>
              <w:rPr>
                <w:b/>
                <w:lang w:val="pt-BR"/>
              </w:rPr>
            </w:pPr>
          </w:p>
          <w:p w:rsidR="00411474" w:rsidRPr="00720112" w:rsidRDefault="00411474" w:rsidP="003766A9">
            <w:pPr>
              <w:rPr>
                <w:lang w:val="pt-BR"/>
              </w:rPr>
            </w:pPr>
            <w:r w:rsidRPr="00720112">
              <w:rPr>
                <w:b/>
                <w:lang w:val="pt-BR"/>
              </w:rPr>
              <w:t xml:space="preserve">b. Tư thế đứng </w:t>
            </w:r>
            <w:r w:rsidRPr="00720112">
              <w:rPr>
                <w:rFonts w:ascii=".VnTime" w:hAnsi=".VnTime"/>
                <w:b/>
                <w:lang w:val="pt-BR"/>
              </w:rPr>
              <w:t>vµ</w:t>
            </w:r>
            <w:r w:rsidRPr="00720112">
              <w:rPr>
                <w:b/>
                <w:lang w:val="pt-BR"/>
              </w:rPr>
              <w:t xml:space="preserve"> thao </w:t>
            </w:r>
            <w:r w:rsidRPr="00720112">
              <w:rPr>
                <w:rFonts w:ascii=".VnTime" w:hAnsi=".VnTime"/>
                <w:b/>
                <w:lang w:val="pt-BR"/>
              </w:rPr>
              <w:t>t¸c c­</w:t>
            </w:r>
            <w:r w:rsidRPr="00720112">
              <w:rPr>
                <w:rFonts w:ascii=".VnTime" w:hAnsi=".VnTime"/>
                <w:lang w:val="pt-BR"/>
              </w:rPr>
              <w:t>a</w:t>
            </w:r>
            <w:r w:rsidRPr="00720112">
              <w:rPr>
                <w:lang w:val="pt-BR"/>
              </w:rPr>
              <w:t>:</w:t>
            </w:r>
          </w:p>
          <w:p w:rsidR="00411474" w:rsidRPr="00720112" w:rsidRDefault="00411474" w:rsidP="003766A9">
            <w:pPr>
              <w:rPr>
                <w:lang w:val="pt-BR"/>
              </w:rPr>
            </w:pPr>
            <w:r w:rsidRPr="00720112">
              <w:rPr>
                <w:lang w:val="pt-BR"/>
              </w:rPr>
              <w:t xml:space="preserve">- </w:t>
            </w:r>
            <w:r w:rsidRPr="00720112">
              <w:rPr>
                <w:b/>
                <w:lang w:val="pt-BR"/>
              </w:rPr>
              <w:t xml:space="preserve">Tư thế đứng : </w:t>
            </w:r>
            <w:r w:rsidRPr="00720112">
              <w:rPr>
                <w:lang w:val="pt-BR"/>
              </w:rPr>
              <w:t xml:space="preserve">Đứng </w:t>
            </w:r>
            <w:r w:rsidRPr="00720112">
              <w:rPr>
                <w:b/>
                <w:lang w:val="pt-BR"/>
              </w:rPr>
              <w:t>t</w:t>
            </w:r>
            <w:r w:rsidRPr="00720112">
              <w:rPr>
                <w:b/>
                <w:u w:val="single"/>
                <w:lang w:val="pt-BR"/>
              </w:rPr>
              <w:t>hẳng</w:t>
            </w:r>
            <w:r w:rsidRPr="00720112">
              <w:rPr>
                <w:lang w:val="pt-BR"/>
              </w:rPr>
              <w:t xml:space="preserve">, thoải mái, khối lượng </w:t>
            </w:r>
            <w:r w:rsidRPr="00720112">
              <w:rPr>
                <w:b/>
                <w:u w:val="single"/>
                <w:lang w:val="pt-BR"/>
              </w:rPr>
              <w:t>cơ thể</w:t>
            </w:r>
            <w:r w:rsidRPr="00720112">
              <w:rPr>
                <w:lang w:val="pt-BR"/>
              </w:rPr>
              <w:t xml:space="preserve"> phân đều </w:t>
            </w:r>
            <w:r w:rsidRPr="00720112">
              <w:rPr>
                <w:rFonts w:ascii=".VnTime" w:hAnsi=".VnTime"/>
                <w:lang w:val="pt-BR"/>
              </w:rPr>
              <w:t xml:space="preserve">lªn </w:t>
            </w:r>
            <w:r w:rsidRPr="00720112">
              <w:rPr>
                <w:lang w:val="pt-BR"/>
              </w:rPr>
              <w:t>hai chân.</w:t>
            </w:r>
          </w:p>
          <w:p w:rsidR="00411474" w:rsidRPr="00720112" w:rsidRDefault="00411474" w:rsidP="003766A9">
            <w:pPr>
              <w:rPr>
                <w:b/>
                <w:u w:val="single"/>
                <w:lang w:val="pt-BR"/>
              </w:rPr>
            </w:pPr>
            <w:r w:rsidRPr="00720112">
              <w:rPr>
                <w:lang w:val="pt-BR"/>
              </w:rPr>
              <w:t xml:space="preserve">- </w:t>
            </w:r>
            <w:r w:rsidRPr="00720112">
              <w:rPr>
                <w:rFonts w:ascii=".VnTime" w:hAnsi=".VnTime"/>
                <w:b/>
                <w:lang w:val="pt-BR"/>
              </w:rPr>
              <w:t>C¸ch cÇm c­a</w:t>
            </w:r>
            <w:r w:rsidRPr="00720112">
              <w:rPr>
                <w:b/>
                <w:lang w:val="pt-BR"/>
              </w:rPr>
              <w:t>:</w:t>
            </w:r>
            <w:r w:rsidRPr="00720112">
              <w:rPr>
                <w:lang w:val="pt-BR"/>
              </w:rPr>
              <w:t xml:space="preserve">Tay phải nắm </w:t>
            </w:r>
            <w:r w:rsidRPr="00720112">
              <w:rPr>
                <w:b/>
                <w:u w:val="single"/>
                <w:lang w:val="pt-BR"/>
              </w:rPr>
              <w:t>cán cưa</w:t>
            </w:r>
            <w:r w:rsidRPr="00720112">
              <w:rPr>
                <w:lang w:val="pt-BR"/>
              </w:rPr>
              <w:t xml:space="preserve">, tay trái nắm đầu kia </w:t>
            </w:r>
            <w:r w:rsidRPr="00720112">
              <w:rPr>
                <w:rFonts w:ascii=".VnTime" w:hAnsi=".VnTime"/>
                <w:lang w:val="pt-BR"/>
              </w:rPr>
              <w:t>cña</w:t>
            </w:r>
            <w:r w:rsidRPr="00720112">
              <w:rPr>
                <w:lang w:val="pt-BR"/>
              </w:rPr>
              <w:t xml:space="preserve"> </w:t>
            </w:r>
            <w:r w:rsidRPr="00720112">
              <w:rPr>
                <w:b/>
                <w:u w:val="single"/>
                <w:lang w:val="pt-BR"/>
              </w:rPr>
              <w:t>khung cưa.</w:t>
            </w:r>
          </w:p>
          <w:p w:rsidR="00411474" w:rsidRPr="00720112" w:rsidRDefault="00411474" w:rsidP="003766A9">
            <w:pPr>
              <w:rPr>
                <w:b/>
                <w:lang w:val="pt-BR"/>
              </w:rPr>
            </w:pPr>
            <w:r w:rsidRPr="00720112">
              <w:rPr>
                <w:lang w:val="pt-BR"/>
              </w:rPr>
              <w:t xml:space="preserve">- </w:t>
            </w:r>
            <w:r w:rsidRPr="00720112">
              <w:rPr>
                <w:b/>
                <w:lang w:val="pt-BR"/>
              </w:rPr>
              <w:t xml:space="preserve">Thao </w:t>
            </w:r>
            <w:r w:rsidRPr="00720112">
              <w:rPr>
                <w:rFonts w:ascii=".VnTime" w:hAnsi=".VnTime"/>
                <w:b/>
                <w:lang w:val="pt-BR"/>
              </w:rPr>
              <w:t>t¸c</w:t>
            </w:r>
            <w:r w:rsidRPr="00720112">
              <w:rPr>
                <w:b/>
                <w:lang w:val="pt-BR"/>
              </w:rPr>
              <w:t xml:space="preserve">: </w:t>
            </w:r>
            <w:r w:rsidRPr="00720112">
              <w:rPr>
                <w:lang w:val="pt-BR"/>
              </w:rPr>
              <w:t xml:space="preserve">Kết hợp </w:t>
            </w:r>
            <w:r w:rsidRPr="00720112">
              <w:rPr>
                <w:b/>
                <w:u w:val="single"/>
                <w:lang w:val="pt-BR"/>
              </w:rPr>
              <w:t>hai tay</w:t>
            </w:r>
            <w:r w:rsidRPr="00720112">
              <w:rPr>
                <w:lang w:val="pt-BR"/>
              </w:rPr>
              <w:t xml:space="preserve"> và một phần khối lượng cơ thể để </w:t>
            </w:r>
            <w:r w:rsidRPr="00720112">
              <w:rPr>
                <w:b/>
                <w:u w:val="single"/>
                <w:lang w:val="pt-BR"/>
              </w:rPr>
              <w:t>đẩy và kéo</w:t>
            </w:r>
            <w:r w:rsidRPr="00720112">
              <w:rPr>
                <w:lang w:val="pt-BR"/>
              </w:rPr>
              <w:t xml:space="preserve"> cưa.</w:t>
            </w:r>
          </w:p>
          <w:p w:rsidR="00411474" w:rsidRPr="00720112" w:rsidRDefault="00411474" w:rsidP="003766A9">
            <w:pPr>
              <w:rPr>
                <w:b/>
                <w:lang w:val="pt-BR"/>
              </w:rPr>
            </w:pPr>
          </w:p>
          <w:p w:rsidR="00411474" w:rsidRPr="00720112" w:rsidRDefault="00411474" w:rsidP="003766A9">
            <w:pPr>
              <w:rPr>
                <w:b/>
                <w:lang w:val="pt-BR"/>
              </w:rPr>
            </w:pPr>
          </w:p>
          <w:p w:rsidR="00411474" w:rsidRPr="00720112" w:rsidRDefault="00411474" w:rsidP="003766A9">
            <w:pPr>
              <w:rPr>
                <w:b/>
                <w:lang w:val="pt-BR"/>
              </w:rPr>
            </w:pPr>
          </w:p>
          <w:p w:rsidR="00411474" w:rsidRPr="00720112" w:rsidRDefault="00411474" w:rsidP="003766A9">
            <w:pPr>
              <w:rPr>
                <w:b/>
              </w:rPr>
            </w:pPr>
            <w:r w:rsidRPr="00720112">
              <w:rPr>
                <w:b/>
              </w:rPr>
              <w:t xml:space="preserve">3. </w:t>
            </w:r>
            <w:r w:rsidRPr="00720112">
              <w:rPr>
                <w:b/>
                <w:u w:val="single"/>
              </w:rPr>
              <w:t xml:space="preserve">An toàn khi cưa: </w:t>
            </w:r>
            <w:r w:rsidRPr="00720112">
              <w:rPr>
                <w:b/>
              </w:rPr>
              <w:t xml:space="preserve"> </w:t>
            </w:r>
          </w:p>
          <w:p w:rsidR="00411474" w:rsidRPr="00720112" w:rsidRDefault="00411474" w:rsidP="003766A9">
            <w:r w:rsidRPr="00720112">
              <w:t xml:space="preserve"> SGK/72</w:t>
            </w:r>
          </w:p>
          <w:p w:rsidR="00411474" w:rsidRPr="00720112" w:rsidRDefault="00411474" w:rsidP="003766A9">
            <w:pPr>
              <w:rPr>
                <w:b/>
                <w:u w:val="single"/>
              </w:rPr>
            </w:pPr>
          </w:p>
          <w:p w:rsidR="00F85038" w:rsidRDefault="00F85038" w:rsidP="003766A9">
            <w:pPr>
              <w:rPr>
                <w:rFonts w:ascii=".VnTime" w:hAnsi=".VnTime"/>
                <w:b/>
                <w:u w:val="single"/>
              </w:rPr>
            </w:pPr>
          </w:p>
          <w:p w:rsidR="00F85038" w:rsidRDefault="00F85038" w:rsidP="003766A9">
            <w:pPr>
              <w:rPr>
                <w:rFonts w:ascii=".VnTime" w:hAnsi=".VnTime"/>
                <w:b/>
                <w:u w:val="single"/>
              </w:rPr>
            </w:pPr>
          </w:p>
          <w:p w:rsidR="00F85038" w:rsidRDefault="00F85038" w:rsidP="003766A9">
            <w:pPr>
              <w:rPr>
                <w:rFonts w:ascii=".VnTime" w:hAnsi=".VnTime"/>
                <w:b/>
                <w:u w:val="single"/>
              </w:rPr>
            </w:pPr>
          </w:p>
          <w:p w:rsidR="00F85038" w:rsidRDefault="00F85038" w:rsidP="003766A9">
            <w:pPr>
              <w:rPr>
                <w:rFonts w:ascii=".VnTime" w:hAnsi=".VnTime"/>
                <w:b/>
                <w:u w:val="single"/>
              </w:rPr>
            </w:pPr>
          </w:p>
          <w:p w:rsidR="00F85038" w:rsidRDefault="00F85038" w:rsidP="003766A9">
            <w:pPr>
              <w:rPr>
                <w:rFonts w:ascii=".VnTime" w:hAnsi=".VnTime"/>
                <w:b/>
                <w:u w:val="single"/>
              </w:rPr>
            </w:pPr>
          </w:p>
          <w:p w:rsidR="00F85038" w:rsidRDefault="00F85038" w:rsidP="003766A9">
            <w:pPr>
              <w:rPr>
                <w:rFonts w:ascii=".VnTime" w:hAnsi=".VnTime"/>
                <w:b/>
                <w:u w:val="single"/>
              </w:rPr>
            </w:pPr>
          </w:p>
          <w:p w:rsidR="00F85038" w:rsidRDefault="00F85038" w:rsidP="003766A9">
            <w:pPr>
              <w:rPr>
                <w:rFonts w:ascii=".VnTime" w:hAnsi=".VnTime"/>
                <w:b/>
                <w:u w:val="single"/>
              </w:rPr>
            </w:pPr>
          </w:p>
          <w:p w:rsidR="00411474" w:rsidRPr="00720112" w:rsidRDefault="00411474" w:rsidP="003766A9">
            <w:pPr>
              <w:rPr>
                <w:rFonts w:ascii=".VnTime" w:hAnsi=".VnTime"/>
                <w:b/>
                <w:u w:val="single"/>
              </w:rPr>
            </w:pPr>
            <w:r w:rsidRPr="00720112">
              <w:rPr>
                <w:rFonts w:ascii=".VnTime" w:hAnsi=".VnTime"/>
                <w:b/>
                <w:u w:val="single"/>
              </w:rPr>
              <w:t>II .Dòa</w:t>
            </w:r>
          </w:p>
          <w:p w:rsidR="00411474" w:rsidRPr="00720112" w:rsidRDefault="00411474" w:rsidP="003766A9">
            <w:pPr>
              <w:rPr>
                <w:b/>
              </w:rPr>
            </w:pPr>
          </w:p>
          <w:p w:rsidR="00411474" w:rsidRPr="00720112" w:rsidRDefault="00411474" w:rsidP="003766A9">
            <w:pPr>
              <w:rPr>
                <w:b/>
              </w:rPr>
            </w:pPr>
          </w:p>
          <w:p w:rsidR="00411474" w:rsidRPr="00720112" w:rsidRDefault="00411474" w:rsidP="003766A9">
            <w:pPr>
              <w:rPr>
                <w:b/>
              </w:rPr>
            </w:pPr>
            <w:r w:rsidRPr="00720112">
              <w:rPr>
                <w:b/>
              </w:rPr>
              <w:t>*Khái niệm</w:t>
            </w:r>
          </w:p>
          <w:p w:rsidR="00411474" w:rsidRPr="00720112" w:rsidRDefault="00411474" w:rsidP="003766A9">
            <w:pPr>
              <w:jc w:val="center"/>
            </w:pPr>
            <w:r w:rsidRPr="00720112">
              <w:t>(Sgk/74)</w:t>
            </w:r>
          </w:p>
          <w:p w:rsidR="00411474" w:rsidRPr="00720112" w:rsidRDefault="00411474" w:rsidP="003766A9">
            <w:pPr>
              <w:rPr>
                <w:b/>
              </w:rPr>
            </w:pPr>
            <w:r w:rsidRPr="00720112">
              <w:rPr>
                <w:b/>
              </w:rPr>
              <w:t xml:space="preserve">1, </w:t>
            </w:r>
            <w:r w:rsidRPr="00720112">
              <w:rPr>
                <w:b/>
                <w:u w:val="single"/>
              </w:rPr>
              <w:t>Kĩ thuật dũa</w:t>
            </w:r>
          </w:p>
          <w:p w:rsidR="00411474" w:rsidRPr="00720112" w:rsidRDefault="00411474" w:rsidP="003766A9">
            <w:pPr>
              <w:rPr>
                <w:b/>
              </w:rPr>
            </w:pPr>
            <w:r w:rsidRPr="00720112">
              <w:rPr>
                <w:b/>
              </w:rPr>
              <w:t xml:space="preserve">a. Chuẩn bị: </w:t>
            </w:r>
          </w:p>
          <w:p w:rsidR="00411474" w:rsidRPr="00720112" w:rsidRDefault="00411474" w:rsidP="003766A9"/>
          <w:p w:rsidR="00411474" w:rsidRPr="00720112" w:rsidRDefault="00411474" w:rsidP="003766A9">
            <w:r w:rsidRPr="00720112">
              <w:t xml:space="preserve">- Chọn êtô theo </w:t>
            </w:r>
            <w:r w:rsidRPr="00720112">
              <w:rPr>
                <w:rFonts w:ascii=".VnTime" w:hAnsi=".VnTime"/>
              </w:rPr>
              <w:t>tÇm vãc cña ng­êi</w:t>
            </w:r>
            <w:r w:rsidRPr="00720112">
              <w:t>.</w:t>
            </w:r>
          </w:p>
          <w:p w:rsidR="00411474" w:rsidRPr="00720112" w:rsidRDefault="00411474" w:rsidP="003766A9">
            <w:r w:rsidRPr="00720112">
              <w:t>- Gá kẹp vật lên êtô chặt, chắc chắn.</w:t>
            </w:r>
          </w:p>
          <w:p w:rsidR="00411474" w:rsidRPr="00720112" w:rsidRDefault="00411474" w:rsidP="003766A9">
            <w:pPr>
              <w:ind w:left="75"/>
            </w:pPr>
            <w:r w:rsidRPr="00720112">
              <w:t>và mặt phẳng cần dũa cách mặt êtô từ 10-20mm</w:t>
            </w:r>
          </w:p>
          <w:p w:rsidR="00411474" w:rsidRPr="00720112" w:rsidRDefault="00411474" w:rsidP="003766A9">
            <w:pPr>
              <w:ind w:left="75"/>
              <w:rPr>
                <w:b/>
                <w:u w:val="single"/>
              </w:rPr>
            </w:pPr>
          </w:p>
          <w:p w:rsidR="00411474" w:rsidRPr="00720112" w:rsidRDefault="00411474" w:rsidP="003766A9">
            <w:pPr>
              <w:ind w:left="75"/>
              <w:rPr>
                <w:b/>
                <w:u w:val="single"/>
              </w:rPr>
            </w:pPr>
            <w:r w:rsidRPr="00720112">
              <w:rPr>
                <w:b/>
                <w:u w:val="single"/>
              </w:rPr>
              <w:t>b.Cách cầm dũa và thao tác dũa</w:t>
            </w:r>
          </w:p>
          <w:p w:rsidR="00411474" w:rsidRPr="00720112" w:rsidRDefault="00411474" w:rsidP="003766A9">
            <w:pPr>
              <w:ind w:left="75"/>
              <w:rPr>
                <w:rFonts w:ascii=".VnTime" w:hAnsi=".VnTime"/>
                <w:b/>
              </w:rPr>
            </w:pPr>
          </w:p>
          <w:p w:rsidR="00411474" w:rsidRPr="00720112" w:rsidRDefault="00411474" w:rsidP="003766A9">
            <w:pPr>
              <w:ind w:left="75"/>
            </w:pPr>
            <w:r w:rsidRPr="00720112">
              <w:t>-</w:t>
            </w:r>
            <w:smartTag w:uri="urn:schemas-microsoft-com:office:smarttags" w:element="place">
              <w:r w:rsidRPr="00720112">
                <w:t>Tay</w:t>
              </w:r>
            </w:smartTag>
            <w:r w:rsidRPr="00720112">
              <w:t xml:space="preserve"> phải cầm cán dũa, tay trái đặt hẳn lên đầu dũa.</w:t>
            </w:r>
          </w:p>
          <w:p w:rsidR="00411474" w:rsidRPr="00720112" w:rsidRDefault="00411474" w:rsidP="003766A9">
            <w:pPr>
              <w:ind w:left="75"/>
            </w:pPr>
            <w:r w:rsidRPr="00720112">
              <w:t>-Khi dũa  hai tay giữ thăng bằng.</w:t>
            </w:r>
          </w:p>
          <w:p w:rsidR="00411474" w:rsidRPr="00720112" w:rsidRDefault="00411474" w:rsidP="003766A9">
            <w:r w:rsidRPr="00720112">
              <w:t xml:space="preserve"> -Khi đẩy thì ấn dũa để tạo lực cắt kim loại, khi kéo dũa về không cần ấn dũa. Thao tác nhanh, đều.</w:t>
            </w:r>
          </w:p>
          <w:p w:rsidR="00411474" w:rsidRPr="00720112" w:rsidRDefault="00411474" w:rsidP="003766A9">
            <w:pPr>
              <w:ind w:left="75"/>
              <w:rPr>
                <w:rFonts w:ascii=".VnTime" w:hAnsi=".VnTime"/>
                <w:b/>
              </w:rPr>
            </w:pPr>
          </w:p>
          <w:p w:rsidR="00411474" w:rsidRPr="00720112" w:rsidRDefault="00411474" w:rsidP="003766A9">
            <w:pPr>
              <w:ind w:left="75"/>
              <w:rPr>
                <w:rFonts w:ascii=".VnTime" w:hAnsi=".VnTime"/>
              </w:rPr>
            </w:pPr>
            <w:r w:rsidRPr="00720112">
              <w:rPr>
                <w:rFonts w:ascii=".VnTime" w:hAnsi=".VnTime"/>
                <w:b/>
              </w:rPr>
              <w:t xml:space="preserve">2, </w:t>
            </w:r>
            <w:r w:rsidRPr="00720112">
              <w:rPr>
                <w:rFonts w:ascii=".VnTime" w:hAnsi=".VnTime"/>
                <w:b/>
                <w:u w:val="single"/>
              </w:rPr>
              <w:t xml:space="preserve">An toµn khi </w:t>
            </w:r>
            <w:r w:rsidRPr="00720112">
              <w:rPr>
                <w:b/>
                <w:u w:val="single"/>
              </w:rPr>
              <w:t>dũa</w:t>
            </w:r>
            <w:r w:rsidRPr="00720112">
              <w:rPr>
                <w:rFonts w:ascii=".VnTime" w:hAnsi=".VnTime"/>
                <w:b/>
                <w:u w:val="single"/>
              </w:rPr>
              <w:t xml:space="preserve">  </w:t>
            </w:r>
            <w:r w:rsidRPr="00720112">
              <w:rPr>
                <w:rFonts w:ascii=".VnTime" w:hAnsi=".VnTime"/>
              </w:rPr>
              <w:t xml:space="preserve">          </w:t>
            </w:r>
          </w:p>
          <w:p w:rsidR="00411474" w:rsidRPr="00720112" w:rsidRDefault="00411474" w:rsidP="003766A9">
            <w:pPr>
              <w:ind w:left="75"/>
            </w:pPr>
            <w:r w:rsidRPr="00720112">
              <w:rPr>
                <w:rFonts w:ascii=".VnTime" w:hAnsi=".VnTime"/>
              </w:rPr>
              <w:t xml:space="preserve">       Sgk/75</w:t>
            </w:r>
          </w:p>
        </w:tc>
      </w:tr>
    </w:tbl>
    <w:p w:rsidR="00D2283C" w:rsidRDefault="00D2283C" w:rsidP="00D2283C">
      <w:pPr>
        <w:pStyle w:val="ListParagraph"/>
        <w:spacing w:line="276" w:lineRule="auto"/>
        <w:ind w:left="2628"/>
        <w:rPr>
          <w:b/>
        </w:rPr>
      </w:pPr>
      <w:r>
        <w:rPr>
          <w:b/>
        </w:rPr>
        <w:lastRenderedPageBreak/>
        <w:t>C. Hoạt động luyện tập</w:t>
      </w:r>
    </w:p>
    <w:p w:rsidR="00D2283C" w:rsidRDefault="00D2283C" w:rsidP="00D2283C">
      <w:pPr>
        <w:pStyle w:val="ListParagraph"/>
        <w:spacing w:line="276" w:lineRule="auto"/>
        <w:ind w:left="2628"/>
        <w:rPr>
          <w:b/>
        </w:rPr>
      </w:pPr>
    </w:p>
    <w:tbl>
      <w:tblPr>
        <w:tblStyle w:val="TableGrid"/>
        <w:tblW w:w="10256" w:type="dxa"/>
        <w:tblInd w:w="108" w:type="dxa"/>
        <w:tblLook w:val="04A0"/>
      </w:tblPr>
      <w:tblGrid>
        <w:gridCol w:w="5667"/>
        <w:gridCol w:w="4589"/>
      </w:tblGrid>
      <w:tr w:rsidR="00D2283C" w:rsidTr="003766A9">
        <w:trPr>
          <w:trHeight w:val="475"/>
        </w:trPr>
        <w:tc>
          <w:tcPr>
            <w:tcW w:w="5667" w:type="dxa"/>
          </w:tcPr>
          <w:p w:rsidR="00D2283C" w:rsidRPr="007B26B3" w:rsidRDefault="00D2283C" w:rsidP="003766A9">
            <w:pPr>
              <w:rPr>
                <w:b/>
                <w:lang w:val="pt-BR"/>
              </w:rPr>
            </w:pPr>
            <w:r>
              <w:t>Gv yêu cầu HS t</w:t>
            </w:r>
            <w:r w:rsidRPr="00720112">
              <w:t>hảo luận</w:t>
            </w:r>
            <w:r>
              <w:t xml:space="preserve"> cặp đôi</w:t>
            </w:r>
            <w:r w:rsidRPr="00720112">
              <w:t xml:space="preserve"> và </w:t>
            </w:r>
            <w:r>
              <w:t>trả lời các câu hỏi sau:</w:t>
            </w:r>
          </w:p>
          <w:p w:rsidR="00D2283C" w:rsidRDefault="003766A9" w:rsidP="003766A9">
            <w:pPr>
              <w:jc w:val="both"/>
              <w:rPr>
                <w:lang w:val="pt-BR"/>
              </w:rPr>
            </w:pPr>
            <w:r>
              <w:rPr>
                <w:lang w:val="pt-BR"/>
              </w:rPr>
              <w:t xml:space="preserve">? Hãy nêu cách điều chỉnh độ căng của lưỡi cưa tay </w:t>
            </w:r>
            <w:r w:rsidR="00D2283C">
              <w:rPr>
                <w:lang w:val="pt-BR"/>
              </w:rPr>
              <w:t>?</w:t>
            </w:r>
            <w:r>
              <w:rPr>
                <w:lang w:val="pt-BR"/>
              </w:rPr>
              <w:t xml:space="preserve"> Hướng của lưỡi cắt của cưa tay?</w:t>
            </w:r>
          </w:p>
          <w:p w:rsidR="00D2283C" w:rsidRDefault="00D2283C" w:rsidP="003766A9">
            <w:pPr>
              <w:jc w:val="both"/>
              <w:rPr>
                <w:lang w:val="pt-BR"/>
              </w:rPr>
            </w:pPr>
            <w:r w:rsidRPr="00F85C37">
              <w:rPr>
                <w:lang w:val="pt-BR"/>
              </w:rPr>
              <w:t>? Nêu cô</w:t>
            </w:r>
            <w:r>
              <w:rPr>
                <w:lang w:val="pt-BR"/>
              </w:rPr>
              <w:t>ng dụng củ</w:t>
            </w:r>
            <w:r w:rsidR="003766A9">
              <w:rPr>
                <w:lang w:val="pt-BR"/>
              </w:rPr>
              <w:t>a dũa kim loại</w:t>
            </w:r>
            <w:r w:rsidRPr="00F85C37">
              <w:rPr>
                <w:lang w:val="pt-BR"/>
              </w:rPr>
              <w:t>?</w:t>
            </w:r>
          </w:p>
          <w:p w:rsidR="00D2283C" w:rsidRPr="00C761D9" w:rsidRDefault="00D2283C" w:rsidP="003766A9">
            <w:r w:rsidRPr="00720112">
              <w:rPr>
                <w:rFonts w:ascii=".VnTime" w:hAnsi=".VnTime"/>
              </w:rPr>
              <w:t xml:space="preserve">HS </w:t>
            </w:r>
            <w:r>
              <w:rPr>
                <w:rFonts w:ascii=".VnTime" w:hAnsi=".VnTime"/>
              </w:rPr>
              <w:t xml:space="preserve"> </w:t>
            </w:r>
            <w:r w:rsidRPr="00C761D9">
              <w:t>đại diện</w:t>
            </w:r>
            <w:r>
              <w:rPr>
                <w:rFonts w:ascii="Arial" w:hAnsi="Arial" w:cs="Arial"/>
              </w:rPr>
              <w:t xml:space="preserve">  </w:t>
            </w:r>
            <w:r w:rsidRPr="00720112">
              <w:rPr>
                <w:rFonts w:ascii=".VnTime" w:hAnsi=".VnTime"/>
              </w:rPr>
              <w:t xml:space="preserve">tr¶ lêi, </w:t>
            </w:r>
            <w:r w:rsidRPr="00C761D9">
              <w:t>các học sinh khác chia sẻ</w:t>
            </w:r>
            <w:r>
              <w:t xml:space="preserve"> thông tin với các bạn</w:t>
            </w:r>
            <w:r w:rsidRPr="00720112">
              <w:rPr>
                <w:rFonts w:ascii=".VnTime" w:hAnsi=".VnTime"/>
              </w:rPr>
              <w:t>.</w:t>
            </w:r>
          </w:p>
          <w:p w:rsidR="00D2283C" w:rsidRPr="00F85038" w:rsidRDefault="00D2283C" w:rsidP="00F85038">
            <w:pPr>
              <w:jc w:val="both"/>
              <w:rPr>
                <w:lang w:val="pt-BR"/>
              </w:rPr>
            </w:pPr>
            <w:r>
              <w:t>GV chốt lại</w:t>
            </w:r>
          </w:p>
        </w:tc>
        <w:tc>
          <w:tcPr>
            <w:tcW w:w="4589" w:type="dxa"/>
          </w:tcPr>
          <w:p w:rsidR="00D2283C" w:rsidRDefault="00D2283C" w:rsidP="003766A9">
            <w:pPr>
              <w:rPr>
                <w:lang w:val="pt-BR"/>
              </w:rPr>
            </w:pPr>
            <w:r>
              <w:rPr>
                <w:lang w:val="pt-BR"/>
              </w:rPr>
              <w:t>-</w:t>
            </w:r>
            <w:r w:rsidR="003766A9">
              <w:rPr>
                <w:lang w:val="pt-BR"/>
              </w:rPr>
              <w:t xml:space="preserve"> Vặn đai ốc giữ lưỡi cưa và quan sát độ phẳng của lưỡi: khi lưỡi cưa nằm trên một đường thẳng là đủ độ căng theo yêu cầu</w:t>
            </w:r>
          </w:p>
          <w:p w:rsidR="003766A9" w:rsidRDefault="003766A9" w:rsidP="003766A9">
            <w:pPr>
              <w:rPr>
                <w:b/>
              </w:rPr>
            </w:pPr>
            <w:r>
              <w:rPr>
                <w:lang w:val="pt-BR"/>
              </w:rPr>
              <w:t>- Dũa kim loại dùng để dũa mặt phẳng hoặc cạnh sắc của sản phẩm cơ khí</w:t>
            </w:r>
          </w:p>
        </w:tc>
      </w:tr>
    </w:tbl>
    <w:p w:rsidR="00D2283C" w:rsidRDefault="00D2283C" w:rsidP="00D2283C">
      <w:pPr>
        <w:pStyle w:val="ListParagraph"/>
        <w:spacing w:line="276" w:lineRule="auto"/>
        <w:ind w:left="2628"/>
        <w:rPr>
          <w:b/>
        </w:rPr>
      </w:pPr>
    </w:p>
    <w:p w:rsidR="00D2283C" w:rsidRDefault="00D2283C" w:rsidP="00D2283C">
      <w:pPr>
        <w:pStyle w:val="ListParagraph"/>
        <w:spacing w:line="276" w:lineRule="auto"/>
        <w:ind w:left="2628"/>
        <w:rPr>
          <w:b/>
        </w:rPr>
      </w:pPr>
      <w:r>
        <w:rPr>
          <w:b/>
        </w:rPr>
        <w:t>D. Hoạt động vận dụng</w:t>
      </w:r>
    </w:p>
    <w:tbl>
      <w:tblPr>
        <w:tblStyle w:val="TableGrid"/>
        <w:tblW w:w="10314" w:type="dxa"/>
        <w:tblLook w:val="04A0"/>
      </w:tblPr>
      <w:tblGrid>
        <w:gridCol w:w="5778"/>
        <w:gridCol w:w="4536"/>
      </w:tblGrid>
      <w:tr w:rsidR="00D2283C" w:rsidTr="003766A9">
        <w:tc>
          <w:tcPr>
            <w:tcW w:w="5778" w:type="dxa"/>
          </w:tcPr>
          <w:p w:rsidR="00D2283C" w:rsidRDefault="00D2283C" w:rsidP="003766A9">
            <w:pPr>
              <w:spacing w:line="276" w:lineRule="auto"/>
            </w:pPr>
            <w:r>
              <w:t xml:space="preserve">Gv yêu cầu cá nhân  học sinh </w:t>
            </w:r>
            <w:r w:rsidR="003766A9">
              <w:t xml:space="preserve"> tìm hiểu thông tin về cưa và dũa để trả lời các câu hỏi sau</w:t>
            </w:r>
            <w:r>
              <w:t xml:space="preserve">: </w:t>
            </w:r>
          </w:p>
          <w:p w:rsidR="00D2283C" w:rsidRDefault="00D2283C" w:rsidP="003766A9">
            <w:pPr>
              <w:spacing w:line="276" w:lineRule="auto"/>
            </w:pPr>
            <w:r>
              <w:t>? Em hãy nêu vật liệu để làm  các bộ phậ</w:t>
            </w:r>
            <w:r w:rsidR="003766A9">
              <w:t xml:space="preserve">n của  cưa, dũa kim loại và </w:t>
            </w:r>
            <w:r>
              <w:t xml:space="preserve">chỉ rõ phần nào  làm bằng vật liệu kim loại, vật liệu phi kim? </w:t>
            </w:r>
          </w:p>
          <w:p w:rsidR="00D2283C" w:rsidRDefault="00D2283C" w:rsidP="003766A9">
            <w:pPr>
              <w:spacing w:line="276" w:lineRule="auto"/>
            </w:pPr>
            <w:r w:rsidRPr="00D85662">
              <w:lastRenderedPageBreak/>
              <w:t xml:space="preserve">- </w:t>
            </w:r>
            <w:r>
              <w:t>Hs nêu vật liệu để làm  các bộ phận của  một số dụng cụ  gia công và chỉ rõ phần  làm bằng vật liệu kim loại, vật liệu phi kim của dũa, búa…</w:t>
            </w:r>
          </w:p>
          <w:p w:rsidR="00D2283C" w:rsidRPr="00D85662" w:rsidRDefault="00D2283C" w:rsidP="003766A9">
            <w:pPr>
              <w:spacing w:line="276" w:lineRule="auto"/>
            </w:pPr>
            <w:r w:rsidRPr="00D85662">
              <w:t xml:space="preserve"> - Báo cáo kết quả với thầy, cô giáo.</w:t>
            </w:r>
          </w:p>
          <w:p w:rsidR="00D2283C" w:rsidRDefault="00D2283C" w:rsidP="003766A9">
            <w:pPr>
              <w:spacing w:line="276" w:lineRule="auto"/>
              <w:rPr>
                <w:b/>
              </w:rPr>
            </w:pPr>
            <w:r w:rsidRPr="00D85662">
              <w:t>- Nhận xét kết quả, động viên, khuyến kích học sinh</w:t>
            </w:r>
          </w:p>
        </w:tc>
        <w:tc>
          <w:tcPr>
            <w:tcW w:w="4536" w:type="dxa"/>
          </w:tcPr>
          <w:p w:rsidR="00D2283C" w:rsidRDefault="00D2283C" w:rsidP="003766A9">
            <w:pPr>
              <w:spacing w:line="276" w:lineRule="auto"/>
              <w:rPr>
                <w:b/>
              </w:rPr>
            </w:pPr>
          </w:p>
          <w:p w:rsidR="003766A9" w:rsidRDefault="003766A9" w:rsidP="003766A9">
            <w:pPr>
              <w:spacing w:line="276" w:lineRule="auto"/>
              <w:rPr>
                <w:b/>
              </w:rPr>
            </w:pPr>
          </w:p>
          <w:p w:rsidR="003766A9" w:rsidRDefault="003766A9" w:rsidP="003766A9">
            <w:pPr>
              <w:spacing w:line="276" w:lineRule="auto"/>
              <w:rPr>
                <w:b/>
              </w:rPr>
            </w:pPr>
          </w:p>
          <w:p w:rsidR="00D2283C" w:rsidRPr="003766A9" w:rsidRDefault="003766A9" w:rsidP="003766A9">
            <w:pPr>
              <w:pStyle w:val="ListParagraph"/>
              <w:numPr>
                <w:ilvl w:val="0"/>
                <w:numId w:val="4"/>
              </w:numPr>
              <w:spacing w:line="276" w:lineRule="auto"/>
            </w:pPr>
            <w:r w:rsidRPr="003766A9">
              <w:t>Cưa kim loại:</w:t>
            </w:r>
            <w:r>
              <w:t xml:space="preserve"> Khung cưa làm bằng thép dụng cụ, lưỡi cưa </w:t>
            </w:r>
            <w:r>
              <w:lastRenderedPageBreak/>
              <w:t>làm bằng thép gia công</w:t>
            </w:r>
          </w:p>
          <w:p w:rsidR="00D2283C" w:rsidRPr="00CC6D58" w:rsidRDefault="003766A9" w:rsidP="003766A9">
            <w:pPr>
              <w:pStyle w:val="ListParagraph"/>
              <w:numPr>
                <w:ilvl w:val="0"/>
                <w:numId w:val="4"/>
              </w:numPr>
              <w:spacing w:line="276" w:lineRule="auto"/>
            </w:pPr>
            <w:r>
              <w:t>Dũa</w:t>
            </w:r>
            <w:r w:rsidR="00D2283C">
              <w:t>: Cán dũa làm bằng gỗ, thân dũa làm bằng thép gia công</w:t>
            </w:r>
          </w:p>
          <w:p w:rsidR="00D2283C" w:rsidRDefault="00D2283C" w:rsidP="003766A9">
            <w:pPr>
              <w:spacing w:line="276" w:lineRule="auto"/>
              <w:rPr>
                <w:b/>
              </w:rPr>
            </w:pPr>
          </w:p>
          <w:p w:rsidR="00D2283C" w:rsidRDefault="00D2283C" w:rsidP="003766A9">
            <w:pPr>
              <w:pStyle w:val="ListParagraph"/>
              <w:spacing w:line="276" w:lineRule="auto"/>
              <w:rPr>
                <w:b/>
              </w:rPr>
            </w:pPr>
          </w:p>
        </w:tc>
      </w:tr>
    </w:tbl>
    <w:p w:rsidR="00D2283C" w:rsidRPr="00411474" w:rsidRDefault="00D2283C" w:rsidP="00D2283C">
      <w:pPr>
        <w:spacing w:line="276" w:lineRule="auto"/>
        <w:rPr>
          <w:b/>
        </w:rPr>
      </w:pPr>
    </w:p>
    <w:p w:rsidR="00D2283C" w:rsidRPr="00833793" w:rsidRDefault="00D2283C" w:rsidP="00D2283C">
      <w:pPr>
        <w:pStyle w:val="ListParagraph"/>
        <w:spacing w:line="276" w:lineRule="auto"/>
        <w:ind w:left="2628"/>
        <w:rPr>
          <w:b/>
        </w:rPr>
      </w:pPr>
      <w:r>
        <w:rPr>
          <w:b/>
        </w:rPr>
        <w:t>E. Hoạt động tìm tòi và mở rộng</w:t>
      </w:r>
    </w:p>
    <w:tbl>
      <w:tblPr>
        <w:tblStyle w:val="TableGrid"/>
        <w:tblW w:w="10314" w:type="dxa"/>
        <w:tblLook w:val="04A0"/>
      </w:tblPr>
      <w:tblGrid>
        <w:gridCol w:w="5778"/>
        <w:gridCol w:w="4536"/>
      </w:tblGrid>
      <w:tr w:rsidR="00D2283C" w:rsidTr="003766A9">
        <w:tc>
          <w:tcPr>
            <w:tcW w:w="5778" w:type="dxa"/>
          </w:tcPr>
          <w:p w:rsidR="00D2283C" w:rsidRDefault="00D2283C" w:rsidP="003766A9">
            <w:pPr>
              <w:spacing w:line="276" w:lineRule="auto"/>
            </w:pPr>
            <w:r>
              <w:t>Sưu tầm t</w:t>
            </w:r>
            <w:r w:rsidR="003766A9">
              <w:t>hêm các</w:t>
            </w:r>
            <w:r>
              <w:t xml:space="preserve"> dụng cụ gia công, cắt gọt kim loại khác… và  chỉ rõ phần nào  làm bằng vật liệu kim loại, vật liệu phi kim</w:t>
            </w:r>
          </w:p>
          <w:p w:rsidR="00D2283C" w:rsidRDefault="00D2283C" w:rsidP="003766A9">
            <w:pPr>
              <w:spacing w:line="276" w:lineRule="auto"/>
            </w:pPr>
            <w:r>
              <w:t xml:space="preserve">Hs nhờ sự giúp đỡ của  bố, mẹ, anh chị trong gia đình </w:t>
            </w:r>
          </w:p>
          <w:p w:rsidR="00D2283C" w:rsidRPr="00D85662" w:rsidRDefault="00D2283C" w:rsidP="003766A9">
            <w:pPr>
              <w:spacing w:line="276" w:lineRule="auto"/>
            </w:pPr>
            <w:r>
              <w:t xml:space="preserve">- </w:t>
            </w:r>
            <w:r w:rsidRPr="00D85662">
              <w:t>Báo cáo kết quả với thầy, cô giáo.</w:t>
            </w:r>
          </w:p>
          <w:p w:rsidR="00D2283C" w:rsidRDefault="00D2283C" w:rsidP="003766A9">
            <w:pPr>
              <w:spacing w:line="276" w:lineRule="auto"/>
              <w:rPr>
                <w:b/>
              </w:rPr>
            </w:pPr>
            <w:r w:rsidRPr="00D85662">
              <w:t>- Nhận xét kết quả, động viên, khuyến kích học sinh</w:t>
            </w:r>
          </w:p>
        </w:tc>
        <w:tc>
          <w:tcPr>
            <w:tcW w:w="4536" w:type="dxa"/>
          </w:tcPr>
          <w:p w:rsidR="00D2283C" w:rsidRDefault="00D2283C" w:rsidP="003766A9">
            <w:pPr>
              <w:spacing w:line="276" w:lineRule="auto"/>
            </w:pPr>
          </w:p>
          <w:p w:rsidR="00D2283C" w:rsidRDefault="003766A9" w:rsidP="003766A9">
            <w:pPr>
              <w:pStyle w:val="ListParagraph"/>
              <w:numPr>
                <w:ilvl w:val="0"/>
                <w:numId w:val="4"/>
              </w:numPr>
              <w:spacing w:line="276" w:lineRule="auto"/>
            </w:pPr>
            <w:r>
              <w:t xml:space="preserve">Máy cắt kim loại: lưỡi cắt làm bằng thép gia công, </w:t>
            </w:r>
            <w:r w:rsidR="00152B1B">
              <w:t>vỏ và khung máy làm bằng thép dụng cụ</w:t>
            </w:r>
          </w:p>
          <w:p w:rsidR="00D2283C" w:rsidRPr="0018724B" w:rsidRDefault="00152B1B" w:rsidP="003766A9">
            <w:pPr>
              <w:pStyle w:val="ListParagraph"/>
              <w:numPr>
                <w:ilvl w:val="0"/>
                <w:numId w:val="4"/>
              </w:numPr>
              <w:spacing w:line="276" w:lineRule="auto"/>
              <w:rPr>
                <w:b/>
              </w:rPr>
            </w:pPr>
            <w:r>
              <w:t>Máy mài : đá mài làm bằng bột đá chuyên dụng, khung máy làm bằng thép dụng cụ….</w:t>
            </w:r>
          </w:p>
          <w:p w:rsidR="00D2283C" w:rsidRDefault="00D2283C" w:rsidP="003766A9">
            <w:pPr>
              <w:spacing w:line="276" w:lineRule="auto"/>
              <w:rPr>
                <w:b/>
              </w:rPr>
            </w:pPr>
          </w:p>
        </w:tc>
      </w:tr>
    </w:tbl>
    <w:p w:rsidR="00F85038" w:rsidRPr="00833DE0" w:rsidRDefault="00F85038" w:rsidP="00F85038">
      <w:pPr>
        <w:spacing w:line="160" w:lineRule="atLeast"/>
        <w:rPr>
          <w:b/>
          <w:lang w:val="pt-BR"/>
        </w:rPr>
      </w:pPr>
      <w:r>
        <w:rPr>
          <w:b/>
          <w:lang w:val="pt-BR"/>
        </w:rPr>
        <w:t>*Nhật kí  bài dạy</w:t>
      </w:r>
      <w:r>
        <w:rPr>
          <w:lang w:val="pt-BR"/>
        </w:rPr>
        <w:t xml:space="preserve"> ...........................................................................................................</w:t>
      </w:r>
    </w:p>
    <w:p w:rsidR="00F85038" w:rsidRDefault="00F85038" w:rsidP="00F85038">
      <w:pPr>
        <w:tabs>
          <w:tab w:val="left" w:leader="dot" w:pos="9923"/>
        </w:tabs>
        <w:spacing w:line="160" w:lineRule="atLeast"/>
        <w:rPr>
          <w:lang w:val="pt-BR"/>
        </w:rPr>
      </w:pPr>
      <w:r>
        <w:rPr>
          <w:lang w:val="pt-BR"/>
        </w:rPr>
        <w:tab/>
        <w:t>.............</w:t>
      </w:r>
    </w:p>
    <w:p w:rsidR="00F85038" w:rsidRDefault="00F85038" w:rsidP="00F85038">
      <w:pPr>
        <w:tabs>
          <w:tab w:val="left" w:leader="dot" w:pos="9923"/>
        </w:tabs>
        <w:spacing w:line="160" w:lineRule="atLeast"/>
        <w:rPr>
          <w:lang w:val="pt-BR"/>
        </w:rPr>
      </w:pPr>
      <w:r>
        <w:rPr>
          <w:lang w:val="pt-BR"/>
        </w:rPr>
        <w:tab/>
        <w:t>.............</w:t>
      </w:r>
    </w:p>
    <w:p w:rsidR="00F85038" w:rsidRDefault="00F85038" w:rsidP="00F85038">
      <w:pPr>
        <w:tabs>
          <w:tab w:val="left" w:leader="dot" w:pos="9923"/>
        </w:tabs>
        <w:spacing w:line="160" w:lineRule="atLeast"/>
        <w:rPr>
          <w:lang w:val="pt-BR"/>
        </w:rPr>
      </w:pPr>
      <w:r>
        <w:rPr>
          <w:lang w:val="pt-BR"/>
        </w:rPr>
        <w:tab/>
        <w:t>.............</w:t>
      </w:r>
      <w:r w:rsidRPr="00D31088">
        <w:rPr>
          <w:lang w:val="pt-BR"/>
        </w:rPr>
        <w:t xml:space="preserve"> </w:t>
      </w:r>
      <w:r>
        <w:rPr>
          <w:lang w:val="pt-BR"/>
        </w:rPr>
        <w:tab/>
        <w:t>.............</w:t>
      </w:r>
    </w:p>
    <w:p w:rsidR="00F85038" w:rsidRDefault="00F85038" w:rsidP="00F85038">
      <w:pPr>
        <w:pStyle w:val="ListParagraph"/>
        <w:ind w:left="1364"/>
        <w:jc w:val="center"/>
      </w:pPr>
      <w:r>
        <w:t>Hàm Tử, ngày…tháng…..năm 2017</w:t>
      </w:r>
    </w:p>
    <w:p w:rsidR="00F85038" w:rsidRDefault="00F85038" w:rsidP="00F85038">
      <w:pPr>
        <w:pStyle w:val="ListParagraph"/>
        <w:ind w:left="1364"/>
        <w:jc w:val="center"/>
      </w:pPr>
      <w:r>
        <w:t>Duyệt của Tổ/BGH</w:t>
      </w:r>
    </w:p>
    <w:p w:rsidR="00CB232F" w:rsidRDefault="00CB232F" w:rsidP="00D2283C">
      <w:pPr>
        <w:jc w:val="center"/>
        <w:rPr>
          <w:lang w:val="pt-BR"/>
        </w:rPr>
      </w:pPr>
    </w:p>
    <w:p w:rsidR="00CB232F" w:rsidRDefault="00CB232F" w:rsidP="00D2283C">
      <w:pPr>
        <w:jc w:val="center"/>
        <w:rPr>
          <w:lang w:val="pt-BR"/>
        </w:rPr>
      </w:pPr>
    </w:p>
    <w:p w:rsidR="00CB232F" w:rsidRDefault="00CB232F" w:rsidP="00D2283C">
      <w:pPr>
        <w:jc w:val="center"/>
        <w:rPr>
          <w:lang w:val="pt-BR"/>
        </w:rPr>
      </w:pPr>
    </w:p>
    <w:p w:rsidR="00CB232F" w:rsidRDefault="00CB232F" w:rsidP="00D2283C">
      <w:pPr>
        <w:jc w:val="center"/>
        <w:rPr>
          <w:lang w:val="pt-BR"/>
        </w:rPr>
      </w:pPr>
    </w:p>
    <w:p w:rsidR="00CB232F" w:rsidRDefault="00CB232F" w:rsidP="00D2283C">
      <w:pPr>
        <w:jc w:val="center"/>
        <w:rPr>
          <w:lang w:val="pt-BR"/>
        </w:rPr>
      </w:pPr>
    </w:p>
    <w:p w:rsidR="00CB232F" w:rsidRDefault="00CB232F" w:rsidP="00D2283C">
      <w:pPr>
        <w:jc w:val="center"/>
        <w:rPr>
          <w:lang w:val="pt-BR"/>
        </w:rPr>
      </w:pPr>
    </w:p>
    <w:p w:rsidR="00CB232F" w:rsidRDefault="00CB232F" w:rsidP="00D2283C">
      <w:pPr>
        <w:jc w:val="center"/>
        <w:rPr>
          <w:lang w:val="pt-BR"/>
        </w:rPr>
      </w:pPr>
    </w:p>
    <w:p w:rsidR="00CB232F" w:rsidRPr="00D61B53" w:rsidRDefault="00CB232F" w:rsidP="00CB232F">
      <w:pPr>
        <w:jc w:val="center"/>
      </w:pPr>
      <w:r>
        <w:rPr>
          <w:lang w:val="fr-FR"/>
        </w:rPr>
        <w:t>Ngày soạn  6/11</w:t>
      </w:r>
      <w:r w:rsidR="00F85038">
        <w:rPr>
          <w:lang w:val="fr-FR"/>
        </w:rPr>
        <w:t>/2017</w:t>
      </w:r>
    </w:p>
    <w:p w:rsidR="00CB232F" w:rsidRPr="00D61B53" w:rsidRDefault="00CB232F" w:rsidP="00CB232F">
      <w:pPr>
        <w:jc w:val="center"/>
      </w:pPr>
      <w:r w:rsidRPr="00D61B53">
        <w:rPr>
          <w:lang w:val="fr-FR"/>
        </w:rPr>
        <w:t>Ngày dạy</w:t>
      </w:r>
    </w:p>
    <w:p w:rsidR="00CB232F" w:rsidRPr="00F85C37" w:rsidRDefault="00CB232F" w:rsidP="00CB232F">
      <w:pPr>
        <w:jc w:val="both"/>
        <w:rPr>
          <w:lang w:val="pt-BR"/>
        </w:rPr>
      </w:pPr>
    </w:p>
    <w:tbl>
      <w:tblPr>
        <w:tblW w:w="10466" w:type="dxa"/>
        <w:tblLook w:val="01E0"/>
      </w:tblPr>
      <w:tblGrid>
        <w:gridCol w:w="1579"/>
        <w:gridCol w:w="6019"/>
        <w:gridCol w:w="2868"/>
      </w:tblGrid>
      <w:tr w:rsidR="00CB232F" w:rsidRPr="00720112" w:rsidTr="00BE7C24">
        <w:trPr>
          <w:trHeight w:val="272"/>
        </w:trPr>
        <w:tc>
          <w:tcPr>
            <w:tcW w:w="1579" w:type="dxa"/>
          </w:tcPr>
          <w:p w:rsidR="00CB232F" w:rsidRPr="00720112" w:rsidRDefault="00CB232F" w:rsidP="00BE7C24">
            <w:pPr>
              <w:rPr>
                <w:b/>
              </w:rPr>
            </w:pPr>
            <w:r>
              <w:rPr>
                <w:b/>
              </w:rPr>
              <w:t>Tuần 13</w:t>
            </w:r>
            <w:r w:rsidR="0054707F">
              <w:rPr>
                <w:b/>
              </w:rPr>
              <w:t>,14</w:t>
            </w:r>
          </w:p>
        </w:tc>
        <w:tc>
          <w:tcPr>
            <w:tcW w:w="6019" w:type="dxa"/>
            <w:vMerge w:val="restart"/>
          </w:tcPr>
          <w:p w:rsidR="00CB232F" w:rsidRDefault="00CB232F" w:rsidP="00BE7C24">
            <w:pPr>
              <w:jc w:val="center"/>
              <w:rPr>
                <w:b/>
              </w:rPr>
            </w:pPr>
          </w:p>
          <w:p w:rsidR="00CB232F" w:rsidRDefault="00CB232F" w:rsidP="00CB232F">
            <w:pPr>
              <w:rPr>
                <w:b/>
              </w:rPr>
            </w:pPr>
            <w:r w:rsidRPr="00720112">
              <w:rPr>
                <w:b/>
              </w:rPr>
              <w:t>Chương II: CHI TIẾT MÁY VÀ LẮP GHÉP</w:t>
            </w:r>
          </w:p>
          <w:p w:rsidR="00CB232F" w:rsidRPr="00720112" w:rsidRDefault="00CB232F" w:rsidP="00CB232F">
            <w:pPr>
              <w:rPr>
                <w:b/>
              </w:rPr>
            </w:pPr>
          </w:p>
          <w:p w:rsidR="00CB232F" w:rsidRDefault="00CB232F" w:rsidP="00CB232F">
            <w:pPr>
              <w:jc w:val="center"/>
              <w:rPr>
                <w:b/>
              </w:rPr>
            </w:pPr>
            <w:r w:rsidRPr="00720112">
              <w:rPr>
                <w:b/>
              </w:rPr>
              <w:t>Tiết 22</w:t>
            </w:r>
            <w:r w:rsidR="0054707F">
              <w:rPr>
                <w:b/>
              </w:rPr>
              <w:t>, 23</w:t>
            </w:r>
            <w:r w:rsidRPr="00720112">
              <w:rPr>
                <w:b/>
              </w:rPr>
              <w:t xml:space="preserve">     KHÁI NIỆM VỀ CHI TIẾT MÁY VÀ LẮP GHÉP(Tiết 1)</w:t>
            </w:r>
          </w:p>
          <w:p w:rsidR="00CB232F" w:rsidRPr="00720112" w:rsidRDefault="00CB232F" w:rsidP="00CB232F">
            <w:pPr>
              <w:jc w:val="center"/>
              <w:rPr>
                <w:b/>
              </w:rPr>
            </w:pPr>
          </w:p>
        </w:tc>
        <w:tc>
          <w:tcPr>
            <w:tcW w:w="2868" w:type="dxa"/>
          </w:tcPr>
          <w:p w:rsidR="00CB232F" w:rsidRPr="00720112" w:rsidRDefault="00CB232F" w:rsidP="00BE7C24">
            <w:pPr>
              <w:rPr>
                <w:rFonts w:ascii=".VnTime" w:hAnsi=".VnTime"/>
                <w:b/>
              </w:rPr>
            </w:pPr>
          </w:p>
        </w:tc>
      </w:tr>
    </w:tbl>
    <w:p w:rsidR="00CB232F" w:rsidRPr="00CB232F" w:rsidRDefault="00CB232F" w:rsidP="00CB232F">
      <w:pPr>
        <w:rPr>
          <w:lang w:val="pt-BR"/>
        </w:rPr>
      </w:pPr>
      <w:r w:rsidRPr="00B21127">
        <w:rPr>
          <w:b/>
          <w:u w:val="single"/>
        </w:rPr>
        <w:t>I. Mục tiêu:</w:t>
      </w:r>
    </w:p>
    <w:p w:rsidR="00CB232F" w:rsidRPr="00E52CAB" w:rsidRDefault="00CB232F" w:rsidP="00CB232F">
      <w:pPr>
        <w:spacing w:before="120" w:after="120"/>
        <w:rPr>
          <w:b/>
          <w:u w:val="single"/>
          <w:lang w:val="nl-NL"/>
        </w:rPr>
      </w:pPr>
      <w:r>
        <w:rPr>
          <w:b/>
          <w:lang w:val="nl-NL"/>
        </w:rPr>
        <w:t xml:space="preserve">     </w:t>
      </w:r>
      <w:r w:rsidRPr="00AC7D93">
        <w:rPr>
          <w:b/>
          <w:u w:val="single"/>
          <w:lang w:val="nl-NL"/>
        </w:rPr>
        <w:t>1. Kiến thức</w:t>
      </w:r>
      <w:r>
        <w:rPr>
          <w:b/>
          <w:u w:val="single"/>
          <w:lang w:val="nl-NL"/>
        </w:rPr>
        <w:t>.</w:t>
      </w:r>
      <w:r w:rsidRPr="00CF29D4">
        <w:rPr>
          <w:lang w:val="nl-NL"/>
        </w:rPr>
        <w:t>- HS hiểu được khái niệm và</w:t>
      </w:r>
      <w:r>
        <w:rPr>
          <w:lang w:val="nl-NL"/>
        </w:rPr>
        <w:t xml:space="preserve"> bi</w:t>
      </w:r>
      <w:r w:rsidRPr="00AC7D93">
        <w:rPr>
          <w:lang w:val="nl-NL"/>
        </w:rPr>
        <w:t>ết</w:t>
      </w:r>
      <w:r>
        <w:rPr>
          <w:lang w:val="nl-NL"/>
        </w:rPr>
        <w:t xml:space="preserve"> c</w:t>
      </w:r>
      <w:r w:rsidRPr="00AC7D93">
        <w:rPr>
          <w:lang w:val="nl-NL"/>
        </w:rPr>
        <w:t>ách</w:t>
      </w:r>
      <w:r w:rsidRPr="00CF29D4">
        <w:rPr>
          <w:lang w:val="nl-NL"/>
        </w:rPr>
        <w:t xml:space="preserve"> phân loại chi tiết má</w:t>
      </w:r>
      <w:r>
        <w:rPr>
          <w:lang w:val="nl-NL"/>
        </w:rPr>
        <w:t>y.</w:t>
      </w:r>
    </w:p>
    <w:p w:rsidR="00CB232F" w:rsidRPr="002D5B17" w:rsidRDefault="00CB232F" w:rsidP="00CB232F">
      <w:pPr>
        <w:spacing w:before="120" w:after="120"/>
        <w:rPr>
          <w:b/>
          <w:u w:val="single"/>
          <w:lang w:val="nl-NL"/>
        </w:rPr>
      </w:pPr>
      <w:r>
        <w:rPr>
          <w:b/>
          <w:lang w:val="nl-NL"/>
        </w:rPr>
        <w:t xml:space="preserve">      </w:t>
      </w:r>
      <w:r w:rsidRPr="00BE0B32">
        <w:rPr>
          <w:b/>
          <w:u w:val="single"/>
          <w:lang w:val="nl-NL"/>
        </w:rPr>
        <w:t>2. Kĩ n</w:t>
      </w:r>
      <w:r w:rsidRPr="00BE0B32">
        <w:rPr>
          <w:rFonts w:hint="eastAsia"/>
          <w:b/>
          <w:u w:val="single"/>
          <w:lang w:val="nl-NL"/>
        </w:rPr>
        <w:t>ă</w:t>
      </w:r>
      <w:r w:rsidRPr="00BE0B32">
        <w:rPr>
          <w:b/>
          <w:u w:val="single"/>
          <w:lang w:val="nl-NL"/>
        </w:rPr>
        <w:t>ng.</w:t>
      </w:r>
      <w:r>
        <w:rPr>
          <w:lang w:val="nl-NL"/>
        </w:rPr>
        <w:t xml:space="preserve"> - R</w:t>
      </w:r>
      <w:r w:rsidRPr="00AC7D93">
        <w:rPr>
          <w:lang w:val="nl-NL"/>
        </w:rPr>
        <w:t>èn</w:t>
      </w:r>
      <w:r>
        <w:rPr>
          <w:lang w:val="nl-NL"/>
        </w:rPr>
        <w:t xml:space="preserve"> k</w:t>
      </w:r>
      <w:r w:rsidRPr="00AC7D93">
        <w:rPr>
          <w:lang w:val="nl-NL"/>
        </w:rPr>
        <w:t>ĩ</w:t>
      </w:r>
      <w:r>
        <w:rPr>
          <w:lang w:val="nl-NL"/>
        </w:rPr>
        <w:t xml:space="preserve"> n</w:t>
      </w:r>
      <w:r w:rsidRPr="00AC7D93">
        <w:rPr>
          <w:rFonts w:hint="eastAsia"/>
          <w:lang w:val="nl-NL"/>
        </w:rPr>
        <w:t>ă</w:t>
      </w:r>
      <w:r>
        <w:rPr>
          <w:lang w:val="nl-NL"/>
        </w:rPr>
        <w:t>ng quan s</w:t>
      </w:r>
      <w:r w:rsidRPr="00AC7D93">
        <w:rPr>
          <w:lang w:val="nl-NL"/>
        </w:rPr>
        <w:t>á</w:t>
      </w:r>
      <w:r>
        <w:rPr>
          <w:lang w:val="nl-NL"/>
        </w:rPr>
        <w:t>t, nh</w:t>
      </w:r>
      <w:r w:rsidRPr="00AC7D93">
        <w:rPr>
          <w:lang w:val="nl-NL"/>
        </w:rPr>
        <w:t>ận</w:t>
      </w:r>
      <w:r>
        <w:rPr>
          <w:lang w:val="nl-NL"/>
        </w:rPr>
        <w:t xml:space="preserve"> bi</w:t>
      </w:r>
      <w:r w:rsidRPr="00AC7D93">
        <w:rPr>
          <w:lang w:val="nl-NL"/>
        </w:rPr>
        <w:t>ết</w:t>
      </w:r>
      <w:r>
        <w:rPr>
          <w:lang w:val="nl-NL"/>
        </w:rPr>
        <w:t>, so s</w:t>
      </w:r>
      <w:r w:rsidRPr="00AC7D93">
        <w:rPr>
          <w:lang w:val="nl-NL"/>
        </w:rPr>
        <w:t>ánh</w:t>
      </w:r>
      <w:r>
        <w:rPr>
          <w:lang w:val="nl-NL"/>
        </w:rPr>
        <w:t>, t</w:t>
      </w:r>
      <w:r w:rsidRPr="00AC7D93">
        <w:rPr>
          <w:lang w:val="nl-NL"/>
        </w:rPr>
        <w:t>ổng</w:t>
      </w:r>
      <w:r>
        <w:rPr>
          <w:lang w:val="nl-NL"/>
        </w:rPr>
        <w:t xml:space="preserve"> h</w:t>
      </w:r>
      <w:r w:rsidRPr="00AC7D93">
        <w:rPr>
          <w:lang w:val="nl-NL"/>
        </w:rPr>
        <w:t>ợp</w:t>
      </w:r>
      <w:r>
        <w:rPr>
          <w:lang w:val="nl-NL"/>
        </w:rPr>
        <w:t>.</w:t>
      </w:r>
    </w:p>
    <w:p w:rsidR="00CB232F" w:rsidRDefault="00CB232F" w:rsidP="00CB232F">
      <w:pPr>
        <w:spacing w:before="120" w:after="120"/>
        <w:rPr>
          <w:lang w:val="nl-NL"/>
        </w:rPr>
      </w:pPr>
      <w:r>
        <w:rPr>
          <w:b/>
          <w:lang w:val="nl-NL"/>
        </w:rPr>
        <w:t xml:space="preserve">      </w:t>
      </w:r>
      <w:r w:rsidRPr="00BE0B32">
        <w:rPr>
          <w:b/>
          <w:u w:val="single"/>
          <w:lang w:val="nl-NL"/>
        </w:rPr>
        <w:t xml:space="preserve">3. Thái </w:t>
      </w:r>
      <w:r w:rsidRPr="00BE0B32">
        <w:rPr>
          <w:rFonts w:hint="eastAsia"/>
          <w:b/>
          <w:u w:val="single"/>
          <w:lang w:val="nl-NL"/>
        </w:rPr>
        <w:t>đ</w:t>
      </w:r>
      <w:r w:rsidRPr="00BE0B32">
        <w:rPr>
          <w:b/>
          <w:u w:val="single"/>
          <w:lang w:val="nl-NL"/>
        </w:rPr>
        <w:t>ộ</w:t>
      </w:r>
      <w:r w:rsidR="00F85038">
        <w:rPr>
          <w:b/>
          <w:u w:val="single"/>
          <w:lang w:val="nl-NL"/>
        </w:rPr>
        <w:t>, phẩm chất</w:t>
      </w:r>
      <w:r w:rsidRPr="00BE0B32">
        <w:rPr>
          <w:b/>
          <w:u w:val="single"/>
          <w:lang w:val="nl-NL"/>
        </w:rPr>
        <w:t>.</w:t>
      </w:r>
      <w:r>
        <w:rPr>
          <w:b/>
          <w:u w:val="single"/>
          <w:lang w:val="nl-NL"/>
        </w:rPr>
        <w:t xml:space="preserve"> </w:t>
      </w:r>
      <w:r>
        <w:rPr>
          <w:lang w:val="nl-NL"/>
        </w:rPr>
        <w:t>- HS h</w:t>
      </w:r>
      <w:r w:rsidRPr="00AC7D93">
        <w:rPr>
          <w:lang w:val="nl-NL"/>
        </w:rPr>
        <w:t>ọc</w:t>
      </w:r>
      <w:r>
        <w:rPr>
          <w:lang w:val="nl-NL"/>
        </w:rPr>
        <w:t xml:space="preserve"> t</w:t>
      </w:r>
      <w:r w:rsidRPr="00AC7D93">
        <w:rPr>
          <w:lang w:val="nl-NL"/>
        </w:rPr>
        <w:t>ập</w:t>
      </w:r>
      <w:r>
        <w:rPr>
          <w:lang w:val="nl-NL"/>
        </w:rPr>
        <w:t xml:space="preserve"> nghi</w:t>
      </w:r>
      <w:r w:rsidRPr="00AC7D93">
        <w:rPr>
          <w:lang w:val="nl-NL"/>
        </w:rPr>
        <w:t>ê</w:t>
      </w:r>
      <w:r>
        <w:rPr>
          <w:lang w:val="nl-NL"/>
        </w:rPr>
        <w:t>m t</w:t>
      </w:r>
      <w:r w:rsidRPr="00AC7D93">
        <w:rPr>
          <w:lang w:val="nl-NL"/>
        </w:rPr>
        <w:t>úc</w:t>
      </w:r>
      <w:r>
        <w:rPr>
          <w:lang w:val="nl-NL"/>
        </w:rPr>
        <w:t>, t</w:t>
      </w:r>
      <w:r w:rsidRPr="00AC7D93">
        <w:rPr>
          <w:lang w:val="nl-NL"/>
        </w:rPr>
        <w:t>ích</w:t>
      </w:r>
      <w:r>
        <w:rPr>
          <w:lang w:val="nl-NL"/>
        </w:rPr>
        <w:t xml:space="preserve"> c</w:t>
      </w:r>
      <w:r w:rsidRPr="00AC7D93">
        <w:rPr>
          <w:lang w:val="nl-NL"/>
        </w:rPr>
        <w:t>ực</w:t>
      </w:r>
      <w:r>
        <w:rPr>
          <w:lang w:val="nl-NL"/>
        </w:rPr>
        <w:t xml:space="preserve"> ho</w:t>
      </w:r>
      <w:r w:rsidRPr="00AC7D93">
        <w:rPr>
          <w:lang w:val="nl-NL"/>
        </w:rPr>
        <w:t>ạt</w:t>
      </w:r>
      <w:r>
        <w:rPr>
          <w:lang w:val="nl-NL"/>
        </w:rPr>
        <w:t xml:space="preserve"> </w:t>
      </w:r>
      <w:r w:rsidRPr="00AC7D93">
        <w:rPr>
          <w:rFonts w:hint="eastAsia"/>
          <w:lang w:val="nl-NL"/>
        </w:rPr>
        <w:t>đ</w:t>
      </w:r>
      <w:r w:rsidR="00F85038">
        <w:rPr>
          <w:lang w:val="nl-NL"/>
        </w:rPr>
        <w:t>ộ</w:t>
      </w:r>
      <w:r>
        <w:rPr>
          <w:lang w:val="nl-NL"/>
        </w:rPr>
        <w:t>ng v</w:t>
      </w:r>
      <w:r w:rsidRPr="00AC7D93">
        <w:rPr>
          <w:lang w:val="nl-NL"/>
        </w:rPr>
        <w:t>à</w:t>
      </w:r>
      <w:r>
        <w:rPr>
          <w:lang w:val="nl-NL"/>
        </w:rPr>
        <w:t xml:space="preserve"> trao </w:t>
      </w:r>
      <w:r w:rsidRPr="00AC7D93">
        <w:rPr>
          <w:rFonts w:hint="eastAsia"/>
          <w:lang w:val="nl-NL"/>
        </w:rPr>
        <w:t>đ</w:t>
      </w:r>
      <w:r w:rsidRPr="00AC7D93">
        <w:rPr>
          <w:lang w:val="nl-NL"/>
        </w:rPr>
        <w:t>ổi</w:t>
      </w:r>
      <w:r>
        <w:rPr>
          <w:lang w:val="nl-NL"/>
        </w:rPr>
        <w:t xml:space="preserve"> th</w:t>
      </w:r>
      <w:r w:rsidRPr="00AC7D93">
        <w:rPr>
          <w:lang w:val="nl-NL"/>
        </w:rPr>
        <w:t>ô</w:t>
      </w:r>
      <w:r>
        <w:rPr>
          <w:lang w:val="nl-NL"/>
        </w:rPr>
        <w:t>ng tin.</w:t>
      </w:r>
    </w:p>
    <w:p w:rsidR="00F85038" w:rsidRPr="00F85038" w:rsidRDefault="00F85038" w:rsidP="00CB232F">
      <w:pPr>
        <w:spacing w:before="120" w:after="120"/>
        <w:rPr>
          <w:b/>
          <w:u w:val="single"/>
          <w:lang w:val="nl-NL"/>
        </w:rPr>
      </w:pPr>
      <w:r w:rsidRPr="00F85038">
        <w:rPr>
          <w:b/>
        </w:rPr>
        <w:lastRenderedPageBreak/>
        <w:t>- Phẩm chất</w:t>
      </w:r>
      <w:r w:rsidRPr="00A631B4">
        <w:t>:</w:t>
      </w:r>
      <w:r w:rsidRPr="00D85662">
        <w:rPr>
          <w:color w:val="1F497D"/>
        </w:rPr>
        <w:t xml:space="preserve"> </w:t>
      </w:r>
      <w:r w:rsidRPr="00D85662">
        <w:rPr>
          <w:lang w:val="vi-VN"/>
        </w:rPr>
        <w:t xml:space="preserve">Tự lập, tự tin, tự chủ và có </w:t>
      </w:r>
      <w:r w:rsidRPr="000B2B3B">
        <w:rPr>
          <w:color w:val="000000"/>
          <w:sz w:val="32"/>
          <w:szCs w:val="32"/>
          <w:shd w:val="clear" w:color="auto" w:fill="FFFFFF"/>
        </w:rPr>
        <w:t xml:space="preserve"> </w:t>
      </w:r>
      <w:r w:rsidRPr="00707E6C">
        <w:rPr>
          <w:color w:val="000000"/>
          <w:shd w:val="clear" w:color="auto" w:fill="FFFFFF"/>
        </w:rPr>
        <w:t>trách nhiệm với bản thân</w:t>
      </w:r>
    </w:p>
    <w:p w:rsidR="00CB232F" w:rsidRPr="00F85038" w:rsidRDefault="00CB232F" w:rsidP="00CB232F">
      <w:pPr>
        <w:rPr>
          <w:i/>
          <w:u w:val="single"/>
        </w:rPr>
      </w:pPr>
      <w:r w:rsidRPr="00CB232F">
        <w:rPr>
          <w:b/>
        </w:rPr>
        <w:t xml:space="preserve">     </w:t>
      </w:r>
      <w:r w:rsidRPr="00CB232F">
        <w:rPr>
          <w:b/>
          <w:u w:val="single"/>
        </w:rPr>
        <w:t xml:space="preserve">4. </w:t>
      </w:r>
      <w:r w:rsidRPr="00CB232F">
        <w:rPr>
          <w:b/>
          <w:i/>
          <w:u w:val="single"/>
        </w:rPr>
        <w:t>Năng lực</w:t>
      </w:r>
      <w:r w:rsidR="00F85038">
        <w:rPr>
          <w:b/>
          <w:i/>
          <w:u w:val="single"/>
        </w:rPr>
        <w:t>:</w:t>
      </w:r>
    </w:p>
    <w:p w:rsidR="00CB232F" w:rsidRPr="00D85662" w:rsidRDefault="00CB232F" w:rsidP="00CB232F">
      <w:pPr>
        <w:autoSpaceDE w:val="0"/>
        <w:autoSpaceDN w:val="0"/>
        <w:adjustRightInd w:val="0"/>
        <w:spacing w:line="276" w:lineRule="auto"/>
        <w:ind w:firstLine="540"/>
        <w:rPr>
          <w:color w:val="000000"/>
          <w:lang w:val="en-GB"/>
        </w:rPr>
      </w:pPr>
      <w:r>
        <w:rPr>
          <w:color w:val="000000"/>
          <w:lang w:val="en-GB"/>
        </w:rPr>
        <w:t xml:space="preserve">     </w:t>
      </w:r>
      <w:r w:rsidRPr="00D85662">
        <w:rPr>
          <w:color w:val="000000"/>
          <w:lang w:val="en-GB"/>
        </w:rPr>
        <w:t>+ Năng lực chung: Tự học, giải quyết vấn đề,</w:t>
      </w:r>
      <w:r>
        <w:rPr>
          <w:color w:val="000000"/>
          <w:lang w:val="en-GB"/>
        </w:rPr>
        <w:t xml:space="preserve"> tư duy, giao tiếp, hợp tác.</w:t>
      </w:r>
      <w:r w:rsidRPr="00D85662">
        <w:rPr>
          <w:color w:val="000000"/>
          <w:lang w:val="en-GB"/>
        </w:rPr>
        <w:t xml:space="preserve">             </w:t>
      </w:r>
      <w:r>
        <w:rPr>
          <w:color w:val="000000"/>
          <w:lang w:val="en-GB"/>
        </w:rPr>
        <w:t xml:space="preserve">          </w:t>
      </w:r>
    </w:p>
    <w:p w:rsidR="00CB232F" w:rsidRPr="00D85662" w:rsidRDefault="00CB232F" w:rsidP="00CB232F">
      <w:pPr>
        <w:autoSpaceDE w:val="0"/>
        <w:autoSpaceDN w:val="0"/>
        <w:adjustRightInd w:val="0"/>
        <w:spacing w:line="276" w:lineRule="auto"/>
        <w:ind w:firstLine="540"/>
        <w:rPr>
          <w:color w:val="000000"/>
          <w:lang w:val="en-GB"/>
        </w:rPr>
      </w:pPr>
      <w:r>
        <w:t xml:space="preserve">      </w:t>
      </w:r>
      <w:r w:rsidRPr="00D85662">
        <w:t xml:space="preserve">+ Năng lực chuyên biệt: Sử dụng ngôn </w:t>
      </w:r>
      <w:r>
        <w:rPr>
          <w:color w:val="000000"/>
          <w:lang w:val="en-GB"/>
        </w:rPr>
        <w:t>ngữ lĩnh vực chi tiết máy và lắp ghép chính xác.</w:t>
      </w:r>
    </w:p>
    <w:p w:rsidR="00CB232F" w:rsidRPr="00B21127" w:rsidRDefault="00CB232F" w:rsidP="00CB232F">
      <w:pPr>
        <w:rPr>
          <w:b/>
          <w:u w:val="single"/>
        </w:rPr>
      </w:pPr>
      <w:r w:rsidRPr="00B21127">
        <w:rPr>
          <w:b/>
          <w:u w:val="single"/>
        </w:rPr>
        <w:t>II. Chuẩn bị:</w:t>
      </w:r>
    </w:p>
    <w:p w:rsidR="00CB232F" w:rsidRPr="00B21127" w:rsidRDefault="00CB232F" w:rsidP="00CB232F">
      <w:r>
        <w:t>GV: Tranh vẽ</w:t>
      </w:r>
      <w:r w:rsidRPr="00B21127">
        <w:t xml:space="preserve"> các chi </w:t>
      </w:r>
      <w:r w:rsidRPr="00B21127">
        <w:rPr>
          <w:rFonts w:ascii=".VnTime" w:hAnsi=".VnTime"/>
        </w:rPr>
        <w:t>tiÕt m¸y</w:t>
      </w:r>
      <w:r>
        <w:rPr>
          <w:rFonts w:ascii=".VnTime" w:hAnsi=".VnTime"/>
        </w:rPr>
        <w:t>,</w:t>
      </w:r>
      <w:r w:rsidRPr="00C14229">
        <w:rPr>
          <w:lang w:val="pt-BR"/>
        </w:rPr>
        <w:t>bộ ròng rọc</w:t>
      </w:r>
      <w:r w:rsidRPr="00C14229">
        <w:rPr>
          <w:rFonts w:ascii=".VnTime" w:hAnsi=".VnTime"/>
          <w:lang w:val="pt-BR"/>
        </w:rPr>
        <w:t xml:space="preserve"> </w:t>
      </w:r>
      <w:r>
        <w:rPr>
          <w:rFonts w:ascii=".VnTime" w:hAnsi=".VnTime"/>
          <w:lang w:val="pt-BR"/>
        </w:rPr>
        <w:t>.</w:t>
      </w:r>
    </w:p>
    <w:p w:rsidR="00CB232F" w:rsidRPr="00B21127" w:rsidRDefault="00CB232F" w:rsidP="00CB232F">
      <w:r w:rsidRPr="00B21127">
        <w:t xml:space="preserve">HS: Đọc trước bài </w:t>
      </w:r>
    </w:p>
    <w:p w:rsidR="00CB232F" w:rsidRDefault="00CB232F" w:rsidP="00CB232F">
      <w:pPr>
        <w:rPr>
          <w:b/>
          <w:u w:val="single"/>
        </w:rPr>
      </w:pPr>
      <w:r>
        <w:rPr>
          <w:b/>
          <w:u w:val="single"/>
        </w:rPr>
        <w:t>III. Các hoạt động tr</w:t>
      </w:r>
      <w:r w:rsidRPr="00B21127">
        <w:rPr>
          <w:b/>
          <w:u w:val="single"/>
        </w:rPr>
        <w:t>ên lớp:</w:t>
      </w:r>
    </w:p>
    <w:p w:rsidR="004C0DC9" w:rsidRPr="004C0DC9" w:rsidRDefault="004C0DC9" w:rsidP="004C0DC9">
      <w:pPr>
        <w:pStyle w:val="ListParagraph"/>
        <w:rPr>
          <w:b/>
          <w:u w:val="single"/>
        </w:rPr>
      </w:pPr>
      <w:r>
        <w:rPr>
          <w:b/>
          <w:u w:val="single"/>
        </w:rPr>
        <w:t>A,HOẠT ĐỘNG KHỞI ĐỘNG</w:t>
      </w:r>
    </w:p>
    <w:p w:rsidR="004C0DC9" w:rsidRPr="00B21127" w:rsidRDefault="004C0DC9" w:rsidP="004C0DC9">
      <w:pPr>
        <w:ind w:left="360"/>
      </w:pPr>
      <w:r>
        <w:rPr>
          <w:b/>
          <w:u w:val="single"/>
        </w:rPr>
        <w:t>1</w:t>
      </w:r>
      <w:r w:rsidRPr="004C0DC9">
        <w:rPr>
          <w:b/>
          <w:u w:val="single"/>
        </w:rPr>
        <w:t>. Ổn định lớp</w:t>
      </w:r>
      <w:r w:rsidRPr="004C0DC9">
        <w:rPr>
          <w:b/>
        </w:rPr>
        <w:t>:</w:t>
      </w:r>
      <w:r w:rsidRPr="00B21127">
        <w:t xml:space="preserve">        8A                   8B</w:t>
      </w:r>
    </w:p>
    <w:p w:rsidR="004C0DC9" w:rsidRPr="004C0DC9" w:rsidRDefault="004C0DC9" w:rsidP="004C0DC9">
      <w:pPr>
        <w:ind w:left="360"/>
        <w:rPr>
          <w:b/>
          <w:u w:val="single"/>
        </w:rPr>
      </w:pPr>
      <w:r>
        <w:rPr>
          <w:b/>
          <w:u w:val="single"/>
        </w:rPr>
        <w:t>2</w:t>
      </w:r>
      <w:r w:rsidRPr="004C0DC9">
        <w:rPr>
          <w:b/>
          <w:u w:val="single"/>
        </w:rPr>
        <w:t>. Kiểm tra bài cũ:</w:t>
      </w:r>
    </w:p>
    <w:p w:rsidR="004C0DC9" w:rsidRPr="004C0DC9" w:rsidRDefault="004C0DC9" w:rsidP="004C0DC9">
      <w:pPr>
        <w:rPr>
          <w:b/>
        </w:rPr>
      </w:pPr>
      <w:r>
        <w:t xml:space="preserve">   </w:t>
      </w:r>
      <w:r w:rsidRPr="00620334">
        <w:t>? Nêu kĩ thuật</w:t>
      </w:r>
      <w:r>
        <w:t xml:space="preserve"> cơ bản khi cưa kim loại </w:t>
      </w:r>
      <w:r w:rsidRPr="00620334">
        <w:t xml:space="preserve">? Làm thế nào để an toàn khi cưa kim loại ? </w:t>
      </w:r>
    </w:p>
    <w:p w:rsidR="004C0DC9" w:rsidRPr="0050380C" w:rsidRDefault="004C0DC9" w:rsidP="004C0DC9">
      <w:pPr>
        <w:ind w:left="360"/>
      </w:pPr>
      <w:r w:rsidRPr="004C0DC9">
        <w:rPr>
          <w:b/>
        </w:rPr>
        <w:t>*Đáp án:</w:t>
      </w:r>
      <w:r>
        <w:t xml:space="preserve"> Kĩ thuật cưa kim loại</w:t>
      </w:r>
    </w:p>
    <w:p w:rsidR="004C0DC9" w:rsidRPr="00620334" w:rsidRDefault="004C0DC9" w:rsidP="004C0DC9">
      <w:r>
        <w:t xml:space="preserve">      </w:t>
      </w:r>
      <w:r w:rsidRPr="00620334">
        <w:t xml:space="preserve">- </w:t>
      </w:r>
      <w:r w:rsidRPr="004C0DC9">
        <w:rPr>
          <w:b/>
        </w:rPr>
        <w:t xml:space="preserve">Tư thế đứng : </w:t>
      </w:r>
      <w:r w:rsidRPr="00620334">
        <w:t xml:space="preserve">Đứng </w:t>
      </w:r>
      <w:r w:rsidRPr="0050380C">
        <w:t>thẳng,</w:t>
      </w:r>
      <w:r w:rsidRPr="00620334">
        <w:t xml:space="preserve"> thoải mái, khối lượng </w:t>
      </w:r>
      <w:r w:rsidRPr="0050380C">
        <w:t>cơ thể</w:t>
      </w:r>
      <w:r w:rsidRPr="00620334">
        <w:t xml:space="preserve"> phân đều </w:t>
      </w:r>
      <w:r w:rsidRPr="004C0DC9">
        <w:rPr>
          <w:rFonts w:ascii=".VnTime" w:hAnsi=".VnTime"/>
        </w:rPr>
        <w:t xml:space="preserve">lªn </w:t>
      </w:r>
      <w:r w:rsidRPr="00620334">
        <w:t>hai chân.</w:t>
      </w:r>
    </w:p>
    <w:p w:rsidR="004C0DC9" w:rsidRPr="004C0DC9" w:rsidRDefault="004C0DC9" w:rsidP="004C0DC9">
      <w:pPr>
        <w:pStyle w:val="ListParagraph"/>
        <w:rPr>
          <w:b/>
          <w:u w:val="single"/>
        </w:rPr>
      </w:pPr>
      <w:r w:rsidRPr="00620334">
        <w:t xml:space="preserve">- </w:t>
      </w:r>
      <w:r w:rsidRPr="004C0DC9">
        <w:rPr>
          <w:rFonts w:ascii=".VnTime" w:hAnsi=".VnTime"/>
          <w:b/>
        </w:rPr>
        <w:t>C¸ch cÇm c­a</w:t>
      </w:r>
      <w:r w:rsidRPr="004C0DC9">
        <w:rPr>
          <w:b/>
        </w:rPr>
        <w:t>:</w:t>
      </w:r>
      <w:r w:rsidRPr="00620334">
        <w:t xml:space="preserve">Tay phải </w:t>
      </w:r>
      <w:r w:rsidRPr="0050380C">
        <w:t>nắm cán cưa</w:t>
      </w:r>
      <w:r w:rsidRPr="00620334">
        <w:t xml:space="preserve">, tay trái nắm đầu kia </w:t>
      </w:r>
      <w:r w:rsidRPr="004C0DC9">
        <w:rPr>
          <w:rFonts w:ascii=".VnTime" w:hAnsi=".VnTime"/>
        </w:rPr>
        <w:t>cña</w:t>
      </w:r>
      <w:r w:rsidRPr="00620334">
        <w:t xml:space="preserve"> </w:t>
      </w:r>
      <w:r w:rsidRPr="0050380C">
        <w:t>khung cưa.</w:t>
      </w:r>
    </w:p>
    <w:p w:rsidR="004C0DC9" w:rsidRDefault="004C0DC9" w:rsidP="004C0DC9">
      <w:pPr>
        <w:ind w:left="360"/>
      </w:pPr>
      <w:r w:rsidRPr="00620334">
        <w:t xml:space="preserve">- </w:t>
      </w:r>
      <w:r w:rsidRPr="004C0DC9">
        <w:rPr>
          <w:b/>
        </w:rPr>
        <w:t xml:space="preserve">Thao </w:t>
      </w:r>
      <w:r w:rsidRPr="004C0DC9">
        <w:rPr>
          <w:rFonts w:ascii=".VnTime" w:hAnsi=".VnTime"/>
          <w:b/>
        </w:rPr>
        <w:t>t¸c</w:t>
      </w:r>
      <w:r w:rsidRPr="004C0DC9">
        <w:rPr>
          <w:b/>
        </w:rPr>
        <w:t xml:space="preserve">: </w:t>
      </w:r>
      <w:r w:rsidRPr="00620334">
        <w:t xml:space="preserve">Kết hợp </w:t>
      </w:r>
      <w:r w:rsidRPr="0050380C">
        <w:t xml:space="preserve">hai tay </w:t>
      </w:r>
      <w:r w:rsidRPr="00620334">
        <w:t xml:space="preserve">và một phần khối lượng cơ thể để </w:t>
      </w:r>
      <w:r w:rsidRPr="0050380C">
        <w:t>đẩy và kéo</w:t>
      </w:r>
      <w:r w:rsidRPr="00620334">
        <w:t xml:space="preserve"> cưa.</w:t>
      </w:r>
    </w:p>
    <w:p w:rsidR="004C0DC9" w:rsidRPr="004C0DC9" w:rsidRDefault="004C0DC9" w:rsidP="004C0DC9">
      <w:pPr>
        <w:pStyle w:val="ListParagraph"/>
        <w:rPr>
          <w:b/>
        </w:rPr>
      </w:pPr>
      <w:r>
        <w:t>- Khi lắp cưa phải lắp đúng, kẹp chặt vật cần cưa, mặc bảo hộ lao động</w:t>
      </w:r>
    </w:p>
    <w:p w:rsidR="004C0DC9" w:rsidRDefault="004C0DC9" w:rsidP="004C0DC9">
      <w:pPr>
        <w:ind w:left="360"/>
        <w:jc w:val="both"/>
      </w:pPr>
      <w:r w:rsidRPr="004C0DC9">
        <w:rPr>
          <w:rFonts w:ascii=".VnTime" w:hAnsi=".VnTime"/>
        </w:rPr>
        <w:t xml:space="preserve">HS tr¶ lêi, líp nhËn xÐt.GV kÕt luËn, cho </w:t>
      </w:r>
      <w:r w:rsidRPr="00B976D8">
        <w:t>điểm</w:t>
      </w:r>
    </w:p>
    <w:p w:rsidR="004C0DC9" w:rsidRPr="004F7E92" w:rsidRDefault="004C0DC9" w:rsidP="004C0DC9">
      <w:pPr>
        <w:ind w:left="2268"/>
        <w:jc w:val="both"/>
        <w:rPr>
          <w:b/>
        </w:rPr>
      </w:pPr>
      <w:r w:rsidRPr="004F7E92">
        <w:rPr>
          <w:b/>
        </w:rPr>
        <w:t>B.HOẠT ĐỘNG HÌNH THÀNH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06"/>
        <w:gridCol w:w="4351"/>
      </w:tblGrid>
      <w:tr w:rsidR="004F7E92" w:rsidRPr="00720112" w:rsidTr="004F7E92">
        <w:tc>
          <w:tcPr>
            <w:tcW w:w="5506" w:type="dxa"/>
          </w:tcPr>
          <w:p w:rsidR="004F7E92" w:rsidRPr="00720112" w:rsidRDefault="004F7E92" w:rsidP="00BE7C24">
            <w:pPr>
              <w:jc w:val="center"/>
              <w:rPr>
                <w:b/>
              </w:rPr>
            </w:pPr>
            <w:r w:rsidRPr="00720112">
              <w:rPr>
                <w:b/>
              </w:rPr>
              <w:t>Hoạt động của GV/HS</w:t>
            </w:r>
          </w:p>
        </w:tc>
        <w:tc>
          <w:tcPr>
            <w:tcW w:w="4351" w:type="dxa"/>
          </w:tcPr>
          <w:p w:rsidR="004F7E92" w:rsidRPr="00720112" w:rsidRDefault="004F7E92" w:rsidP="00BE7C24">
            <w:pPr>
              <w:jc w:val="center"/>
              <w:rPr>
                <w:b/>
              </w:rPr>
            </w:pPr>
            <w:r w:rsidRPr="00720112">
              <w:rPr>
                <w:b/>
              </w:rPr>
              <w:t>Nội dung ghi bảng</w:t>
            </w:r>
          </w:p>
        </w:tc>
      </w:tr>
      <w:tr w:rsidR="004F7E92" w:rsidRPr="00720112" w:rsidTr="004F7E92">
        <w:trPr>
          <w:trHeight w:val="639"/>
        </w:trPr>
        <w:tc>
          <w:tcPr>
            <w:tcW w:w="5506" w:type="dxa"/>
          </w:tcPr>
          <w:p w:rsidR="00F85038" w:rsidRPr="00AB386B" w:rsidRDefault="00F85038" w:rsidP="00F85038">
            <w:r>
              <w:t>-</w:t>
            </w:r>
            <w:r w:rsidRPr="00AB386B">
              <w:t>Phương pháp: Đàm thoại gợi mở</w:t>
            </w:r>
            <w:r>
              <w:t>, nêu và giải quyết vấn đề,</w:t>
            </w:r>
          </w:p>
          <w:p w:rsidR="00F85038" w:rsidRPr="00AB386B" w:rsidRDefault="00F85038" w:rsidP="00F85038">
            <w:r>
              <w:t>-</w:t>
            </w:r>
            <w:r w:rsidRPr="00AB386B">
              <w:t>Kĩ thuật d</w:t>
            </w:r>
            <w:r>
              <w:t xml:space="preserve">ạy </w:t>
            </w:r>
            <w:r w:rsidRPr="00AB386B">
              <w:t>h</w:t>
            </w:r>
            <w:r>
              <w:t>ọc: Đ</w:t>
            </w:r>
            <w:r w:rsidRPr="00AB386B">
              <w:t>ộ</w:t>
            </w:r>
            <w:r>
              <w:t>ng não</w:t>
            </w:r>
            <w:r w:rsidRPr="00AB386B">
              <w:t xml:space="preserve"> viết, tr</w:t>
            </w:r>
            <w:r>
              <w:t>anh luận ủng hộ - phản đối.</w:t>
            </w:r>
          </w:p>
          <w:p w:rsidR="00F85038" w:rsidRDefault="00F85038" w:rsidP="00F85038">
            <w:r>
              <w:t>-</w:t>
            </w:r>
            <w:r w:rsidRPr="00AB386B">
              <w:t>Năng lực:</w:t>
            </w:r>
            <w:r>
              <w:t>Tư duy, giao tiếp, hợp tác.</w:t>
            </w:r>
          </w:p>
          <w:p w:rsidR="004F7E92" w:rsidRPr="00720112" w:rsidRDefault="004F7E92" w:rsidP="00BE7C24">
            <w:pPr>
              <w:jc w:val="both"/>
            </w:pPr>
            <w:r w:rsidRPr="00720112">
              <w:t xml:space="preserve">Gv yêu cầu hs </w:t>
            </w:r>
            <w:r w:rsidR="00F85038">
              <w:t xml:space="preserve">hoạt động cá nhân để </w:t>
            </w:r>
            <w:r w:rsidRPr="00720112">
              <w:t>quan sát H24.1  và nghiên cứu thông tin sgk</w:t>
            </w:r>
          </w:p>
          <w:p w:rsidR="004F7E92" w:rsidRPr="00720112" w:rsidRDefault="004F7E92" w:rsidP="00BE7C24">
            <w:pPr>
              <w:jc w:val="both"/>
            </w:pPr>
            <w:r w:rsidRPr="00720112">
              <w:t>HS: Đọc phần thông tin SGK</w:t>
            </w:r>
          </w:p>
          <w:p w:rsidR="004F7E92" w:rsidRDefault="004F7E92" w:rsidP="00BE7C24">
            <w:pPr>
              <w:jc w:val="both"/>
            </w:pPr>
            <w:r w:rsidRPr="00720112">
              <w:t>HS: Đọc phần cấu tạo của cụm trục trước xe đạp</w:t>
            </w:r>
            <w:r w:rsidR="00F85038">
              <w:t>.</w:t>
            </w:r>
          </w:p>
          <w:p w:rsidR="00F85038" w:rsidRPr="00720112" w:rsidRDefault="00F85038" w:rsidP="00BE7C24">
            <w:pPr>
              <w:jc w:val="both"/>
            </w:pPr>
            <w:r>
              <w:t>Gv yêu cầu học sinh hoạt động nhóm để trả lời các câu hỏi sau:</w:t>
            </w:r>
          </w:p>
          <w:p w:rsidR="004F7E92" w:rsidRPr="00720112" w:rsidRDefault="004F7E92" w:rsidP="00BE7C24">
            <w:pPr>
              <w:jc w:val="both"/>
              <w:rPr>
                <w:lang w:val="fr-FR"/>
              </w:rPr>
            </w:pPr>
            <w:r w:rsidRPr="00720112">
              <w:rPr>
                <w:lang w:val="fr-FR"/>
              </w:rPr>
              <w:t>? Chi tiết máy là gì ?</w:t>
            </w:r>
          </w:p>
          <w:p w:rsidR="004F7E92" w:rsidRPr="00720112" w:rsidRDefault="004F7E92" w:rsidP="00BE7C24">
            <w:pPr>
              <w:jc w:val="both"/>
              <w:rPr>
                <w:lang w:val="fr-FR"/>
              </w:rPr>
            </w:pPr>
            <w:r w:rsidRPr="00720112">
              <w:rPr>
                <w:lang w:val="fr-FR"/>
              </w:rPr>
              <w:t>? Cụm trục trước xe đạp gồm mấy phần t</w:t>
            </w:r>
            <w:r w:rsidRPr="00720112">
              <w:rPr>
                <w:rFonts w:ascii=".VnTime" w:hAnsi=".VnTime"/>
                <w:lang w:val="fr-FR"/>
              </w:rPr>
              <w:t>ö</w:t>
            </w:r>
            <w:r w:rsidRPr="00720112">
              <w:rPr>
                <w:lang w:val="fr-FR"/>
              </w:rPr>
              <w:t>? Là những phần tử nào ?</w:t>
            </w:r>
          </w:p>
          <w:p w:rsidR="004F7E92" w:rsidRPr="00720112" w:rsidRDefault="004F7E92" w:rsidP="00BE7C24">
            <w:pPr>
              <w:jc w:val="both"/>
              <w:rPr>
                <w:lang w:val="fr-FR"/>
              </w:rPr>
            </w:pPr>
            <w:r w:rsidRPr="00720112">
              <w:rPr>
                <w:lang w:val="fr-FR"/>
              </w:rPr>
              <w:t xml:space="preserve">? Công dụng của từng phần tử ? </w:t>
            </w:r>
          </w:p>
          <w:p w:rsidR="004F7E92" w:rsidRPr="00720112" w:rsidRDefault="004F7E92" w:rsidP="00BE7C24">
            <w:pPr>
              <w:jc w:val="both"/>
              <w:rPr>
                <w:lang w:val="fr-FR"/>
              </w:rPr>
            </w:pPr>
            <w:r w:rsidRPr="00720112">
              <w:rPr>
                <w:lang w:val="fr-FR"/>
              </w:rPr>
              <w:t>? Trục xe đạp có chức năng gì?</w:t>
            </w:r>
          </w:p>
          <w:p w:rsidR="004F7E92" w:rsidRPr="00720112" w:rsidRDefault="004F7E92" w:rsidP="00BE7C24">
            <w:pPr>
              <w:jc w:val="both"/>
              <w:rPr>
                <w:lang w:val="fr-FR"/>
              </w:rPr>
            </w:pPr>
            <w:r w:rsidRPr="00720112">
              <w:rPr>
                <w:lang w:val="fr-FR"/>
              </w:rPr>
              <w:t>?Các phần tử trên có đặc điểm gì chung ?</w:t>
            </w:r>
          </w:p>
          <w:p w:rsidR="004F7E92" w:rsidRPr="00720112" w:rsidRDefault="004F7E92" w:rsidP="00BE7C24">
            <w:pPr>
              <w:jc w:val="both"/>
              <w:rPr>
                <w:lang w:val="fr-FR"/>
              </w:rPr>
            </w:pPr>
            <w:r w:rsidRPr="00720112">
              <w:rPr>
                <w:lang w:val="fr-FR"/>
              </w:rPr>
              <w:t>? Các phần tử sau (H24.2)phần tử nào không phải là chi tiết máy ? Tại sao ?</w:t>
            </w:r>
          </w:p>
          <w:p w:rsidR="004F7E92" w:rsidRPr="00720112" w:rsidRDefault="004F7E92" w:rsidP="00BE7C24">
            <w:pPr>
              <w:jc w:val="both"/>
              <w:rPr>
                <w:lang w:val="fr-FR"/>
              </w:rPr>
            </w:pPr>
            <w:r w:rsidRPr="00720112">
              <w:rPr>
                <w:lang w:val="fr-FR"/>
              </w:rPr>
              <w:t>? Khung xe đạp, xích xe đạp có phải là chi tiết máy không ?</w:t>
            </w:r>
          </w:p>
          <w:p w:rsidR="004F7E92" w:rsidRPr="00720112" w:rsidRDefault="004F7E92" w:rsidP="00BE7C24">
            <w:pPr>
              <w:jc w:val="both"/>
              <w:rPr>
                <w:lang w:val="fr-FR"/>
              </w:rPr>
            </w:pPr>
            <w:r w:rsidRPr="00720112">
              <w:rPr>
                <w:lang w:val="fr-FR"/>
              </w:rPr>
              <w:t>? Các chi tiết trong H24.1 có công dụng giống nhau hay khác nhau?</w:t>
            </w:r>
          </w:p>
          <w:p w:rsidR="004F7E92" w:rsidRPr="00F85038" w:rsidRDefault="004F7E92" w:rsidP="00F85038">
            <w:pPr>
              <w:rPr>
                <w:lang w:val="fr-FR"/>
              </w:rPr>
            </w:pPr>
            <w:r w:rsidRPr="00720112">
              <w:rPr>
                <w:lang w:val="fr-FR"/>
              </w:rPr>
              <w:t>?Chi tiết có công dụng chung là chi tiết có đặc điểm gì? Lấy ví dụ minh họa?</w:t>
            </w:r>
          </w:p>
          <w:p w:rsidR="004F7E92" w:rsidRPr="00720112" w:rsidRDefault="004F7E92" w:rsidP="00BE7C24">
            <w:pPr>
              <w:rPr>
                <w:lang w:val="fr-FR"/>
              </w:rPr>
            </w:pPr>
            <w:r w:rsidRPr="00720112">
              <w:rPr>
                <w:lang w:val="fr-FR"/>
              </w:rPr>
              <w:lastRenderedPageBreak/>
              <w:t>?Chi tiết có công dụng riêng là chi tiết có đặc điểm gì? Lấy ví dụ minh họa?</w:t>
            </w:r>
          </w:p>
          <w:p w:rsidR="00F85038" w:rsidRDefault="004F7E92" w:rsidP="00F85038">
            <w:r w:rsidRPr="00720112">
              <w:rPr>
                <w:lang w:val="fr-FR"/>
              </w:rPr>
              <w:t xml:space="preserve">  </w:t>
            </w:r>
            <w:r w:rsidR="00F85038">
              <w:t>Hs thảo luận nhóm để các thành viên báo cáo kết quả hoạt động cá nhân</w:t>
            </w:r>
            <w:r w:rsidR="00F85038">
              <w:rPr>
                <w:lang w:val="nl-NL"/>
              </w:rPr>
              <w:t xml:space="preserve"> sau khi trả lời các </w:t>
            </w:r>
            <w:r w:rsidR="00F85038">
              <w:t>câu hỏi trên.</w:t>
            </w:r>
          </w:p>
          <w:p w:rsidR="00F85038" w:rsidRDefault="00F85038" w:rsidP="00F85038">
            <w:pPr>
              <w:jc w:val="both"/>
            </w:pPr>
            <w:r>
              <w:t>Nhóm trưởng ghi các ý kiến của nhóm báo cáo,tổng hợp ý kiến của nhóm.</w:t>
            </w:r>
          </w:p>
          <w:p w:rsidR="00F85038" w:rsidRDefault="00F85038" w:rsidP="00F85038">
            <w:pPr>
              <w:jc w:val="both"/>
            </w:pPr>
            <w:r>
              <w:t>Báo cáo với GV kết quả thảo luận của nhóm với giáo viên.</w:t>
            </w:r>
          </w:p>
          <w:p w:rsidR="00F85038" w:rsidRDefault="00F85038" w:rsidP="00F85038">
            <w:r>
              <w:t>Gv gọi một số nhóm  cử đại diện báo cáo kết quả hoạt động cả nhóm , các nhóm học sinh khác lắng nghe và trao đổi khi có yêu cầu, bổ sung để hoàn thiện  các nội dung.</w:t>
            </w:r>
          </w:p>
          <w:p w:rsidR="00F85038" w:rsidRDefault="00F85038" w:rsidP="00F85038">
            <w:pPr>
              <w:jc w:val="both"/>
            </w:pPr>
            <w:r>
              <w:t>Các nhóm học sinh tự đánh giá kết quả sau khi nghe các bạn chia sẻ và thầy cô kết luận.</w:t>
            </w:r>
          </w:p>
          <w:p w:rsidR="00F85038" w:rsidRDefault="00F85038" w:rsidP="00F85038">
            <w:pPr>
              <w:jc w:val="both"/>
            </w:pPr>
            <w:r>
              <w:t>Hs hoàn thiện thông tin đúng vào vở.</w:t>
            </w:r>
          </w:p>
          <w:p w:rsidR="004F7E92" w:rsidRDefault="004F7E92" w:rsidP="00BE7C24">
            <w:pPr>
              <w:jc w:val="both"/>
              <w:rPr>
                <w:lang w:val="fr-FR"/>
              </w:rPr>
            </w:pPr>
          </w:p>
          <w:p w:rsidR="00EF2594" w:rsidRDefault="00EF2594" w:rsidP="00EF2594">
            <w:pPr>
              <w:jc w:val="center"/>
              <w:rPr>
                <w:b/>
                <w:lang w:val="fr-FR"/>
              </w:rPr>
            </w:pPr>
            <w:r w:rsidRPr="00EF2594">
              <w:rPr>
                <w:b/>
                <w:lang w:val="fr-FR"/>
              </w:rPr>
              <w:t>CHUYỂN TIẾT 23</w:t>
            </w:r>
            <w:r>
              <w:rPr>
                <w:b/>
                <w:lang w:val="fr-FR"/>
              </w:rPr>
              <w:t>.</w:t>
            </w:r>
          </w:p>
          <w:p w:rsidR="00EF2594" w:rsidRDefault="00EF2594" w:rsidP="00EF2594">
            <w:pPr>
              <w:jc w:val="center"/>
              <w:rPr>
                <w:b/>
                <w:lang w:val="fr-FR"/>
              </w:rPr>
            </w:pPr>
          </w:p>
          <w:p w:rsidR="00EF2594" w:rsidRPr="00AB386B" w:rsidRDefault="00EF2594" w:rsidP="00EF2594">
            <w:r>
              <w:t>-</w:t>
            </w:r>
            <w:r w:rsidRPr="00AB386B">
              <w:t>Phương pháp: Đàm thoại gợi mở</w:t>
            </w:r>
            <w:r>
              <w:t>, nêu và giải quyết vấn đề.</w:t>
            </w:r>
          </w:p>
          <w:p w:rsidR="00EF2594" w:rsidRPr="00AB386B" w:rsidRDefault="00EF2594" w:rsidP="00EF2594">
            <w:r>
              <w:t>-</w:t>
            </w:r>
            <w:r w:rsidRPr="00AB386B">
              <w:t>Kĩ thuật d</w:t>
            </w:r>
            <w:r>
              <w:t xml:space="preserve">ạy </w:t>
            </w:r>
            <w:r w:rsidRPr="00AB386B">
              <w:t>h</w:t>
            </w:r>
            <w:r>
              <w:t>ọc: V</w:t>
            </w:r>
            <w:r w:rsidRPr="00AB386B">
              <w:t>iết, trả lời</w:t>
            </w:r>
            <w:r>
              <w:t xml:space="preserve"> câu hỏi, chia sẻ nhóm đôi.</w:t>
            </w:r>
            <w:r w:rsidRPr="00AB386B">
              <w:t xml:space="preserve"> </w:t>
            </w:r>
          </w:p>
          <w:p w:rsidR="00EF2594" w:rsidRDefault="00EF2594" w:rsidP="00EF2594">
            <w:r>
              <w:t>-</w:t>
            </w:r>
            <w:r w:rsidRPr="00AB386B">
              <w:t>Năng lực:Tư duy, gi</w:t>
            </w:r>
            <w:r>
              <w:t>ao tiếp, hợp tác.</w:t>
            </w:r>
          </w:p>
          <w:p w:rsidR="00EF2594" w:rsidRPr="0044056D" w:rsidRDefault="00EF2594" w:rsidP="00EF2594">
            <w:r>
              <w:t>-Phẩm chất:</w:t>
            </w:r>
            <w:r w:rsidRPr="005F6B95">
              <w:rPr>
                <w:lang w:val="vi-VN"/>
              </w:rPr>
              <w:t xml:space="preserve"> Tự lập, tự tin, tự chủ</w:t>
            </w:r>
          </w:p>
          <w:p w:rsidR="00EF2594" w:rsidRDefault="00EF2594" w:rsidP="00EF2594">
            <w:pPr>
              <w:jc w:val="both"/>
              <w:rPr>
                <w:lang w:val="nl-NL"/>
              </w:rPr>
            </w:pPr>
            <w:r>
              <w:rPr>
                <w:lang w:val="nl-NL"/>
              </w:rPr>
              <w:t>Gv yêu cầu hs hoạt động cá nhân để đọ</w:t>
            </w:r>
            <w:r w:rsidR="00E4326C">
              <w:rPr>
                <w:lang w:val="nl-NL"/>
              </w:rPr>
              <w:t xml:space="preserve">c các thông tin trong sgk/   </w:t>
            </w:r>
          </w:p>
          <w:p w:rsidR="00E4326C" w:rsidRDefault="00E4326C" w:rsidP="00EF2594">
            <w:pPr>
              <w:jc w:val="both"/>
              <w:rPr>
                <w:lang w:val="nl-NL"/>
              </w:rPr>
            </w:pPr>
            <w:r>
              <w:rPr>
                <w:lang w:val="nl-NL"/>
              </w:rPr>
              <w:t>Học sinh đọc thông tin.</w:t>
            </w:r>
          </w:p>
          <w:p w:rsidR="00E4326C" w:rsidRDefault="00E4326C" w:rsidP="00EF2594">
            <w:pPr>
              <w:jc w:val="both"/>
              <w:rPr>
                <w:lang w:val="nl-NL"/>
              </w:rPr>
            </w:pPr>
            <w:r>
              <w:rPr>
                <w:lang w:val="nl-NL"/>
              </w:rPr>
              <w:t>Sau đó giáo viên yêu cầu học sinh thảo luận cặp đôi để trả lời các câu hỏi sau:</w:t>
            </w:r>
          </w:p>
          <w:p w:rsidR="00E4326C" w:rsidRDefault="00E4326C" w:rsidP="00EF2594">
            <w:pPr>
              <w:jc w:val="both"/>
              <w:rPr>
                <w:lang w:val="nl-NL"/>
              </w:rPr>
            </w:pPr>
            <w:r>
              <w:rPr>
                <w:lang w:val="nl-NL"/>
              </w:rPr>
              <w:t>? Chiếc ròng rọc có cấu tạo từ các chi tiết  nào?</w:t>
            </w:r>
          </w:p>
          <w:p w:rsidR="00E4326C" w:rsidRDefault="00E4326C" w:rsidP="00EF2594">
            <w:pPr>
              <w:jc w:val="both"/>
              <w:rPr>
                <w:lang w:val="nl-NL"/>
              </w:rPr>
            </w:pPr>
            <w:r>
              <w:rPr>
                <w:lang w:val="nl-NL"/>
              </w:rPr>
              <w:t>? Khi ta tháo rời các chi tiết của bộ ròng rọc  thì chi tiết nào còn nguyên vẹn? Chi tiết nào không còn nguyên vẹn?</w:t>
            </w:r>
          </w:p>
          <w:p w:rsidR="00E4326C" w:rsidRDefault="00E4326C" w:rsidP="00E4326C">
            <w:pPr>
              <w:jc w:val="both"/>
              <w:rPr>
                <w:lang w:val="nl-NL"/>
              </w:rPr>
            </w:pPr>
            <w:r>
              <w:rPr>
                <w:lang w:val="nl-NL"/>
              </w:rPr>
              <w:t>Học sinh hoạt động cặp đôi để trả lời các câu hỏi trên, sau đó thống nhất kết quả và báo cáo với giáo viên, mời các bạn khác chia sẻ.</w:t>
            </w:r>
          </w:p>
          <w:p w:rsidR="00E4326C" w:rsidRDefault="00E4326C" w:rsidP="00E4326C">
            <w:pPr>
              <w:jc w:val="both"/>
              <w:rPr>
                <w:lang w:val="nl-NL"/>
              </w:rPr>
            </w:pPr>
            <w:r>
              <w:rPr>
                <w:lang w:val="nl-NL"/>
              </w:rPr>
              <w:t>Học sinh chia sẻ.</w:t>
            </w:r>
          </w:p>
          <w:p w:rsidR="00E4326C" w:rsidRDefault="00E4326C" w:rsidP="00E4326C">
            <w:pPr>
              <w:jc w:val="both"/>
              <w:rPr>
                <w:lang w:val="nl-NL"/>
              </w:rPr>
            </w:pPr>
            <w:r>
              <w:rPr>
                <w:lang w:val="nl-NL"/>
              </w:rPr>
              <w:t>Gv chốt.</w:t>
            </w:r>
          </w:p>
          <w:p w:rsidR="00E4326C" w:rsidRPr="00645DD7" w:rsidRDefault="00E4326C" w:rsidP="00EF2594">
            <w:pPr>
              <w:jc w:val="both"/>
            </w:pPr>
          </w:p>
          <w:p w:rsidR="00E4326C" w:rsidRDefault="00E4326C" w:rsidP="00E4326C">
            <w:pPr>
              <w:jc w:val="both"/>
              <w:rPr>
                <w:lang w:val="nl-NL"/>
              </w:rPr>
            </w:pPr>
            <w:r>
              <w:rPr>
                <w:lang w:val="nl-NL"/>
              </w:rPr>
              <w:t xml:space="preserve">Gv yêu cầu hs hoạt động cá nhân để đọc các thông tin trong sgk/   </w:t>
            </w:r>
          </w:p>
          <w:p w:rsidR="00E4326C" w:rsidRDefault="00E4326C" w:rsidP="00E4326C">
            <w:pPr>
              <w:jc w:val="both"/>
              <w:rPr>
                <w:lang w:val="nl-NL"/>
              </w:rPr>
            </w:pPr>
            <w:r>
              <w:rPr>
                <w:lang w:val="nl-NL"/>
              </w:rPr>
              <w:t>Học sinh đọc thông tin.</w:t>
            </w:r>
          </w:p>
          <w:p w:rsidR="00E4326C" w:rsidRDefault="00E4326C" w:rsidP="00E4326C">
            <w:pPr>
              <w:jc w:val="both"/>
              <w:rPr>
                <w:lang w:val="nl-NL"/>
              </w:rPr>
            </w:pPr>
            <w:r>
              <w:rPr>
                <w:lang w:val="nl-NL"/>
              </w:rPr>
              <w:t>Sau đó giáo viên yêu cầu học sinh thảo luận nhóm để trả lời các câu hỏi sau:</w:t>
            </w:r>
          </w:p>
          <w:p w:rsidR="00E4326C" w:rsidRDefault="00E4326C" w:rsidP="00E4326C">
            <w:pPr>
              <w:jc w:val="both"/>
              <w:rPr>
                <w:lang w:val="nl-NL"/>
              </w:rPr>
            </w:pPr>
            <w:r>
              <w:rPr>
                <w:lang w:val="nl-NL"/>
              </w:rPr>
              <w:t xml:space="preserve">? Khi tháo các chi tiết của sản phẩm cơ khí ta sử dụng những dụng cụ cơ khí nào? </w:t>
            </w:r>
          </w:p>
          <w:p w:rsidR="00E4326C" w:rsidRDefault="00E4326C" w:rsidP="00E4326C">
            <w:pPr>
              <w:jc w:val="both"/>
              <w:rPr>
                <w:lang w:val="nl-NL"/>
              </w:rPr>
            </w:pPr>
            <w:r>
              <w:rPr>
                <w:lang w:val="nl-NL"/>
              </w:rPr>
              <w:lastRenderedPageBreak/>
              <w:t>? Mối ghép không tháo được có đặc điểm gì?</w:t>
            </w:r>
          </w:p>
          <w:p w:rsidR="00E4326C" w:rsidRDefault="00E4326C" w:rsidP="00E4326C">
            <w:pPr>
              <w:jc w:val="both"/>
              <w:rPr>
                <w:lang w:val="nl-NL"/>
              </w:rPr>
            </w:pPr>
            <w:r>
              <w:rPr>
                <w:lang w:val="nl-NL"/>
              </w:rPr>
              <w:t>?Lấy ví dụ minh họa?</w:t>
            </w:r>
          </w:p>
          <w:p w:rsidR="00E4326C" w:rsidRDefault="00E4326C" w:rsidP="00E4326C">
            <w:pPr>
              <w:jc w:val="both"/>
              <w:rPr>
                <w:lang w:val="nl-NL"/>
              </w:rPr>
            </w:pPr>
            <w:r>
              <w:rPr>
                <w:lang w:val="nl-NL"/>
              </w:rPr>
              <w:t>? Mối ghép tháo được</w:t>
            </w:r>
            <w:r w:rsidR="0080699D">
              <w:rPr>
                <w:lang w:val="nl-NL"/>
              </w:rPr>
              <w:t xml:space="preserve"> có đặc điểm gì? </w:t>
            </w:r>
          </w:p>
          <w:p w:rsidR="0080699D" w:rsidRDefault="0080699D" w:rsidP="00E4326C">
            <w:pPr>
              <w:jc w:val="both"/>
              <w:rPr>
                <w:lang w:val="nl-NL"/>
              </w:rPr>
            </w:pPr>
            <w:r>
              <w:rPr>
                <w:lang w:val="nl-NL"/>
              </w:rPr>
              <w:t>? So sánh điểm giống nhau và khác nhau giữa hai loại mối ghép trên?</w:t>
            </w:r>
          </w:p>
          <w:p w:rsidR="0080699D" w:rsidRPr="00AB386B" w:rsidRDefault="0080699D" w:rsidP="0080699D">
            <w:pPr>
              <w:jc w:val="both"/>
              <w:rPr>
                <w:lang w:val="nl-NL"/>
              </w:rPr>
            </w:pPr>
            <w:r>
              <w:rPr>
                <w:lang w:val="nl-NL"/>
              </w:rPr>
              <w:t>Hs hoạt động nhóm để chia sẻ ,thống nhất các thông tin đúng ở trong nhóm.</w:t>
            </w:r>
          </w:p>
          <w:p w:rsidR="0080699D" w:rsidRDefault="0080699D" w:rsidP="0080699D">
            <w:pPr>
              <w:jc w:val="both"/>
            </w:pPr>
            <w:r>
              <w:t>Gv quan sát, giúp đỡ học sinh còn lúng túng khi trả lời  các câu hỏi.</w:t>
            </w:r>
          </w:p>
          <w:p w:rsidR="0080699D" w:rsidRDefault="0080699D" w:rsidP="0080699D">
            <w:pPr>
              <w:jc w:val="both"/>
            </w:pPr>
            <w:r>
              <w:rPr>
                <w:lang w:val="nl-NL"/>
              </w:rPr>
              <w:t xml:space="preserve">GV yêu cầu hoạt động nhóm để chia sẻ , thống nhất các thông tin đúng ở trong nhóm </w:t>
            </w:r>
          </w:p>
          <w:p w:rsidR="0080699D" w:rsidRDefault="0080699D" w:rsidP="0080699D">
            <w:pPr>
              <w:jc w:val="both"/>
            </w:pPr>
            <w:r>
              <w:t>Gv gọi một số nhóm trả lời câu hỏi, các học sinh khác lắng nghe và trao đổi khi có yêu cầu, bổ sung để hoàn thiện  các nội dung</w:t>
            </w:r>
          </w:p>
          <w:p w:rsidR="0080699D" w:rsidRDefault="0080699D" w:rsidP="0080699D">
            <w:pPr>
              <w:jc w:val="both"/>
            </w:pPr>
            <w:r>
              <w:t xml:space="preserve">Gv chốt </w:t>
            </w:r>
          </w:p>
          <w:p w:rsidR="0080699D" w:rsidRDefault="0080699D" w:rsidP="00E4326C">
            <w:pPr>
              <w:jc w:val="both"/>
              <w:rPr>
                <w:lang w:val="nl-NL"/>
              </w:rPr>
            </w:pPr>
          </w:p>
          <w:p w:rsidR="0080699D" w:rsidRDefault="0080699D" w:rsidP="0080699D">
            <w:pPr>
              <w:jc w:val="both"/>
              <w:rPr>
                <w:lang w:val="nl-NL"/>
              </w:rPr>
            </w:pPr>
            <w:r>
              <w:rPr>
                <w:lang w:val="nl-NL"/>
              </w:rPr>
              <w:t xml:space="preserve">Gv yêu cầu hs hoạt động cá nhân để đọc các thông tin trong sgk/   </w:t>
            </w:r>
          </w:p>
          <w:p w:rsidR="0080699D" w:rsidRDefault="0080699D" w:rsidP="0080699D">
            <w:pPr>
              <w:jc w:val="both"/>
              <w:rPr>
                <w:lang w:val="nl-NL"/>
              </w:rPr>
            </w:pPr>
            <w:r>
              <w:rPr>
                <w:lang w:val="nl-NL"/>
              </w:rPr>
              <w:t>Học sinh đọc thông tin.</w:t>
            </w:r>
          </w:p>
          <w:p w:rsidR="0080699D" w:rsidRDefault="0080699D" w:rsidP="0080699D">
            <w:pPr>
              <w:jc w:val="both"/>
              <w:rPr>
                <w:lang w:val="nl-NL"/>
              </w:rPr>
            </w:pPr>
            <w:r>
              <w:rPr>
                <w:lang w:val="nl-NL"/>
              </w:rPr>
              <w:t>Sau đó giáo viên yêu cầu học sinh thảo luận nhóm để trả lời các câu hỏi sau:</w:t>
            </w:r>
          </w:p>
          <w:p w:rsidR="0080699D" w:rsidRDefault="0080699D" w:rsidP="0080699D">
            <w:pPr>
              <w:jc w:val="both"/>
              <w:rPr>
                <w:lang w:val="nl-NL"/>
              </w:rPr>
            </w:pPr>
            <w:r>
              <w:rPr>
                <w:lang w:val="nl-NL"/>
              </w:rPr>
              <w:t>? Mô tả mối liên hệ giữa các chi tiết của chiếc gương xe máy? Gương và trục gương xe ghép với nhau bằng mối ghép gì?</w:t>
            </w:r>
          </w:p>
          <w:p w:rsidR="0080699D" w:rsidRDefault="0080699D" w:rsidP="0080699D">
            <w:pPr>
              <w:jc w:val="both"/>
              <w:rPr>
                <w:lang w:val="nl-NL"/>
              </w:rPr>
            </w:pPr>
            <w:r>
              <w:rPr>
                <w:lang w:val="nl-NL"/>
              </w:rPr>
              <w:t>? Thế nào là mối ghép động?</w:t>
            </w:r>
          </w:p>
          <w:p w:rsidR="0080699D" w:rsidRDefault="0080699D" w:rsidP="0080699D">
            <w:pPr>
              <w:jc w:val="both"/>
              <w:rPr>
                <w:lang w:val="nl-NL"/>
              </w:rPr>
            </w:pPr>
            <w:r>
              <w:rPr>
                <w:lang w:val="nl-NL"/>
              </w:rPr>
              <w:t>? Mối ghép động có đặc điểm gì?</w:t>
            </w:r>
          </w:p>
          <w:p w:rsidR="0080699D" w:rsidRDefault="0080699D" w:rsidP="0080699D">
            <w:pPr>
              <w:jc w:val="both"/>
              <w:rPr>
                <w:lang w:val="nl-NL"/>
              </w:rPr>
            </w:pPr>
            <w:r>
              <w:rPr>
                <w:lang w:val="nl-NL"/>
              </w:rPr>
              <w:t>?Lấy ví dụ minh họa?</w:t>
            </w:r>
          </w:p>
          <w:p w:rsidR="0080699D" w:rsidRPr="00AB386B" w:rsidRDefault="0080699D" w:rsidP="0080699D">
            <w:pPr>
              <w:jc w:val="both"/>
              <w:rPr>
                <w:lang w:val="nl-NL"/>
              </w:rPr>
            </w:pPr>
            <w:r>
              <w:rPr>
                <w:lang w:val="nl-NL"/>
              </w:rPr>
              <w:t>Hs hoạt động nhóm để chia sẻ ,thống nhất các thông tin đúng ở trong nhóm.</w:t>
            </w:r>
          </w:p>
          <w:p w:rsidR="0080699D" w:rsidRDefault="0080699D" w:rsidP="0080699D">
            <w:pPr>
              <w:jc w:val="both"/>
            </w:pPr>
            <w:r>
              <w:t>Gv quan sát, giúp đỡ học sinh còn lúng túng khi trả lời  các câu hỏi.</w:t>
            </w:r>
          </w:p>
          <w:p w:rsidR="0080699D" w:rsidRDefault="0080699D" w:rsidP="0080699D">
            <w:pPr>
              <w:jc w:val="both"/>
            </w:pPr>
            <w:r>
              <w:rPr>
                <w:lang w:val="nl-NL"/>
              </w:rPr>
              <w:t xml:space="preserve">GV yêu cầu hoạt động nhóm để chia sẻ , thống nhất các thông tin đúng ở trong nhóm </w:t>
            </w:r>
          </w:p>
          <w:p w:rsidR="0080699D" w:rsidRDefault="0080699D" w:rsidP="0080699D">
            <w:pPr>
              <w:jc w:val="both"/>
            </w:pPr>
            <w:r>
              <w:t>Gv gọi một số nhóm trả lời câu hỏi, các học sinh khác lắng nghe và trao đổi khi có yêu cầu, bổ sung để hoàn thiện  các nội dung</w:t>
            </w:r>
          </w:p>
          <w:p w:rsidR="00EF2594" w:rsidRPr="0080699D" w:rsidRDefault="0080699D" w:rsidP="0080699D">
            <w:pPr>
              <w:jc w:val="both"/>
            </w:pPr>
            <w:r>
              <w:t xml:space="preserve">Gv chốt </w:t>
            </w:r>
          </w:p>
        </w:tc>
        <w:tc>
          <w:tcPr>
            <w:tcW w:w="4351" w:type="dxa"/>
          </w:tcPr>
          <w:p w:rsidR="004F7E92" w:rsidRPr="00720112" w:rsidRDefault="004F7E92" w:rsidP="00BE7C24">
            <w:pPr>
              <w:rPr>
                <w:b/>
                <w:u w:val="single"/>
                <w:lang w:val="fr-FR"/>
              </w:rPr>
            </w:pPr>
            <w:r w:rsidRPr="00720112">
              <w:rPr>
                <w:b/>
                <w:u w:val="single"/>
                <w:lang w:val="fr-FR"/>
              </w:rPr>
              <w:lastRenderedPageBreak/>
              <w:t>I. Khái niệm về chi tiết máy:</w:t>
            </w:r>
          </w:p>
          <w:p w:rsidR="004F7E92" w:rsidRPr="00720112" w:rsidRDefault="004F7E92" w:rsidP="00BE7C24">
            <w:pPr>
              <w:rPr>
                <w:b/>
                <w:lang w:val="fr-FR"/>
              </w:rPr>
            </w:pPr>
            <w:r w:rsidRPr="00720112">
              <w:rPr>
                <w:b/>
                <w:lang w:val="fr-FR"/>
              </w:rPr>
              <w:t xml:space="preserve">   </w:t>
            </w:r>
          </w:p>
          <w:p w:rsidR="004F7E92" w:rsidRPr="00720112" w:rsidRDefault="004F7E92" w:rsidP="00BE7C24">
            <w:pPr>
              <w:rPr>
                <w:b/>
                <w:lang w:val="fr-FR"/>
              </w:rPr>
            </w:pPr>
          </w:p>
          <w:p w:rsidR="004F7E92" w:rsidRPr="00720112" w:rsidRDefault="004F7E92" w:rsidP="00BE7C24">
            <w:pPr>
              <w:rPr>
                <w:b/>
                <w:lang w:val="fr-FR"/>
              </w:rPr>
            </w:pPr>
          </w:p>
          <w:p w:rsidR="004F7E92" w:rsidRPr="00720112" w:rsidRDefault="004F7E92" w:rsidP="00BE7C24">
            <w:pPr>
              <w:rPr>
                <w:b/>
                <w:lang w:val="fr-FR"/>
              </w:rPr>
            </w:pPr>
          </w:p>
          <w:p w:rsidR="004F7E92" w:rsidRPr="00720112" w:rsidRDefault="004F7E92" w:rsidP="00BE7C24">
            <w:pPr>
              <w:rPr>
                <w:u w:val="single"/>
                <w:lang w:val="fr-FR"/>
              </w:rPr>
            </w:pPr>
            <w:r w:rsidRPr="00720112">
              <w:rPr>
                <w:b/>
                <w:lang w:val="fr-FR"/>
              </w:rPr>
              <w:t xml:space="preserve"> </w:t>
            </w:r>
            <w:r w:rsidRPr="00720112">
              <w:rPr>
                <w:lang w:val="fr-FR"/>
              </w:rPr>
              <w:t>1.</w:t>
            </w:r>
            <w:r w:rsidRPr="00720112">
              <w:rPr>
                <w:u w:val="single"/>
                <w:lang w:val="fr-FR"/>
              </w:rPr>
              <w:t xml:space="preserve"> Chi tiết máy là gì ?</w:t>
            </w:r>
          </w:p>
          <w:p w:rsidR="004F7E92" w:rsidRPr="00720112" w:rsidRDefault="004F7E92" w:rsidP="00BE7C24">
            <w:pPr>
              <w:rPr>
                <w:lang w:val="fr-FR"/>
              </w:rPr>
            </w:pPr>
            <w:r w:rsidRPr="00720112">
              <w:rPr>
                <w:lang w:val="fr-FR"/>
              </w:rPr>
              <w:t xml:space="preserve">   </w:t>
            </w:r>
          </w:p>
          <w:p w:rsidR="004F7E92" w:rsidRPr="00720112" w:rsidRDefault="004F7E92" w:rsidP="00BE7C24">
            <w:pPr>
              <w:rPr>
                <w:lang w:val="fr-FR"/>
              </w:rPr>
            </w:pPr>
          </w:p>
          <w:p w:rsidR="004F7E92" w:rsidRPr="00720112" w:rsidRDefault="004F7E92" w:rsidP="00BE7C24">
            <w:pPr>
              <w:rPr>
                <w:lang w:val="fr-FR"/>
              </w:rPr>
            </w:pPr>
          </w:p>
          <w:p w:rsidR="004F7E92" w:rsidRPr="00720112" w:rsidRDefault="004F7E92" w:rsidP="00BE7C24">
            <w:pPr>
              <w:rPr>
                <w:lang w:val="fr-FR"/>
              </w:rPr>
            </w:pPr>
            <w:r w:rsidRPr="00720112">
              <w:rPr>
                <w:lang w:val="fr-FR"/>
              </w:rPr>
              <w:t>Chi tiết máy là phần tử có cấu tạo hoàn chỉnh và thực hiện một nhiệm vụ nhất định trong máy.</w:t>
            </w:r>
          </w:p>
          <w:p w:rsidR="004F7E92" w:rsidRPr="00720112" w:rsidRDefault="004F7E92" w:rsidP="00BE7C24">
            <w:pPr>
              <w:rPr>
                <w:lang w:val="fr-FR"/>
              </w:rPr>
            </w:pPr>
            <w:r w:rsidRPr="00720112">
              <w:rPr>
                <w:lang w:val="fr-FR"/>
              </w:rPr>
              <w:t xml:space="preserve">    </w:t>
            </w:r>
          </w:p>
          <w:p w:rsidR="004F7E92" w:rsidRPr="00720112" w:rsidRDefault="004F7E92" w:rsidP="00BE7C24">
            <w:pPr>
              <w:rPr>
                <w:lang w:val="fr-FR"/>
              </w:rPr>
            </w:pPr>
          </w:p>
          <w:p w:rsidR="004F7E92" w:rsidRPr="00720112" w:rsidRDefault="004F7E92" w:rsidP="00BE7C24">
            <w:pPr>
              <w:rPr>
                <w:lang w:val="fr-FR"/>
              </w:rPr>
            </w:pPr>
          </w:p>
          <w:p w:rsidR="004F7E92" w:rsidRPr="00720112" w:rsidRDefault="004F7E92" w:rsidP="00BE7C24">
            <w:pPr>
              <w:rPr>
                <w:lang w:val="fr-FR"/>
              </w:rPr>
            </w:pPr>
          </w:p>
          <w:p w:rsidR="004F7E92" w:rsidRPr="00720112" w:rsidRDefault="004F7E92" w:rsidP="00BE7C24">
            <w:pPr>
              <w:rPr>
                <w:lang w:val="fr-FR"/>
              </w:rPr>
            </w:pPr>
          </w:p>
          <w:p w:rsidR="004F7E92" w:rsidRPr="00720112" w:rsidRDefault="004F7E92" w:rsidP="00BE7C24">
            <w:pPr>
              <w:rPr>
                <w:lang w:val="fr-FR"/>
              </w:rPr>
            </w:pPr>
          </w:p>
          <w:p w:rsidR="004F7E92" w:rsidRPr="00720112" w:rsidRDefault="004F7E92" w:rsidP="00BE7C24">
            <w:pPr>
              <w:rPr>
                <w:lang w:val="fr-FR"/>
              </w:rPr>
            </w:pPr>
          </w:p>
          <w:p w:rsidR="004F7E92" w:rsidRPr="00720112" w:rsidRDefault="004F7E92" w:rsidP="00BE7C24">
            <w:pPr>
              <w:rPr>
                <w:lang w:val="fr-FR"/>
              </w:rPr>
            </w:pPr>
          </w:p>
          <w:p w:rsidR="004F7E92" w:rsidRPr="00720112" w:rsidRDefault="004F7E92" w:rsidP="00BE7C24">
            <w:pPr>
              <w:rPr>
                <w:lang w:val="fr-FR"/>
              </w:rPr>
            </w:pPr>
          </w:p>
          <w:p w:rsidR="004F7E92" w:rsidRPr="00720112" w:rsidRDefault="004F7E92" w:rsidP="00BE7C24">
            <w:pPr>
              <w:rPr>
                <w:lang w:val="fr-FR"/>
              </w:rPr>
            </w:pPr>
            <w:r w:rsidRPr="00720112">
              <w:rPr>
                <w:lang w:val="fr-FR"/>
              </w:rPr>
              <w:t>2.</w:t>
            </w:r>
            <w:r w:rsidRPr="00720112">
              <w:rPr>
                <w:b/>
                <w:u w:val="single"/>
                <w:lang w:val="fr-FR"/>
              </w:rPr>
              <w:t xml:space="preserve"> </w:t>
            </w:r>
            <w:r w:rsidRPr="00720112">
              <w:rPr>
                <w:u w:val="single"/>
                <w:lang w:val="fr-FR"/>
              </w:rPr>
              <w:t>Phân loại chi tiết máy: 2 loại:</w:t>
            </w:r>
          </w:p>
          <w:p w:rsidR="004F7E92" w:rsidRPr="00720112" w:rsidRDefault="004F7E92" w:rsidP="00BE7C24">
            <w:pPr>
              <w:rPr>
                <w:lang w:val="fr-FR"/>
              </w:rPr>
            </w:pPr>
            <w:r w:rsidRPr="00720112">
              <w:rPr>
                <w:lang w:val="fr-FR"/>
              </w:rPr>
              <w:t xml:space="preserve"> a. Nhóm chi tiết có công dụng chung:  Là chi tiết được sử dụng trong nhiều loại máy khác nhau và có thể lắp lẫn cho nhau: bulong , đai </w:t>
            </w:r>
            <w:r w:rsidRPr="00720112">
              <w:rPr>
                <w:lang w:val="fr-FR"/>
              </w:rPr>
              <w:lastRenderedPageBreak/>
              <w:t>ốc, lò xo…</w:t>
            </w:r>
          </w:p>
          <w:p w:rsidR="004F7E92" w:rsidRPr="00720112" w:rsidRDefault="004F7E92" w:rsidP="00BE7C24">
            <w:pPr>
              <w:rPr>
                <w:lang w:val="fr-FR"/>
              </w:rPr>
            </w:pPr>
            <w:r w:rsidRPr="00720112">
              <w:rPr>
                <w:lang w:val="fr-FR"/>
              </w:rPr>
              <w:t xml:space="preserve">  </w:t>
            </w:r>
          </w:p>
          <w:p w:rsidR="004F7E92" w:rsidRPr="00720112" w:rsidRDefault="004F7E92" w:rsidP="00BE7C24">
            <w:pPr>
              <w:rPr>
                <w:lang w:val="fr-FR"/>
              </w:rPr>
            </w:pPr>
            <w:r w:rsidRPr="00720112">
              <w:rPr>
                <w:lang w:val="fr-FR"/>
              </w:rPr>
              <w:t>b. Nhóm chi tiết có công dụng riêng: Là chi tiết được sử dụng trong một loại máy và không thể lắp lẫn cho nhau: trục khuỷu, kim máy khâu..</w:t>
            </w:r>
          </w:p>
          <w:p w:rsidR="004F7E92" w:rsidRDefault="004F7E92" w:rsidP="00BE7C24">
            <w:pPr>
              <w:rPr>
                <w:lang w:val="fr-FR"/>
              </w:rPr>
            </w:pPr>
          </w:p>
          <w:p w:rsidR="00EF2594" w:rsidRDefault="00EF2594" w:rsidP="00BE7C24">
            <w:pPr>
              <w:rPr>
                <w:lang w:val="fr-FR"/>
              </w:rPr>
            </w:pPr>
          </w:p>
          <w:p w:rsidR="00EF2594" w:rsidRDefault="00EF2594" w:rsidP="00BE7C24">
            <w:pPr>
              <w:rPr>
                <w:lang w:val="fr-FR"/>
              </w:rPr>
            </w:pPr>
          </w:p>
          <w:p w:rsidR="00EF2594" w:rsidRDefault="00EF2594" w:rsidP="00BE7C24">
            <w:pPr>
              <w:rPr>
                <w:lang w:val="fr-FR"/>
              </w:rPr>
            </w:pPr>
          </w:p>
          <w:p w:rsidR="00EF2594" w:rsidRDefault="00EF2594" w:rsidP="00BE7C24">
            <w:pPr>
              <w:rPr>
                <w:lang w:val="fr-FR"/>
              </w:rPr>
            </w:pPr>
          </w:p>
          <w:p w:rsidR="00EF2594" w:rsidRDefault="00EF2594" w:rsidP="00BE7C24">
            <w:pPr>
              <w:rPr>
                <w:lang w:val="fr-FR"/>
              </w:rPr>
            </w:pPr>
          </w:p>
          <w:p w:rsidR="00EF2594" w:rsidRDefault="00EF2594" w:rsidP="00BE7C24">
            <w:pPr>
              <w:rPr>
                <w:lang w:val="fr-FR"/>
              </w:rPr>
            </w:pPr>
          </w:p>
          <w:p w:rsidR="00EF2594" w:rsidRDefault="00EF2594" w:rsidP="00BE7C24">
            <w:pPr>
              <w:rPr>
                <w:lang w:val="fr-FR"/>
              </w:rPr>
            </w:pPr>
          </w:p>
          <w:p w:rsidR="00EF2594" w:rsidRDefault="00EF2594" w:rsidP="00BE7C24">
            <w:pPr>
              <w:rPr>
                <w:lang w:val="fr-FR"/>
              </w:rPr>
            </w:pPr>
          </w:p>
          <w:p w:rsidR="00EF2594" w:rsidRDefault="00EF2594" w:rsidP="00BE7C24">
            <w:pPr>
              <w:rPr>
                <w:b/>
                <w:u w:val="single"/>
                <w:lang w:val="fr-FR"/>
              </w:rPr>
            </w:pPr>
          </w:p>
          <w:p w:rsidR="00EF2594" w:rsidRDefault="00EF2594" w:rsidP="00BE7C24">
            <w:pPr>
              <w:rPr>
                <w:b/>
                <w:u w:val="single"/>
                <w:lang w:val="fr-FR"/>
              </w:rPr>
            </w:pPr>
          </w:p>
          <w:p w:rsidR="00EF2594" w:rsidRDefault="00EF2594" w:rsidP="00BE7C24">
            <w:pPr>
              <w:rPr>
                <w:b/>
                <w:u w:val="single"/>
                <w:lang w:val="fr-FR"/>
              </w:rPr>
            </w:pPr>
          </w:p>
          <w:p w:rsidR="00EF2594" w:rsidRDefault="00EF2594" w:rsidP="00BE7C24">
            <w:pPr>
              <w:rPr>
                <w:b/>
                <w:u w:val="single"/>
                <w:lang w:val="fr-FR"/>
              </w:rPr>
            </w:pPr>
            <w:r w:rsidRPr="00EF2594">
              <w:rPr>
                <w:b/>
                <w:u w:val="single"/>
                <w:lang w:val="fr-FR"/>
              </w:rPr>
              <w:t>II. Chi tiết máy được ghép với nhau như thế nào ?</w:t>
            </w:r>
          </w:p>
          <w:p w:rsidR="00EF2594" w:rsidRDefault="00EF2594" w:rsidP="00BE7C24">
            <w:pPr>
              <w:rPr>
                <w:b/>
                <w:u w:val="single"/>
                <w:lang w:val="fr-FR"/>
              </w:rPr>
            </w:pPr>
          </w:p>
          <w:p w:rsidR="00EF2594" w:rsidRDefault="00EF2594" w:rsidP="00BE7C24">
            <w:pPr>
              <w:rPr>
                <w:b/>
                <w:u w:val="single"/>
                <w:lang w:val="fr-FR"/>
              </w:rPr>
            </w:pPr>
          </w:p>
          <w:p w:rsidR="00EF2594" w:rsidRDefault="00EF2594" w:rsidP="00EF2594">
            <w:pPr>
              <w:pStyle w:val="ListParagraph"/>
              <w:numPr>
                <w:ilvl w:val="0"/>
                <w:numId w:val="9"/>
              </w:numPr>
              <w:rPr>
                <w:b/>
                <w:lang w:val="fr-FR"/>
              </w:rPr>
            </w:pPr>
            <w:r w:rsidRPr="00EF2594">
              <w:rPr>
                <w:b/>
                <w:lang w:val="fr-FR"/>
              </w:rPr>
              <w:t>Mối ghép cố định</w:t>
            </w:r>
            <w:r>
              <w:rPr>
                <w:b/>
                <w:lang w:val="fr-FR"/>
              </w:rPr>
              <w:t>.</w:t>
            </w:r>
          </w:p>
          <w:p w:rsidR="00EF2594" w:rsidRDefault="00EF2594" w:rsidP="00EF2594">
            <w:pPr>
              <w:pStyle w:val="ListParagraph"/>
              <w:rPr>
                <w:lang w:val="fr-FR"/>
              </w:rPr>
            </w:pPr>
            <w:r>
              <w:rPr>
                <w:lang w:val="fr-FR"/>
              </w:rPr>
              <w:t>*Khái niệm</w:t>
            </w:r>
          </w:p>
          <w:p w:rsidR="00EF2594" w:rsidRDefault="00EF2594" w:rsidP="00EF2594">
            <w:pPr>
              <w:pStyle w:val="ListParagraph"/>
              <w:rPr>
                <w:lang w:val="fr-FR"/>
              </w:rPr>
            </w:pPr>
            <w:r>
              <w:rPr>
                <w:lang w:val="fr-FR"/>
              </w:rPr>
              <w:t>SGK/</w:t>
            </w:r>
          </w:p>
          <w:p w:rsidR="00EF2594" w:rsidRDefault="00EF2594" w:rsidP="00EF2594">
            <w:pPr>
              <w:pStyle w:val="ListParagraph"/>
              <w:rPr>
                <w:lang w:val="fr-FR"/>
              </w:rPr>
            </w:pPr>
          </w:p>
          <w:p w:rsidR="00EF2594" w:rsidRDefault="00EF2594" w:rsidP="00EF2594">
            <w:pPr>
              <w:pStyle w:val="ListParagraph"/>
              <w:rPr>
                <w:lang w:val="fr-FR"/>
              </w:rPr>
            </w:pPr>
          </w:p>
          <w:p w:rsidR="00EF2594" w:rsidRDefault="00EF2594" w:rsidP="00EF2594">
            <w:pPr>
              <w:pStyle w:val="ListParagraph"/>
              <w:rPr>
                <w:lang w:val="fr-FR"/>
              </w:rPr>
            </w:pPr>
          </w:p>
          <w:p w:rsidR="00EF2594" w:rsidRDefault="00EF2594" w:rsidP="00EF2594">
            <w:pPr>
              <w:pStyle w:val="ListParagraph"/>
              <w:rPr>
                <w:lang w:val="fr-FR"/>
              </w:rPr>
            </w:pPr>
          </w:p>
          <w:p w:rsidR="00EF2594" w:rsidRPr="00EF2594" w:rsidRDefault="00EF2594" w:rsidP="00EF2594">
            <w:pPr>
              <w:pStyle w:val="ListParagraph"/>
              <w:rPr>
                <w:lang w:val="fr-FR"/>
              </w:rPr>
            </w:pPr>
          </w:p>
          <w:p w:rsidR="00EF2594" w:rsidRDefault="00EF2594" w:rsidP="00EF2594">
            <w:pPr>
              <w:pStyle w:val="ListParagraph"/>
              <w:numPr>
                <w:ilvl w:val="0"/>
                <w:numId w:val="10"/>
              </w:numPr>
              <w:rPr>
                <w:b/>
                <w:lang w:val="fr-FR"/>
              </w:rPr>
            </w:pPr>
            <w:r w:rsidRPr="00EF2594">
              <w:rPr>
                <w:b/>
                <w:lang w:val="fr-FR"/>
              </w:rPr>
              <w:t>Mối ghép không tháo được</w:t>
            </w:r>
            <w:r>
              <w:rPr>
                <w:b/>
                <w:lang w:val="fr-FR"/>
              </w:rPr>
              <w:t>.</w:t>
            </w:r>
          </w:p>
          <w:p w:rsidR="00EF2594" w:rsidRPr="00EF2594" w:rsidRDefault="00EF2594" w:rsidP="00EF2594">
            <w:pPr>
              <w:pStyle w:val="ListParagraph"/>
              <w:numPr>
                <w:ilvl w:val="0"/>
                <w:numId w:val="4"/>
              </w:numPr>
              <w:rPr>
                <w:lang w:val="fr-FR"/>
              </w:rPr>
            </w:pPr>
            <w:r>
              <w:rPr>
                <w:lang w:val="fr-FR"/>
              </w:rPr>
              <w:t>Muốn tháo rời các chi tiết bắt buộc ta phải phá hủy mối ghép.</w:t>
            </w:r>
          </w:p>
          <w:p w:rsidR="00EF2594" w:rsidRDefault="00EF2594" w:rsidP="00EF2594">
            <w:pPr>
              <w:rPr>
                <w:b/>
                <w:lang w:val="fr-FR"/>
              </w:rPr>
            </w:pPr>
          </w:p>
          <w:p w:rsidR="00EF2594" w:rsidRDefault="00EF2594" w:rsidP="00EF2594">
            <w:pPr>
              <w:rPr>
                <w:b/>
                <w:lang w:val="fr-FR"/>
              </w:rPr>
            </w:pPr>
          </w:p>
          <w:p w:rsidR="00EF2594" w:rsidRDefault="00EF2594" w:rsidP="00EF2594">
            <w:pPr>
              <w:rPr>
                <w:b/>
                <w:lang w:val="fr-FR"/>
              </w:rPr>
            </w:pPr>
          </w:p>
          <w:p w:rsidR="00EF2594" w:rsidRPr="00EF2594" w:rsidRDefault="00EF2594" w:rsidP="00EF2594">
            <w:pPr>
              <w:rPr>
                <w:b/>
                <w:lang w:val="fr-FR"/>
              </w:rPr>
            </w:pPr>
          </w:p>
          <w:p w:rsidR="00EF2594" w:rsidRDefault="00EF2594" w:rsidP="00EF2594">
            <w:pPr>
              <w:pStyle w:val="ListParagraph"/>
              <w:numPr>
                <w:ilvl w:val="0"/>
                <w:numId w:val="10"/>
              </w:numPr>
              <w:rPr>
                <w:b/>
                <w:lang w:val="fr-FR"/>
              </w:rPr>
            </w:pPr>
            <w:r w:rsidRPr="00EF2594">
              <w:rPr>
                <w:b/>
                <w:lang w:val="fr-FR"/>
              </w:rPr>
              <w:t>Mối ghép tháo được</w:t>
            </w:r>
            <w:r>
              <w:rPr>
                <w:b/>
                <w:lang w:val="fr-FR"/>
              </w:rPr>
              <w:t>.</w:t>
            </w:r>
          </w:p>
          <w:p w:rsidR="00EF2594" w:rsidRDefault="00EF2594" w:rsidP="00EF2594">
            <w:pPr>
              <w:rPr>
                <w:b/>
                <w:lang w:val="fr-FR"/>
              </w:rPr>
            </w:pPr>
          </w:p>
          <w:p w:rsidR="00EF2594" w:rsidRPr="00EF2594" w:rsidRDefault="00EF2594" w:rsidP="00EF2594">
            <w:pPr>
              <w:pStyle w:val="ListParagraph"/>
              <w:numPr>
                <w:ilvl w:val="0"/>
                <w:numId w:val="4"/>
              </w:numPr>
              <w:rPr>
                <w:lang w:val="fr-FR"/>
              </w:rPr>
            </w:pPr>
            <w:r>
              <w:rPr>
                <w:lang w:val="fr-FR"/>
              </w:rPr>
              <w:t>Khi tháo rời mối ghép thì các chi tiết vẫn còn nguyên vẹn.</w:t>
            </w:r>
          </w:p>
          <w:p w:rsidR="00EF2594" w:rsidRDefault="00EF2594" w:rsidP="00EF2594">
            <w:pPr>
              <w:rPr>
                <w:b/>
                <w:lang w:val="fr-FR"/>
              </w:rPr>
            </w:pPr>
          </w:p>
          <w:p w:rsidR="00EF2594" w:rsidRDefault="00EF2594" w:rsidP="00EF2594">
            <w:pPr>
              <w:rPr>
                <w:b/>
                <w:lang w:val="fr-FR"/>
              </w:rPr>
            </w:pPr>
          </w:p>
          <w:p w:rsidR="0080699D" w:rsidRDefault="0080699D" w:rsidP="00EF2594">
            <w:pPr>
              <w:rPr>
                <w:b/>
                <w:lang w:val="fr-FR"/>
              </w:rPr>
            </w:pPr>
          </w:p>
          <w:p w:rsidR="0080699D" w:rsidRDefault="0080699D" w:rsidP="00EF2594">
            <w:pPr>
              <w:rPr>
                <w:b/>
                <w:lang w:val="fr-FR"/>
              </w:rPr>
            </w:pPr>
          </w:p>
          <w:p w:rsidR="0080699D" w:rsidRDefault="0080699D" w:rsidP="00EF2594">
            <w:pPr>
              <w:rPr>
                <w:b/>
                <w:lang w:val="fr-FR"/>
              </w:rPr>
            </w:pPr>
          </w:p>
          <w:p w:rsidR="0080699D" w:rsidRDefault="0080699D" w:rsidP="00EF2594">
            <w:pPr>
              <w:rPr>
                <w:b/>
                <w:lang w:val="fr-FR"/>
              </w:rPr>
            </w:pPr>
          </w:p>
          <w:p w:rsidR="0080699D" w:rsidRDefault="0080699D" w:rsidP="00EF2594">
            <w:pPr>
              <w:rPr>
                <w:b/>
                <w:lang w:val="fr-FR"/>
              </w:rPr>
            </w:pPr>
          </w:p>
          <w:p w:rsidR="0080699D" w:rsidRDefault="0080699D" w:rsidP="00EF2594">
            <w:pPr>
              <w:rPr>
                <w:b/>
                <w:lang w:val="fr-FR"/>
              </w:rPr>
            </w:pPr>
          </w:p>
          <w:p w:rsidR="0080699D" w:rsidRDefault="0080699D" w:rsidP="00EF2594">
            <w:pPr>
              <w:rPr>
                <w:b/>
                <w:lang w:val="fr-FR"/>
              </w:rPr>
            </w:pPr>
          </w:p>
          <w:p w:rsidR="0080699D" w:rsidRDefault="0080699D" w:rsidP="00EF2594">
            <w:pPr>
              <w:rPr>
                <w:b/>
                <w:lang w:val="fr-FR"/>
              </w:rPr>
            </w:pPr>
          </w:p>
          <w:p w:rsidR="0080699D" w:rsidRDefault="0080699D" w:rsidP="00EF2594">
            <w:pPr>
              <w:rPr>
                <w:b/>
                <w:lang w:val="fr-FR"/>
              </w:rPr>
            </w:pPr>
          </w:p>
          <w:p w:rsidR="0080699D" w:rsidRDefault="0080699D" w:rsidP="00EF2594">
            <w:pPr>
              <w:rPr>
                <w:b/>
                <w:lang w:val="fr-FR"/>
              </w:rPr>
            </w:pPr>
          </w:p>
          <w:p w:rsidR="0080699D" w:rsidRDefault="0080699D" w:rsidP="00EF2594">
            <w:pPr>
              <w:rPr>
                <w:b/>
                <w:lang w:val="fr-FR"/>
              </w:rPr>
            </w:pPr>
          </w:p>
          <w:p w:rsidR="0080699D" w:rsidRDefault="0080699D" w:rsidP="00EF2594">
            <w:pPr>
              <w:rPr>
                <w:b/>
                <w:lang w:val="fr-FR"/>
              </w:rPr>
            </w:pPr>
          </w:p>
          <w:p w:rsidR="00EF2594" w:rsidRDefault="00EF2594" w:rsidP="00EF2594">
            <w:pPr>
              <w:rPr>
                <w:b/>
                <w:lang w:val="fr-FR"/>
              </w:rPr>
            </w:pPr>
          </w:p>
          <w:p w:rsidR="00EF2594" w:rsidRDefault="00EF2594" w:rsidP="00EF2594">
            <w:pPr>
              <w:rPr>
                <w:b/>
                <w:lang w:val="fr-FR"/>
              </w:rPr>
            </w:pPr>
          </w:p>
          <w:p w:rsidR="0080699D" w:rsidRDefault="0080699D" w:rsidP="00EF2594">
            <w:pPr>
              <w:rPr>
                <w:b/>
                <w:lang w:val="fr-FR"/>
              </w:rPr>
            </w:pPr>
          </w:p>
          <w:p w:rsidR="0080699D" w:rsidRDefault="0080699D" w:rsidP="00EF2594">
            <w:pPr>
              <w:rPr>
                <w:b/>
                <w:lang w:val="fr-FR"/>
              </w:rPr>
            </w:pPr>
          </w:p>
          <w:p w:rsidR="0080699D" w:rsidRDefault="0080699D" w:rsidP="00EF2594">
            <w:pPr>
              <w:rPr>
                <w:b/>
                <w:lang w:val="fr-FR"/>
              </w:rPr>
            </w:pPr>
          </w:p>
          <w:p w:rsidR="0080699D" w:rsidRDefault="0080699D" w:rsidP="00EF2594">
            <w:pPr>
              <w:rPr>
                <w:b/>
                <w:lang w:val="fr-FR"/>
              </w:rPr>
            </w:pPr>
          </w:p>
          <w:p w:rsidR="0080699D" w:rsidRDefault="0080699D" w:rsidP="00EF2594">
            <w:pPr>
              <w:rPr>
                <w:b/>
                <w:lang w:val="fr-FR"/>
              </w:rPr>
            </w:pPr>
          </w:p>
          <w:p w:rsidR="0080699D" w:rsidRDefault="0080699D" w:rsidP="00EF2594">
            <w:pPr>
              <w:rPr>
                <w:b/>
                <w:lang w:val="fr-FR"/>
              </w:rPr>
            </w:pPr>
          </w:p>
          <w:p w:rsidR="00EF2594" w:rsidRDefault="00EF2594" w:rsidP="00EF2594">
            <w:pPr>
              <w:rPr>
                <w:b/>
                <w:lang w:val="fr-FR"/>
              </w:rPr>
            </w:pPr>
          </w:p>
          <w:p w:rsidR="00EF2594" w:rsidRPr="00EF2594" w:rsidRDefault="00EF2594" w:rsidP="00EF2594">
            <w:pPr>
              <w:rPr>
                <w:b/>
                <w:lang w:val="fr-FR"/>
              </w:rPr>
            </w:pPr>
          </w:p>
          <w:p w:rsidR="00EF2594" w:rsidRDefault="00EF2594" w:rsidP="00EF2594">
            <w:pPr>
              <w:pStyle w:val="ListParagraph"/>
              <w:numPr>
                <w:ilvl w:val="0"/>
                <w:numId w:val="9"/>
              </w:numPr>
              <w:rPr>
                <w:b/>
                <w:lang w:val="fr-FR"/>
              </w:rPr>
            </w:pPr>
            <w:r w:rsidRPr="00EF2594">
              <w:rPr>
                <w:b/>
                <w:lang w:val="fr-FR"/>
              </w:rPr>
              <w:t>Mối ghép động</w:t>
            </w:r>
            <w:r>
              <w:rPr>
                <w:b/>
                <w:lang w:val="fr-FR"/>
              </w:rPr>
              <w:t>.</w:t>
            </w:r>
          </w:p>
          <w:p w:rsidR="0080699D" w:rsidRDefault="0080699D" w:rsidP="00EF2594">
            <w:pPr>
              <w:pStyle w:val="ListParagraph"/>
              <w:rPr>
                <w:lang w:val="fr-FR"/>
              </w:rPr>
            </w:pPr>
          </w:p>
          <w:p w:rsidR="0080699D" w:rsidRDefault="0080699D" w:rsidP="00EF2594">
            <w:pPr>
              <w:pStyle w:val="ListParagraph"/>
              <w:rPr>
                <w:lang w:val="fr-FR"/>
              </w:rPr>
            </w:pPr>
          </w:p>
          <w:p w:rsidR="0080699D" w:rsidRDefault="0080699D" w:rsidP="00EF2594">
            <w:pPr>
              <w:pStyle w:val="ListParagraph"/>
              <w:rPr>
                <w:lang w:val="fr-FR"/>
              </w:rPr>
            </w:pPr>
          </w:p>
          <w:p w:rsidR="0080699D" w:rsidRDefault="0080699D" w:rsidP="00EF2594">
            <w:pPr>
              <w:pStyle w:val="ListParagraph"/>
              <w:rPr>
                <w:lang w:val="fr-FR"/>
              </w:rPr>
            </w:pPr>
          </w:p>
          <w:p w:rsidR="0080699D" w:rsidRPr="0080699D" w:rsidRDefault="0080699D" w:rsidP="0080699D">
            <w:pPr>
              <w:rPr>
                <w:lang w:val="fr-FR"/>
              </w:rPr>
            </w:pPr>
            <w:r>
              <w:rPr>
                <w:lang w:val="fr-FR"/>
              </w:rPr>
              <w:t>*Đặc điểm : Các chi tiết có thể Xoay, trượt, ăn khớp với nhau.</w:t>
            </w:r>
          </w:p>
          <w:p w:rsidR="00EF2594" w:rsidRDefault="00EF2594" w:rsidP="00EF2594">
            <w:pPr>
              <w:pStyle w:val="ListParagraph"/>
              <w:rPr>
                <w:lang w:val="fr-FR"/>
              </w:rPr>
            </w:pPr>
          </w:p>
          <w:p w:rsidR="00EF2594" w:rsidRDefault="00EF2594" w:rsidP="00EF2594">
            <w:pPr>
              <w:pStyle w:val="ListParagraph"/>
              <w:rPr>
                <w:lang w:val="fr-FR"/>
              </w:rPr>
            </w:pPr>
          </w:p>
          <w:p w:rsidR="00EF2594" w:rsidRDefault="00EF2594" w:rsidP="00EF2594">
            <w:pPr>
              <w:pStyle w:val="ListParagraph"/>
              <w:rPr>
                <w:lang w:val="fr-FR"/>
              </w:rPr>
            </w:pPr>
          </w:p>
          <w:p w:rsidR="00EF2594" w:rsidRPr="00EF2594" w:rsidRDefault="00EF2594" w:rsidP="00EF2594">
            <w:pPr>
              <w:pStyle w:val="ListParagraph"/>
              <w:rPr>
                <w:lang w:val="fr-FR"/>
              </w:rPr>
            </w:pPr>
          </w:p>
          <w:p w:rsidR="00EF2594" w:rsidRDefault="00EF2594" w:rsidP="00EF2594">
            <w:pPr>
              <w:rPr>
                <w:b/>
                <w:lang w:val="fr-FR"/>
              </w:rPr>
            </w:pPr>
          </w:p>
          <w:p w:rsidR="00EF2594" w:rsidRDefault="00EF2594" w:rsidP="00EF2594">
            <w:pPr>
              <w:rPr>
                <w:b/>
                <w:lang w:val="fr-FR"/>
              </w:rPr>
            </w:pPr>
          </w:p>
          <w:p w:rsidR="00EF2594" w:rsidRDefault="00EF2594" w:rsidP="00EF2594">
            <w:pPr>
              <w:rPr>
                <w:b/>
                <w:lang w:val="fr-FR"/>
              </w:rPr>
            </w:pPr>
          </w:p>
          <w:p w:rsidR="00EF2594" w:rsidRDefault="00EF2594" w:rsidP="00EF2594">
            <w:pPr>
              <w:rPr>
                <w:b/>
                <w:lang w:val="fr-FR"/>
              </w:rPr>
            </w:pPr>
          </w:p>
          <w:p w:rsidR="00EF2594" w:rsidRDefault="00EF2594" w:rsidP="00EF2594">
            <w:pPr>
              <w:rPr>
                <w:b/>
                <w:lang w:val="fr-FR"/>
              </w:rPr>
            </w:pPr>
          </w:p>
          <w:p w:rsidR="00EF2594" w:rsidRDefault="00EF2594" w:rsidP="00EF2594">
            <w:pPr>
              <w:rPr>
                <w:b/>
                <w:lang w:val="fr-FR"/>
              </w:rPr>
            </w:pPr>
          </w:p>
          <w:p w:rsidR="00EF2594" w:rsidRPr="00EF2594" w:rsidRDefault="00EF2594" w:rsidP="00EF2594">
            <w:pPr>
              <w:rPr>
                <w:b/>
                <w:lang w:val="fr-FR"/>
              </w:rPr>
            </w:pPr>
          </w:p>
        </w:tc>
      </w:tr>
    </w:tbl>
    <w:p w:rsidR="004F7E92" w:rsidRPr="00775D24" w:rsidRDefault="004F7E92" w:rsidP="00775D24">
      <w:pPr>
        <w:spacing w:line="276" w:lineRule="auto"/>
        <w:rPr>
          <w:b/>
        </w:rPr>
      </w:pPr>
    </w:p>
    <w:p w:rsidR="004F7E92" w:rsidRPr="00775D24" w:rsidRDefault="004F7E92" w:rsidP="00775D24">
      <w:pPr>
        <w:spacing w:line="276" w:lineRule="auto"/>
        <w:jc w:val="center"/>
        <w:rPr>
          <w:b/>
        </w:rPr>
      </w:pPr>
      <w:r w:rsidRPr="00775D24">
        <w:rPr>
          <w:b/>
        </w:rPr>
        <w:t>C. Hoạt động luyện tập</w:t>
      </w:r>
    </w:p>
    <w:p w:rsidR="004F7E92" w:rsidRDefault="004F7E92" w:rsidP="004F7E92">
      <w:pPr>
        <w:pStyle w:val="ListParagraph"/>
        <w:spacing w:line="276" w:lineRule="auto"/>
        <w:ind w:left="2628"/>
        <w:rPr>
          <w:b/>
        </w:rPr>
      </w:pPr>
    </w:p>
    <w:tbl>
      <w:tblPr>
        <w:tblStyle w:val="TableGrid"/>
        <w:tblW w:w="10256" w:type="dxa"/>
        <w:tblInd w:w="108" w:type="dxa"/>
        <w:tblLook w:val="04A0"/>
      </w:tblPr>
      <w:tblGrid>
        <w:gridCol w:w="5667"/>
        <w:gridCol w:w="4589"/>
      </w:tblGrid>
      <w:tr w:rsidR="004F7E92" w:rsidTr="00BE7C24">
        <w:trPr>
          <w:trHeight w:val="475"/>
        </w:trPr>
        <w:tc>
          <w:tcPr>
            <w:tcW w:w="5667" w:type="dxa"/>
          </w:tcPr>
          <w:p w:rsidR="004F7E92" w:rsidRPr="007B26B3" w:rsidRDefault="004F7E92" w:rsidP="00BE7C24">
            <w:pPr>
              <w:rPr>
                <w:b/>
                <w:lang w:val="pt-BR"/>
              </w:rPr>
            </w:pPr>
            <w:r>
              <w:t>Gv yêu cầu HS t</w:t>
            </w:r>
            <w:r w:rsidRPr="00720112">
              <w:t>hảo luận</w:t>
            </w:r>
            <w:r>
              <w:t xml:space="preserve"> cặp đôi</w:t>
            </w:r>
            <w:r w:rsidRPr="00720112">
              <w:t xml:space="preserve"> và </w:t>
            </w:r>
            <w:r>
              <w:t>trả lời các câu hỏi sau:</w:t>
            </w:r>
          </w:p>
          <w:p w:rsidR="0080699D" w:rsidRDefault="004F7E92" w:rsidP="00BE7C24">
            <w:pPr>
              <w:jc w:val="both"/>
              <w:rPr>
                <w:lang w:val="pt-BR"/>
              </w:rPr>
            </w:pPr>
            <w:r>
              <w:rPr>
                <w:lang w:val="pt-BR"/>
              </w:rPr>
              <w:t>? Hãy nêu cách điều chỉnh độ căng của lưỡi cưa tay ?</w:t>
            </w:r>
            <w:r w:rsidR="0080699D">
              <w:rPr>
                <w:lang w:val="pt-BR"/>
              </w:rPr>
              <w:t xml:space="preserve"> </w:t>
            </w:r>
          </w:p>
          <w:p w:rsidR="0080699D" w:rsidRDefault="004F7E92" w:rsidP="00BE7C24">
            <w:pPr>
              <w:jc w:val="both"/>
              <w:rPr>
                <w:lang w:val="pt-BR"/>
              </w:rPr>
            </w:pPr>
            <w:r w:rsidRPr="00F85C37">
              <w:rPr>
                <w:lang w:val="pt-BR"/>
              </w:rPr>
              <w:t xml:space="preserve">? Nêu </w:t>
            </w:r>
            <w:r w:rsidR="0080699D">
              <w:rPr>
                <w:lang w:val="pt-BR"/>
              </w:rPr>
              <w:t>mối ghép tháo được, mối ghép không tháo được của chiếc cưa tay em đã biết</w:t>
            </w:r>
            <w:r w:rsidRPr="00F85C37">
              <w:rPr>
                <w:lang w:val="pt-BR"/>
              </w:rPr>
              <w:t>?</w:t>
            </w:r>
          </w:p>
          <w:p w:rsidR="0080699D" w:rsidRDefault="0080699D" w:rsidP="00BE7C24">
            <w:pPr>
              <w:jc w:val="both"/>
              <w:rPr>
                <w:lang w:val="pt-BR"/>
              </w:rPr>
            </w:pPr>
          </w:p>
          <w:p w:rsidR="004F7E92" w:rsidRDefault="004F7E92" w:rsidP="00BE7C24">
            <w:pPr>
              <w:rPr>
                <w:rFonts w:ascii=".VnTime" w:hAnsi=".VnTime"/>
              </w:rPr>
            </w:pPr>
            <w:r w:rsidRPr="00720112">
              <w:rPr>
                <w:rFonts w:ascii=".VnTime" w:hAnsi=".VnTime"/>
              </w:rPr>
              <w:lastRenderedPageBreak/>
              <w:t xml:space="preserve">HS </w:t>
            </w:r>
            <w:r>
              <w:rPr>
                <w:rFonts w:ascii=".VnTime" w:hAnsi=".VnTime"/>
              </w:rPr>
              <w:t xml:space="preserve"> </w:t>
            </w:r>
            <w:r w:rsidRPr="00C761D9">
              <w:t>đại diện</w:t>
            </w:r>
            <w:r>
              <w:rPr>
                <w:rFonts w:ascii="Arial" w:hAnsi="Arial" w:cs="Arial"/>
              </w:rPr>
              <w:t xml:space="preserve"> </w:t>
            </w:r>
            <w:r w:rsidR="0080699D" w:rsidRPr="0080699D">
              <w:t>cặp đôi</w:t>
            </w:r>
            <w:r w:rsidR="0080699D">
              <w:rPr>
                <w:rFonts w:ascii="Arial" w:hAnsi="Arial" w:cs="Arial"/>
              </w:rPr>
              <w:t xml:space="preserve"> </w:t>
            </w:r>
            <w:r w:rsidR="0080699D">
              <w:rPr>
                <w:rFonts w:ascii=".VnTime" w:hAnsi=".VnTime"/>
              </w:rPr>
              <w:t xml:space="preserve">tr¶ lêi </w:t>
            </w:r>
            <w:r w:rsidR="0080699D" w:rsidRPr="0080699D">
              <w:t>và mời</w:t>
            </w:r>
            <w:r w:rsidRPr="00720112">
              <w:rPr>
                <w:rFonts w:ascii=".VnTime" w:hAnsi=".VnTime"/>
              </w:rPr>
              <w:t xml:space="preserve"> </w:t>
            </w:r>
            <w:r w:rsidRPr="00C761D9">
              <w:t>các học sinh khác chia sẻ</w:t>
            </w:r>
            <w:r w:rsidR="0080699D">
              <w:t xml:space="preserve"> thông tin .</w:t>
            </w:r>
          </w:p>
          <w:p w:rsidR="0080699D" w:rsidRPr="00C761D9" w:rsidRDefault="0080699D" w:rsidP="00BE7C24">
            <w:r>
              <w:t>C</w:t>
            </w:r>
            <w:r w:rsidRPr="00C761D9">
              <w:t>ác học sinh khác chia sẻ</w:t>
            </w:r>
            <w:r>
              <w:t xml:space="preserve"> thông tin với các bạn</w:t>
            </w:r>
            <w:r w:rsidRPr="00720112">
              <w:rPr>
                <w:rFonts w:ascii=".VnTime" w:hAnsi=".VnTime"/>
              </w:rPr>
              <w:t>.</w:t>
            </w:r>
          </w:p>
          <w:p w:rsidR="004F7E92" w:rsidRPr="00F85C37" w:rsidRDefault="004F7E92" w:rsidP="00BE7C24">
            <w:pPr>
              <w:jc w:val="both"/>
              <w:rPr>
                <w:lang w:val="pt-BR"/>
              </w:rPr>
            </w:pPr>
            <w:r>
              <w:t>GV chốt lại</w:t>
            </w:r>
          </w:p>
          <w:p w:rsidR="004F7E92" w:rsidRDefault="004F7E92" w:rsidP="00BE7C24">
            <w:pPr>
              <w:jc w:val="both"/>
              <w:rPr>
                <w:b/>
              </w:rPr>
            </w:pPr>
          </w:p>
          <w:p w:rsidR="004F7E92" w:rsidRDefault="004F7E92" w:rsidP="00BE7C24">
            <w:pPr>
              <w:pStyle w:val="ListParagraph"/>
              <w:spacing w:line="276" w:lineRule="auto"/>
              <w:ind w:left="0"/>
              <w:rPr>
                <w:b/>
              </w:rPr>
            </w:pPr>
          </w:p>
        </w:tc>
        <w:tc>
          <w:tcPr>
            <w:tcW w:w="4589" w:type="dxa"/>
          </w:tcPr>
          <w:p w:rsidR="0080699D" w:rsidRDefault="0080699D" w:rsidP="0080699D">
            <w:pPr>
              <w:rPr>
                <w:lang w:val="pt-BR"/>
              </w:rPr>
            </w:pPr>
          </w:p>
          <w:p w:rsidR="0080699D" w:rsidRDefault="0080699D" w:rsidP="0080699D">
            <w:pPr>
              <w:rPr>
                <w:lang w:val="pt-BR"/>
              </w:rPr>
            </w:pPr>
          </w:p>
          <w:p w:rsidR="0080699D" w:rsidRDefault="004F7E92" w:rsidP="0080699D">
            <w:pPr>
              <w:rPr>
                <w:lang w:val="pt-BR"/>
              </w:rPr>
            </w:pPr>
            <w:r>
              <w:rPr>
                <w:lang w:val="pt-BR"/>
              </w:rPr>
              <w:t xml:space="preserve">- Vặn đai ốc giữ lưỡi cưa </w:t>
            </w:r>
          </w:p>
          <w:p w:rsidR="0080699D" w:rsidRDefault="0080699D" w:rsidP="0080699D">
            <w:pPr>
              <w:rPr>
                <w:lang w:val="pt-BR"/>
              </w:rPr>
            </w:pPr>
            <w:r>
              <w:rPr>
                <w:lang w:val="pt-BR"/>
              </w:rPr>
              <w:t>- Mối ghép tháo được: Lưỡi cưa và khung cưa.</w:t>
            </w:r>
          </w:p>
          <w:p w:rsidR="0080699D" w:rsidRDefault="0080699D" w:rsidP="0080699D">
            <w:pPr>
              <w:rPr>
                <w:b/>
              </w:rPr>
            </w:pPr>
            <w:r>
              <w:rPr>
                <w:lang w:val="pt-BR"/>
              </w:rPr>
              <w:t xml:space="preserve">- Mối ghép không tháo được của chiếc cưa tay:: Khung cưa  và tay cầm </w:t>
            </w:r>
            <w:r>
              <w:rPr>
                <w:lang w:val="pt-BR"/>
              </w:rPr>
              <w:lastRenderedPageBreak/>
              <w:t>khung cưa.</w:t>
            </w:r>
          </w:p>
          <w:p w:rsidR="004F7E92" w:rsidRDefault="004F7E92" w:rsidP="00BE7C24">
            <w:pPr>
              <w:rPr>
                <w:b/>
              </w:rPr>
            </w:pPr>
          </w:p>
        </w:tc>
      </w:tr>
    </w:tbl>
    <w:p w:rsidR="004F7E92" w:rsidRPr="00B27B1B" w:rsidRDefault="004F7E92" w:rsidP="00B27B1B">
      <w:pPr>
        <w:spacing w:line="276" w:lineRule="auto"/>
        <w:rPr>
          <w:b/>
        </w:rPr>
      </w:pPr>
    </w:p>
    <w:p w:rsidR="004F7E92" w:rsidRDefault="004F7E92" w:rsidP="004F7E92">
      <w:pPr>
        <w:pStyle w:val="ListParagraph"/>
        <w:spacing w:line="276" w:lineRule="auto"/>
        <w:ind w:left="2628"/>
        <w:rPr>
          <w:b/>
        </w:rPr>
      </w:pPr>
      <w:r>
        <w:rPr>
          <w:b/>
        </w:rPr>
        <w:t>D. Hoạt động vận dụng</w:t>
      </w:r>
    </w:p>
    <w:tbl>
      <w:tblPr>
        <w:tblStyle w:val="TableGrid"/>
        <w:tblW w:w="10314" w:type="dxa"/>
        <w:tblLook w:val="04A0"/>
      </w:tblPr>
      <w:tblGrid>
        <w:gridCol w:w="5778"/>
        <w:gridCol w:w="4536"/>
      </w:tblGrid>
      <w:tr w:rsidR="004F7E92" w:rsidTr="00BE7C24">
        <w:tc>
          <w:tcPr>
            <w:tcW w:w="5778" w:type="dxa"/>
          </w:tcPr>
          <w:p w:rsidR="004F7E92" w:rsidRDefault="004F7E92" w:rsidP="00BE7C24">
            <w:pPr>
              <w:spacing w:line="276" w:lineRule="auto"/>
            </w:pPr>
            <w:r>
              <w:t>Gv yêu cầu cá nhân  học si</w:t>
            </w:r>
            <w:r w:rsidR="00B27B1B">
              <w:t>nh  tìm hiểu thông tin về chiếc</w:t>
            </w:r>
            <w:r>
              <w:t xml:space="preserve"> dũa</w:t>
            </w:r>
            <w:r w:rsidR="00B27B1B">
              <w:t xml:space="preserve"> kim loại</w:t>
            </w:r>
            <w:r>
              <w:t xml:space="preserve"> để trả lời các câu hỏi sau: </w:t>
            </w:r>
          </w:p>
          <w:p w:rsidR="004F7E92" w:rsidRDefault="004F7E92" w:rsidP="00BE7C24">
            <w:pPr>
              <w:spacing w:line="276" w:lineRule="auto"/>
            </w:pPr>
            <w:r>
              <w:t>? Em hãy nêu vật li</w:t>
            </w:r>
            <w:r w:rsidR="00B27B1B">
              <w:t>ệu để làm  các bộ phận của chiếc</w:t>
            </w:r>
            <w:r>
              <w:t xml:space="preserve"> dũa kim loại và chỉ rõ </w:t>
            </w:r>
            <w:r w:rsidR="00B27B1B">
              <w:rPr>
                <w:lang w:val="pt-BR"/>
              </w:rPr>
              <w:t>mối ghép tháo được, mối ghép không tháo được?</w:t>
            </w:r>
          </w:p>
          <w:p w:rsidR="004F7E92" w:rsidRDefault="004F7E92" w:rsidP="00BE7C24">
            <w:pPr>
              <w:spacing w:line="276" w:lineRule="auto"/>
            </w:pPr>
            <w:r w:rsidRPr="00D85662">
              <w:t xml:space="preserve">- </w:t>
            </w:r>
            <w:r>
              <w:t xml:space="preserve">Hs </w:t>
            </w:r>
            <w:r w:rsidR="00B27B1B">
              <w:t>hoạt động các nhân để trả lời các câu hỏi trên vào vở chuẩn bị.</w:t>
            </w:r>
          </w:p>
          <w:p w:rsidR="004F7E92" w:rsidRPr="00D85662" w:rsidRDefault="004F7E92" w:rsidP="00BE7C24">
            <w:pPr>
              <w:spacing w:line="276" w:lineRule="auto"/>
            </w:pPr>
            <w:r w:rsidRPr="00D85662">
              <w:t xml:space="preserve"> - Báo cáo kết quả với thầy, cô giáo.</w:t>
            </w:r>
          </w:p>
          <w:p w:rsidR="004F7E92" w:rsidRDefault="004F7E92" w:rsidP="00BE7C24">
            <w:pPr>
              <w:spacing w:line="276" w:lineRule="auto"/>
              <w:rPr>
                <w:b/>
              </w:rPr>
            </w:pPr>
            <w:r w:rsidRPr="00D85662">
              <w:t>- Nhận xét kết quả, động viên, khuyến kích học sinh</w:t>
            </w:r>
          </w:p>
        </w:tc>
        <w:tc>
          <w:tcPr>
            <w:tcW w:w="4536" w:type="dxa"/>
          </w:tcPr>
          <w:p w:rsidR="004F7E92" w:rsidRDefault="004F7E92" w:rsidP="00BE7C24">
            <w:pPr>
              <w:spacing w:line="276" w:lineRule="auto"/>
              <w:rPr>
                <w:b/>
              </w:rPr>
            </w:pPr>
          </w:p>
          <w:p w:rsidR="004F7E92" w:rsidRDefault="004F7E92" w:rsidP="00BE7C24">
            <w:pPr>
              <w:spacing w:line="276" w:lineRule="auto"/>
              <w:rPr>
                <w:b/>
              </w:rPr>
            </w:pPr>
          </w:p>
          <w:p w:rsidR="004F7E92" w:rsidRDefault="004F7E92" w:rsidP="00B27B1B">
            <w:pPr>
              <w:spacing w:line="276" w:lineRule="auto"/>
              <w:rPr>
                <w:b/>
              </w:rPr>
            </w:pPr>
            <w:r>
              <w:t xml:space="preserve">Cán dũa </w:t>
            </w:r>
            <w:r w:rsidR="00B27B1B">
              <w:t xml:space="preserve">và thân dũa là </w:t>
            </w:r>
            <w:r w:rsidR="00B27B1B">
              <w:rPr>
                <w:lang w:val="pt-BR"/>
              </w:rPr>
              <w:t>mối ghép tháo được.</w:t>
            </w:r>
          </w:p>
        </w:tc>
      </w:tr>
    </w:tbl>
    <w:p w:rsidR="004F7E92" w:rsidRPr="00411474" w:rsidRDefault="004F7E92" w:rsidP="004F7E92">
      <w:pPr>
        <w:spacing w:line="276" w:lineRule="auto"/>
        <w:rPr>
          <w:b/>
        </w:rPr>
      </w:pPr>
    </w:p>
    <w:p w:rsidR="004F7E92" w:rsidRPr="00833793" w:rsidRDefault="004F7E92" w:rsidP="004F7E92">
      <w:pPr>
        <w:pStyle w:val="ListParagraph"/>
        <w:spacing w:line="276" w:lineRule="auto"/>
        <w:ind w:left="2628"/>
        <w:rPr>
          <w:b/>
        </w:rPr>
      </w:pPr>
      <w:r>
        <w:rPr>
          <w:b/>
        </w:rPr>
        <w:t>E. Hoạt động tìm tòi và mở rộng</w:t>
      </w:r>
    </w:p>
    <w:tbl>
      <w:tblPr>
        <w:tblStyle w:val="TableGrid"/>
        <w:tblW w:w="10314" w:type="dxa"/>
        <w:tblLook w:val="04A0"/>
      </w:tblPr>
      <w:tblGrid>
        <w:gridCol w:w="5778"/>
        <w:gridCol w:w="4536"/>
      </w:tblGrid>
      <w:tr w:rsidR="004F7E92" w:rsidTr="00BE7C24">
        <w:tc>
          <w:tcPr>
            <w:tcW w:w="5778" w:type="dxa"/>
          </w:tcPr>
          <w:p w:rsidR="00B27B1B" w:rsidRDefault="004F7E92" w:rsidP="00BE7C24">
            <w:pPr>
              <w:spacing w:line="276" w:lineRule="auto"/>
              <w:rPr>
                <w:lang w:val="pt-BR"/>
              </w:rPr>
            </w:pPr>
            <w:r>
              <w:t xml:space="preserve">Sưu tầm thêm các dụng cụ gia công, cắt gọt kim loại khác… và  chỉ rõ </w:t>
            </w:r>
            <w:r w:rsidR="00B27B1B">
              <w:rPr>
                <w:lang w:val="pt-BR"/>
              </w:rPr>
              <w:t>mối ghép tháo được, mối ghép không tháo được có trên các dụng cụ , sản phẩm cơ khí đó .</w:t>
            </w:r>
          </w:p>
          <w:p w:rsidR="004F7E92" w:rsidRDefault="004F7E92" w:rsidP="00BE7C24">
            <w:pPr>
              <w:spacing w:line="276" w:lineRule="auto"/>
            </w:pPr>
            <w:r>
              <w:t xml:space="preserve">Hs nhờ sự giúp đỡ của  bố, mẹ, anh chị trong gia đình </w:t>
            </w:r>
          </w:p>
          <w:p w:rsidR="004F7E92" w:rsidRPr="00D85662" w:rsidRDefault="004F7E92" w:rsidP="00BE7C24">
            <w:pPr>
              <w:spacing w:line="276" w:lineRule="auto"/>
            </w:pPr>
            <w:r>
              <w:t xml:space="preserve">- </w:t>
            </w:r>
            <w:r w:rsidRPr="00D85662">
              <w:t>Báo cáo kết quả với thầy, cô giáo.</w:t>
            </w:r>
          </w:p>
          <w:p w:rsidR="004F7E92" w:rsidRDefault="004F7E92" w:rsidP="00BE7C24">
            <w:pPr>
              <w:spacing w:line="276" w:lineRule="auto"/>
              <w:rPr>
                <w:b/>
              </w:rPr>
            </w:pPr>
            <w:r w:rsidRPr="00D85662">
              <w:t>- Nhận xét kết quả, động viên, khuyến kích học sinh</w:t>
            </w:r>
          </w:p>
        </w:tc>
        <w:tc>
          <w:tcPr>
            <w:tcW w:w="4536" w:type="dxa"/>
          </w:tcPr>
          <w:p w:rsidR="004F7E92" w:rsidRPr="00B27B1B" w:rsidRDefault="004F7E92" w:rsidP="00B27B1B">
            <w:pPr>
              <w:spacing w:line="276" w:lineRule="auto"/>
              <w:rPr>
                <w:b/>
              </w:rPr>
            </w:pPr>
          </w:p>
        </w:tc>
      </w:tr>
    </w:tbl>
    <w:p w:rsidR="006D4071" w:rsidRPr="00833DE0" w:rsidRDefault="006D4071" w:rsidP="006D4071">
      <w:pPr>
        <w:spacing w:line="160" w:lineRule="atLeast"/>
        <w:rPr>
          <w:b/>
          <w:lang w:val="pt-BR"/>
        </w:rPr>
      </w:pPr>
      <w:r>
        <w:rPr>
          <w:b/>
          <w:lang w:val="pt-BR"/>
        </w:rPr>
        <w:t>*Nhật kí  bài dạy</w:t>
      </w:r>
      <w:r>
        <w:rPr>
          <w:lang w:val="pt-BR"/>
        </w:rPr>
        <w:t>...........................................................................................................</w:t>
      </w:r>
    </w:p>
    <w:p w:rsidR="006D4071" w:rsidRDefault="006D4071" w:rsidP="006D4071">
      <w:pPr>
        <w:tabs>
          <w:tab w:val="left" w:leader="dot" w:pos="9923"/>
        </w:tabs>
        <w:spacing w:line="160" w:lineRule="atLeast"/>
        <w:rPr>
          <w:lang w:val="pt-BR"/>
        </w:rPr>
      </w:pPr>
      <w:r>
        <w:rPr>
          <w:lang w:val="pt-BR"/>
        </w:rPr>
        <w:tab/>
        <w:t>.............</w:t>
      </w:r>
    </w:p>
    <w:p w:rsidR="006D4071" w:rsidRDefault="006D4071" w:rsidP="006D4071">
      <w:pPr>
        <w:tabs>
          <w:tab w:val="left" w:leader="dot" w:pos="9923"/>
        </w:tabs>
        <w:spacing w:line="160" w:lineRule="atLeast"/>
        <w:rPr>
          <w:lang w:val="pt-BR"/>
        </w:rPr>
      </w:pPr>
      <w:r>
        <w:rPr>
          <w:lang w:val="pt-BR"/>
        </w:rPr>
        <w:tab/>
        <w:t>.............</w:t>
      </w:r>
    </w:p>
    <w:p w:rsidR="006D4071" w:rsidRDefault="006D4071" w:rsidP="006D4071">
      <w:pPr>
        <w:tabs>
          <w:tab w:val="left" w:leader="dot" w:pos="9923"/>
        </w:tabs>
        <w:spacing w:line="160" w:lineRule="atLeast"/>
        <w:rPr>
          <w:lang w:val="pt-BR"/>
        </w:rPr>
      </w:pPr>
      <w:r>
        <w:rPr>
          <w:lang w:val="pt-BR"/>
        </w:rPr>
        <w:tab/>
        <w:t>.............</w:t>
      </w:r>
      <w:r w:rsidRPr="00D31088">
        <w:rPr>
          <w:lang w:val="pt-BR"/>
        </w:rPr>
        <w:t xml:space="preserve"> </w:t>
      </w:r>
      <w:r>
        <w:rPr>
          <w:lang w:val="pt-BR"/>
        </w:rPr>
        <w:tab/>
        <w:t>.............</w:t>
      </w:r>
    </w:p>
    <w:p w:rsidR="006D4071" w:rsidRDefault="006D4071" w:rsidP="006D4071">
      <w:pPr>
        <w:pStyle w:val="ListParagraph"/>
        <w:ind w:left="1364"/>
        <w:jc w:val="center"/>
      </w:pPr>
      <w:r>
        <w:t>Hàm Tử, ngày…tháng…..năm 2017</w:t>
      </w:r>
    </w:p>
    <w:p w:rsidR="006D4071" w:rsidRDefault="006D4071" w:rsidP="006D4071">
      <w:pPr>
        <w:pStyle w:val="ListParagraph"/>
        <w:ind w:left="1364"/>
        <w:jc w:val="center"/>
      </w:pPr>
      <w:r>
        <w:t>Duyệt của Tổ/BGH</w:t>
      </w:r>
    </w:p>
    <w:p w:rsidR="00CB232F" w:rsidRDefault="00CB232F" w:rsidP="00CB232F">
      <w:pPr>
        <w:rPr>
          <w:b/>
        </w:rPr>
      </w:pPr>
    </w:p>
    <w:p w:rsidR="00775D24" w:rsidRDefault="00775D24" w:rsidP="00CB232F">
      <w:pPr>
        <w:rPr>
          <w:b/>
        </w:rPr>
      </w:pPr>
    </w:p>
    <w:p w:rsidR="00775D24" w:rsidRDefault="00775D24" w:rsidP="00CB232F">
      <w:pPr>
        <w:rPr>
          <w:b/>
        </w:rPr>
      </w:pPr>
    </w:p>
    <w:p w:rsidR="003E78E2" w:rsidRDefault="003E78E2" w:rsidP="00CB232F">
      <w:pPr>
        <w:rPr>
          <w:b/>
        </w:rPr>
      </w:pPr>
    </w:p>
    <w:p w:rsidR="003E78E2" w:rsidRDefault="003E78E2" w:rsidP="00CB232F">
      <w:pPr>
        <w:rPr>
          <w:b/>
        </w:rPr>
      </w:pPr>
    </w:p>
    <w:p w:rsidR="00B27B1B" w:rsidRDefault="00B27B1B" w:rsidP="00CB232F">
      <w:pPr>
        <w:rPr>
          <w:b/>
        </w:rPr>
      </w:pPr>
    </w:p>
    <w:p w:rsidR="00B27B1B" w:rsidRDefault="00B27B1B" w:rsidP="00CB232F">
      <w:pPr>
        <w:rPr>
          <w:b/>
        </w:rPr>
      </w:pPr>
    </w:p>
    <w:p w:rsidR="00B27B1B" w:rsidRDefault="00B27B1B" w:rsidP="00CB232F">
      <w:pPr>
        <w:rPr>
          <w:b/>
        </w:rPr>
      </w:pPr>
    </w:p>
    <w:p w:rsidR="003E78E2" w:rsidRDefault="003E78E2" w:rsidP="00CB232F">
      <w:pPr>
        <w:rPr>
          <w:b/>
        </w:rPr>
      </w:pPr>
    </w:p>
    <w:p w:rsidR="00775D24" w:rsidRPr="003E78E2" w:rsidRDefault="006D4071" w:rsidP="003E78E2">
      <w:pPr>
        <w:jc w:val="center"/>
      </w:pPr>
      <w:r>
        <w:lastRenderedPageBreak/>
        <w:t>Ngày soạn: 12/11/2017</w:t>
      </w:r>
    </w:p>
    <w:p w:rsidR="003E78E2" w:rsidRPr="003E78E2" w:rsidRDefault="003E78E2" w:rsidP="003E78E2">
      <w:pPr>
        <w:jc w:val="center"/>
      </w:pPr>
      <w:r w:rsidRPr="003E78E2">
        <w:t>Ngày dạy:</w:t>
      </w:r>
    </w:p>
    <w:p w:rsidR="00775D24" w:rsidRPr="00FC1341" w:rsidRDefault="00775D24" w:rsidP="00775D24">
      <w:pPr>
        <w:jc w:val="both"/>
        <w:rPr>
          <w:b/>
        </w:rPr>
      </w:pPr>
      <w:r w:rsidRPr="00FC1341">
        <w:rPr>
          <w:b/>
        </w:rPr>
        <w:t>Tuần 1</w:t>
      </w:r>
      <w:r>
        <w:rPr>
          <w:b/>
        </w:rPr>
        <w:t>5</w:t>
      </w:r>
      <w:r w:rsidRPr="00FC1341">
        <w:rPr>
          <w:b/>
        </w:rPr>
        <w:t xml:space="preserve">                  </w:t>
      </w:r>
      <w:r>
        <w:rPr>
          <w:b/>
        </w:rPr>
        <w:t xml:space="preserve">         </w:t>
      </w:r>
      <w:r w:rsidRPr="00FC1341">
        <w:rPr>
          <w:b/>
        </w:rPr>
        <w:t>Tiết 2</w:t>
      </w:r>
      <w:r>
        <w:rPr>
          <w:b/>
        </w:rPr>
        <w:t>4</w:t>
      </w:r>
      <w:r w:rsidRPr="00FC1341">
        <w:rPr>
          <w:b/>
        </w:rPr>
        <w:t>: MỐI GHÉP THÁO ĐƯỢC</w:t>
      </w:r>
    </w:p>
    <w:p w:rsidR="00775D24" w:rsidRPr="00877297" w:rsidRDefault="00775D24" w:rsidP="00775D24">
      <w:pPr>
        <w:jc w:val="both"/>
      </w:pPr>
    </w:p>
    <w:p w:rsidR="00775D24" w:rsidRPr="00FC1341" w:rsidRDefault="00775D24" w:rsidP="00775D24">
      <w:pPr>
        <w:rPr>
          <w:b/>
          <w:u w:val="single"/>
        </w:rPr>
      </w:pPr>
      <w:r w:rsidRPr="00FC1341">
        <w:rPr>
          <w:b/>
          <w:u w:val="single"/>
        </w:rPr>
        <w:t>I. Mục tiêu:</w:t>
      </w:r>
    </w:p>
    <w:p w:rsidR="00775D24" w:rsidRPr="00FC6BD5" w:rsidRDefault="00775D24" w:rsidP="00775D24">
      <w:pPr>
        <w:spacing w:before="120" w:after="120"/>
        <w:rPr>
          <w:b/>
          <w:u w:val="single"/>
          <w:lang w:val="nl-NL"/>
        </w:rPr>
      </w:pPr>
      <w:r w:rsidRPr="00FC6BD5">
        <w:rPr>
          <w:b/>
          <w:u w:val="single"/>
          <w:lang w:val="nl-NL"/>
        </w:rPr>
        <w:t>1. Kiến thức</w:t>
      </w:r>
    </w:p>
    <w:p w:rsidR="00775D24" w:rsidRPr="00FC6BD5" w:rsidRDefault="00775D24" w:rsidP="00775D24">
      <w:pPr>
        <w:rPr>
          <w:lang w:val="nl-NL"/>
        </w:rPr>
      </w:pPr>
      <w:r w:rsidRPr="00FC6BD5">
        <w:rPr>
          <w:lang w:val="nl-NL"/>
        </w:rPr>
        <w:t xml:space="preserve">   - HS biết được cấu tạo và đặc điểm của một số mối ghép tháo được thường gặp.</w:t>
      </w:r>
    </w:p>
    <w:p w:rsidR="00775D24" w:rsidRPr="00FC6BD5" w:rsidRDefault="00775D24" w:rsidP="00775D24">
      <w:pPr>
        <w:rPr>
          <w:lang w:val="nl-NL"/>
        </w:rPr>
      </w:pPr>
      <w:r w:rsidRPr="00FC6BD5">
        <w:rPr>
          <w:lang w:val="nl-NL"/>
        </w:rPr>
        <w:t xml:space="preserve">   - Biết được ứng dụng của các mối ghép tháo được trong </w:t>
      </w:r>
      <w:r w:rsidRPr="00FC6BD5">
        <w:rPr>
          <w:rFonts w:hint="eastAsia"/>
          <w:lang w:val="nl-NL"/>
        </w:rPr>
        <w:t>đ</w:t>
      </w:r>
      <w:r w:rsidRPr="00FC6BD5">
        <w:rPr>
          <w:lang w:val="nl-NL"/>
        </w:rPr>
        <w:t>ời sống và kĩ thuật.</w:t>
      </w:r>
    </w:p>
    <w:p w:rsidR="00775D24" w:rsidRPr="00FC6BD5" w:rsidRDefault="00775D24" w:rsidP="00775D24">
      <w:pPr>
        <w:spacing w:before="120" w:after="120"/>
        <w:rPr>
          <w:b/>
          <w:u w:val="single"/>
          <w:lang w:val="nl-NL"/>
        </w:rPr>
      </w:pPr>
      <w:r w:rsidRPr="00FC6BD5">
        <w:rPr>
          <w:b/>
          <w:lang w:val="nl-NL"/>
        </w:rPr>
        <w:t xml:space="preserve">      </w:t>
      </w:r>
      <w:r w:rsidRPr="00FC6BD5">
        <w:rPr>
          <w:b/>
          <w:u w:val="single"/>
          <w:lang w:val="nl-NL"/>
        </w:rPr>
        <w:t>2. Kĩ n</w:t>
      </w:r>
      <w:r w:rsidRPr="00FC6BD5">
        <w:rPr>
          <w:rFonts w:hint="eastAsia"/>
          <w:b/>
          <w:u w:val="single"/>
          <w:lang w:val="nl-NL"/>
        </w:rPr>
        <w:t>ă</w:t>
      </w:r>
      <w:r w:rsidRPr="00FC6BD5">
        <w:rPr>
          <w:b/>
          <w:u w:val="single"/>
          <w:lang w:val="nl-NL"/>
        </w:rPr>
        <w:t>ng.</w:t>
      </w:r>
    </w:p>
    <w:p w:rsidR="00775D24" w:rsidRPr="00FC6BD5" w:rsidRDefault="00775D24" w:rsidP="00775D24">
      <w:pPr>
        <w:rPr>
          <w:lang w:val="nl-NL"/>
        </w:rPr>
      </w:pPr>
      <w:r w:rsidRPr="00FC6BD5">
        <w:rPr>
          <w:lang w:val="nl-NL"/>
        </w:rPr>
        <w:t xml:space="preserve">   - Rèn kĩ n</w:t>
      </w:r>
      <w:r w:rsidRPr="00FC6BD5">
        <w:rPr>
          <w:rFonts w:hint="eastAsia"/>
          <w:lang w:val="nl-NL"/>
        </w:rPr>
        <w:t>ă</w:t>
      </w:r>
      <w:r w:rsidRPr="00FC6BD5">
        <w:rPr>
          <w:lang w:val="nl-NL"/>
        </w:rPr>
        <w:t>ng quan sát, nhận biết, so sánh, phân tích, tổng hợp.</w:t>
      </w:r>
    </w:p>
    <w:p w:rsidR="00775D24" w:rsidRPr="00FC6BD5" w:rsidRDefault="00775D24" w:rsidP="00775D24">
      <w:pPr>
        <w:spacing w:before="120" w:after="120"/>
        <w:rPr>
          <w:lang w:val="nl-NL"/>
        </w:rPr>
      </w:pPr>
      <w:r w:rsidRPr="00FC6BD5">
        <w:rPr>
          <w:b/>
          <w:lang w:val="nl-NL"/>
        </w:rPr>
        <w:t xml:space="preserve">     </w:t>
      </w:r>
      <w:r w:rsidRPr="00FC6BD5">
        <w:rPr>
          <w:b/>
          <w:u w:val="single"/>
          <w:lang w:val="nl-NL"/>
        </w:rPr>
        <w:t xml:space="preserve">3. Thái </w:t>
      </w:r>
      <w:r w:rsidRPr="00FC6BD5">
        <w:rPr>
          <w:rFonts w:hint="eastAsia"/>
          <w:b/>
          <w:u w:val="single"/>
          <w:lang w:val="nl-NL"/>
        </w:rPr>
        <w:t>đ</w:t>
      </w:r>
      <w:r w:rsidRPr="00FC6BD5">
        <w:rPr>
          <w:b/>
          <w:u w:val="single"/>
          <w:lang w:val="nl-NL"/>
        </w:rPr>
        <w:t>ộ</w:t>
      </w:r>
      <w:r w:rsidR="006D4071">
        <w:rPr>
          <w:b/>
          <w:u w:val="single"/>
          <w:lang w:val="nl-NL"/>
        </w:rPr>
        <w:t>, phẩm chất</w:t>
      </w:r>
      <w:r w:rsidRPr="00FC6BD5">
        <w:rPr>
          <w:lang w:val="nl-NL"/>
        </w:rPr>
        <w:t>.</w:t>
      </w:r>
    </w:p>
    <w:p w:rsidR="00775D24" w:rsidRDefault="00775D24" w:rsidP="00CB232F">
      <w:pPr>
        <w:rPr>
          <w:lang w:val="nl-NL"/>
        </w:rPr>
      </w:pPr>
      <w:r w:rsidRPr="00FC6BD5">
        <w:rPr>
          <w:lang w:val="nl-NL"/>
        </w:rPr>
        <w:t xml:space="preserve">   - HS học tập nghiêm túc, tích cực tìm hiểu thông tin, trao </w:t>
      </w:r>
      <w:r w:rsidRPr="00FC6BD5">
        <w:rPr>
          <w:rFonts w:hint="eastAsia"/>
          <w:lang w:val="nl-NL"/>
        </w:rPr>
        <w:t>đ</w:t>
      </w:r>
      <w:r w:rsidRPr="00FC6BD5">
        <w:rPr>
          <w:lang w:val="nl-NL"/>
        </w:rPr>
        <w:t>ổi hợp tác trong nhóm</w:t>
      </w:r>
      <w:r w:rsidR="006D4071">
        <w:rPr>
          <w:lang w:val="nl-NL"/>
        </w:rPr>
        <w:t>.</w:t>
      </w:r>
    </w:p>
    <w:p w:rsidR="006D4071" w:rsidRPr="006D4071" w:rsidRDefault="006D4071" w:rsidP="006D4071">
      <w:pPr>
        <w:autoSpaceDE w:val="0"/>
        <w:autoSpaceDN w:val="0"/>
        <w:adjustRightInd w:val="0"/>
        <w:spacing w:line="276" w:lineRule="auto"/>
        <w:rPr>
          <w:color w:val="000000"/>
        </w:rPr>
      </w:pPr>
      <w:r>
        <w:rPr>
          <w:color w:val="1F497D"/>
        </w:rPr>
        <w:t xml:space="preserve"> </w:t>
      </w:r>
      <w:r w:rsidRPr="00D85662">
        <w:rPr>
          <w:color w:val="1F497D"/>
        </w:rPr>
        <w:t xml:space="preserve">- Phẩm chất: </w:t>
      </w:r>
      <w:r w:rsidRPr="00D85662">
        <w:rPr>
          <w:lang w:val="vi-VN"/>
        </w:rPr>
        <w:t>Tự lập, tự tin, tự chủ và có tinh thần vượt khó</w:t>
      </w:r>
    </w:p>
    <w:p w:rsidR="00775D24" w:rsidRPr="006D4071" w:rsidRDefault="008F2888" w:rsidP="006D4071">
      <w:pPr>
        <w:spacing w:line="276" w:lineRule="auto"/>
        <w:ind w:firstLine="360"/>
        <w:rPr>
          <w:b/>
          <w:u w:val="single"/>
        </w:rPr>
      </w:pPr>
      <w:r>
        <w:rPr>
          <w:b/>
          <w:u w:val="single"/>
        </w:rPr>
        <w:t>4. Năng lực.</w:t>
      </w:r>
    </w:p>
    <w:p w:rsidR="00775D24" w:rsidRPr="00D85662" w:rsidRDefault="00775D24" w:rsidP="00775D24">
      <w:pPr>
        <w:autoSpaceDE w:val="0"/>
        <w:autoSpaceDN w:val="0"/>
        <w:adjustRightInd w:val="0"/>
        <w:spacing w:line="276" w:lineRule="auto"/>
        <w:ind w:firstLine="540"/>
        <w:rPr>
          <w:color w:val="000000"/>
          <w:lang w:val="en-GB"/>
        </w:rPr>
      </w:pPr>
      <w:r w:rsidRPr="00D85662">
        <w:rPr>
          <w:color w:val="000000"/>
          <w:lang w:val="en-GB"/>
        </w:rPr>
        <w:t>+ Năng lực chung: Tự học, giải quyết vấn đề,</w:t>
      </w:r>
      <w:r>
        <w:rPr>
          <w:color w:val="000000"/>
          <w:lang w:val="en-GB"/>
        </w:rPr>
        <w:t xml:space="preserve"> tư duy, giao tiếp, hợp tác.</w:t>
      </w:r>
    </w:p>
    <w:p w:rsidR="00775D24" w:rsidRPr="00D85662" w:rsidRDefault="00775D24" w:rsidP="00775D24">
      <w:pPr>
        <w:autoSpaceDE w:val="0"/>
        <w:autoSpaceDN w:val="0"/>
        <w:adjustRightInd w:val="0"/>
        <w:spacing w:line="276" w:lineRule="auto"/>
        <w:ind w:firstLine="540"/>
        <w:rPr>
          <w:color w:val="000000"/>
          <w:lang w:val="en-GB"/>
        </w:rPr>
      </w:pPr>
      <w:r w:rsidRPr="00D85662">
        <w:t xml:space="preserve">+ Năng lực chuyên biệt: Sử dụng ngôn ngữ </w:t>
      </w:r>
      <w:r>
        <w:t>trong lĩnh vực cơ khí.</w:t>
      </w:r>
    </w:p>
    <w:p w:rsidR="00775D24" w:rsidRPr="00FC1341" w:rsidRDefault="00775D24" w:rsidP="00775D24">
      <w:pPr>
        <w:rPr>
          <w:b/>
          <w:u w:val="single"/>
        </w:rPr>
      </w:pPr>
      <w:r w:rsidRPr="00FC1341">
        <w:rPr>
          <w:b/>
          <w:u w:val="single"/>
        </w:rPr>
        <w:t>II. Chuẩn bị:</w:t>
      </w:r>
    </w:p>
    <w:p w:rsidR="00775D24" w:rsidRPr="00FC1341" w:rsidRDefault="00775D24" w:rsidP="00775D24">
      <w:r w:rsidRPr="00FC1341">
        <w:t xml:space="preserve">GV: </w:t>
      </w:r>
      <w:r>
        <w:t xml:space="preserve">Vật mẫu </w:t>
      </w:r>
      <w:r w:rsidRPr="00FC1341">
        <w:t>mối ghép ren</w:t>
      </w:r>
      <w:r>
        <w:t>: Bu lông, đai ốc.</w:t>
      </w:r>
    </w:p>
    <w:p w:rsidR="00775D24" w:rsidRPr="00FC1341" w:rsidRDefault="00775D24" w:rsidP="00775D24">
      <w:r w:rsidRPr="00FC1341">
        <w:t xml:space="preserve">HS: Đọc trước bài </w:t>
      </w:r>
    </w:p>
    <w:p w:rsidR="00775D24" w:rsidRPr="00FC1341" w:rsidRDefault="00775D24" w:rsidP="00775D24">
      <w:pPr>
        <w:rPr>
          <w:b/>
          <w:u w:val="single"/>
        </w:rPr>
      </w:pPr>
      <w:r w:rsidRPr="00FC1341">
        <w:rPr>
          <w:b/>
          <w:u w:val="single"/>
        </w:rPr>
        <w:t>III. Các tiến trình lên lớp:</w:t>
      </w:r>
    </w:p>
    <w:p w:rsidR="00775D24" w:rsidRPr="008F2888" w:rsidRDefault="00775D24" w:rsidP="00775D24">
      <w:pPr>
        <w:ind w:left="360"/>
        <w:jc w:val="center"/>
        <w:rPr>
          <w:b/>
          <w:u w:val="single"/>
        </w:rPr>
      </w:pPr>
      <w:r w:rsidRPr="008F2888">
        <w:rPr>
          <w:b/>
          <w:u w:val="single"/>
        </w:rPr>
        <w:t>A.HOẠT ĐỘNG KHỞI ĐỘNG</w:t>
      </w:r>
    </w:p>
    <w:p w:rsidR="00775D24" w:rsidRPr="00775D24" w:rsidRDefault="00775D24" w:rsidP="00775D24">
      <w:pPr>
        <w:ind w:left="360"/>
        <w:rPr>
          <w:b/>
          <w:u w:val="single"/>
        </w:rPr>
      </w:pPr>
      <w:r w:rsidRPr="00775D24">
        <w:rPr>
          <w:b/>
          <w:u w:val="single"/>
        </w:rPr>
        <w:t>1. Ổn định lớp:</w:t>
      </w:r>
      <w:r w:rsidRPr="00521F78">
        <w:t>8A</w:t>
      </w:r>
      <w:r w:rsidRPr="00775D24">
        <w:rPr>
          <w:b/>
        </w:rPr>
        <w:t xml:space="preserve">                            </w:t>
      </w:r>
      <w:r w:rsidRPr="00521F78">
        <w:t>8B</w:t>
      </w:r>
    </w:p>
    <w:p w:rsidR="00775D24" w:rsidRDefault="00775D24" w:rsidP="00775D24">
      <w:pPr>
        <w:ind w:left="360"/>
        <w:rPr>
          <w:b/>
          <w:u w:val="single"/>
        </w:rPr>
      </w:pPr>
      <w:r>
        <w:rPr>
          <w:b/>
          <w:u w:val="single"/>
        </w:rPr>
        <w:t>2</w:t>
      </w:r>
      <w:r w:rsidRPr="00775D24">
        <w:rPr>
          <w:b/>
          <w:u w:val="single"/>
        </w:rPr>
        <w:t>. Kiểm tra bài cũ:</w:t>
      </w:r>
    </w:p>
    <w:p w:rsidR="00775D24" w:rsidRPr="00775D24" w:rsidRDefault="00775D24" w:rsidP="00775D24">
      <w:pPr>
        <w:ind w:left="360"/>
        <w:rPr>
          <w:b/>
          <w:u w:val="single"/>
        </w:rPr>
      </w:pPr>
      <w:r>
        <w:t xml:space="preserve">? Mối ghép cố định </w:t>
      </w:r>
      <w:r w:rsidRPr="00B21127">
        <w:t xml:space="preserve"> là gì ?Gồm những loại nào ?</w:t>
      </w:r>
    </w:p>
    <w:p w:rsidR="00775D24" w:rsidRDefault="00775D24" w:rsidP="00775D24">
      <w:pPr>
        <w:ind w:left="360"/>
      </w:pPr>
      <w:r w:rsidRPr="00775D24">
        <w:rPr>
          <w:b/>
          <w:u w:val="single"/>
        </w:rPr>
        <w:t>*Đáp án:</w:t>
      </w:r>
      <w:r>
        <w:t xml:space="preserve"> Là mối ghép </w:t>
      </w:r>
      <w:r w:rsidRPr="00775D24">
        <w:rPr>
          <w:rFonts w:ascii=".VnTime" w:hAnsi=".VnTime"/>
        </w:rPr>
        <w:t xml:space="preserve">mµ c¸c chi tiÕt ®­îc ghÐp </w:t>
      </w:r>
      <w:r w:rsidRPr="00C14229">
        <w:t>không</w:t>
      </w:r>
      <w:r w:rsidRPr="00775D24">
        <w:rPr>
          <w:rFonts w:ascii=".VnTime" w:hAnsi=".VnTime"/>
        </w:rPr>
        <w:t xml:space="preserve"> cã chuyÓn ®éng t­¬ng ®èi víi nhau</w:t>
      </w:r>
    </w:p>
    <w:p w:rsidR="00775D24" w:rsidRPr="00E87078" w:rsidRDefault="00775D24" w:rsidP="00E87078">
      <w:pPr>
        <w:ind w:left="360"/>
      </w:pPr>
      <w:r w:rsidRPr="00B21127">
        <w:t>a.</w:t>
      </w:r>
      <w:r w:rsidRPr="00775D24">
        <w:rPr>
          <w:u w:val="single"/>
        </w:rPr>
        <w:t>Mối ghép không tháo được</w:t>
      </w:r>
      <w:r w:rsidRPr="00B21127">
        <w:t xml:space="preserve">: </w:t>
      </w:r>
      <w:r>
        <w:t xml:space="preserve"> </w:t>
      </w:r>
      <w:r w:rsidRPr="00B21127">
        <w:t xml:space="preserve">Muốn tháo rời chi tiết bắt buộc phải phá hỏng một thành phần nào đó của mối ghép </w:t>
      </w:r>
      <w:r w:rsidRPr="00E87078">
        <w:rPr>
          <w:rFonts w:ascii=".VnTime" w:hAnsi=".VnTime"/>
        </w:rPr>
        <w:t>(mèi ghÐp b»ng ®inh t¸n, mèi ghÐp hµn</w:t>
      </w:r>
      <w:r w:rsidRPr="00C14229">
        <w:t>…</w:t>
      </w:r>
      <w:r w:rsidRPr="00E87078">
        <w:rPr>
          <w:rFonts w:ascii=".VnTime" w:hAnsi=".VnTime"/>
        </w:rPr>
        <w:t>)</w:t>
      </w:r>
    </w:p>
    <w:p w:rsidR="00775D24" w:rsidRPr="00E87078" w:rsidRDefault="00775D24" w:rsidP="00E87078">
      <w:r w:rsidRPr="00B21127">
        <w:t xml:space="preserve">b. </w:t>
      </w:r>
      <w:r w:rsidRPr="00E87078">
        <w:rPr>
          <w:u w:val="single"/>
        </w:rPr>
        <w:t>Mối ghép tháo được</w:t>
      </w:r>
      <w:r w:rsidRPr="00B21127">
        <w:t xml:space="preserve">: Có thể tháo rời các chi tiết ở dạng nguyên vẹn như trước khi ghép </w:t>
      </w:r>
      <w:r w:rsidRPr="00E87078">
        <w:rPr>
          <w:rFonts w:ascii=".VnTime" w:hAnsi=".VnTime"/>
        </w:rPr>
        <w:t>(mèi ghÐp b»ng vÝt, ren, then, chèt</w:t>
      </w:r>
      <w:r w:rsidRPr="00C14229">
        <w:t>…</w:t>
      </w:r>
      <w:r w:rsidRPr="00E87078">
        <w:rPr>
          <w:rFonts w:ascii=".VnTime" w:hAnsi=".VnTime"/>
        </w:rPr>
        <w:t>)</w:t>
      </w:r>
    </w:p>
    <w:p w:rsidR="00775D24" w:rsidRPr="00775D24" w:rsidRDefault="00775D24" w:rsidP="00775D24">
      <w:pPr>
        <w:ind w:left="360"/>
        <w:rPr>
          <w:rFonts w:ascii=".VnTime" w:hAnsi=".VnTime"/>
        </w:rPr>
      </w:pPr>
      <w:r w:rsidRPr="00775D24">
        <w:rPr>
          <w:rFonts w:ascii=".VnTime" w:hAnsi=".VnTime"/>
        </w:rPr>
        <w:t>HS tr¶ lêi, líp nhËn xÐt.GV ®¸nh gi¸, cho ®iÓm</w:t>
      </w:r>
    </w:p>
    <w:p w:rsidR="00775D24" w:rsidRDefault="00775D24" w:rsidP="00BE7C24">
      <w:pPr>
        <w:jc w:val="center"/>
        <w:rPr>
          <w:b/>
          <w:u w:val="single"/>
        </w:rPr>
      </w:pPr>
      <w:r w:rsidRPr="008F2888">
        <w:rPr>
          <w:b/>
          <w:u w:val="single"/>
        </w:rPr>
        <w:t>B.HOẠT ĐỘNG HÌNH THÀNH KIẾN THỨC</w:t>
      </w:r>
      <w:r w:rsidR="00BE7C24" w:rsidRPr="008F2888">
        <w:rPr>
          <w:b/>
          <w:u w:val="single"/>
        </w:rPr>
        <w:t xml:space="preserve"> VÀ LUYỆN TẬP</w:t>
      </w:r>
      <w:r w:rsidRPr="008F2888">
        <w:rPr>
          <w:b/>
          <w:u w:val="single"/>
        </w:rPr>
        <w:t xml:space="preserve"> .</w:t>
      </w:r>
    </w:p>
    <w:p w:rsidR="008F2888" w:rsidRPr="008F2888" w:rsidRDefault="008F2888" w:rsidP="00BE7C24">
      <w:pPr>
        <w:jc w:val="center"/>
        <w:rPr>
          <w:b/>
          <w:u w:val="single"/>
        </w:rPr>
      </w:pPr>
    </w:p>
    <w:tbl>
      <w:tblPr>
        <w:tblW w:w="106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048"/>
        <w:gridCol w:w="4556"/>
      </w:tblGrid>
      <w:tr w:rsidR="00775D24" w:rsidRPr="00720112" w:rsidTr="00BE7C24">
        <w:tc>
          <w:tcPr>
            <w:tcW w:w="6048" w:type="dxa"/>
          </w:tcPr>
          <w:p w:rsidR="00775D24" w:rsidRPr="00720112" w:rsidRDefault="00775D24" w:rsidP="00BE7C24">
            <w:pPr>
              <w:jc w:val="center"/>
              <w:rPr>
                <w:b/>
              </w:rPr>
            </w:pPr>
            <w:r w:rsidRPr="00720112">
              <w:rPr>
                <w:b/>
              </w:rPr>
              <w:t>Hoạt động của GV-HS</w:t>
            </w:r>
          </w:p>
        </w:tc>
        <w:tc>
          <w:tcPr>
            <w:tcW w:w="4556" w:type="dxa"/>
          </w:tcPr>
          <w:p w:rsidR="00775D24" w:rsidRPr="00720112" w:rsidRDefault="00775D24" w:rsidP="00BE7C24">
            <w:pPr>
              <w:jc w:val="center"/>
              <w:rPr>
                <w:b/>
              </w:rPr>
            </w:pPr>
            <w:r w:rsidRPr="00720112">
              <w:rPr>
                <w:b/>
              </w:rPr>
              <w:t>Nội dung</w:t>
            </w:r>
          </w:p>
        </w:tc>
      </w:tr>
      <w:tr w:rsidR="00775D24" w:rsidRPr="00720112" w:rsidTr="00BE7C24">
        <w:tc>
          <w:tcPr>
            <w:tcW w:w="6048" w:type="dxa"/>
          </w:tcPr>
          <w:p w:rsidR="008F2888" w:rsidRPr="00AB386B" w:rsidRDefault="008F2888" w:rsidP="008F2888">
            <w:r>
              <w:t>-</w:t>
            </w:r>
            <w:r w:rsidRPr="00AB386B">
              <w:t>Phương pháp: Đàm thoại gợi mở</w:t>
            </w:r>
            <w:r>
              <w:t>, nêu và giải quyết vấn đề.</w:t>
            </w:r>
          </w:p>
          <w:p w:rsidR="008F2888" w:rsidRPr="00AB386B" w:rsidRDefault="008F2888" w:rsidP="008F2888">
            <w:r>
              <w:t>-</w:t>
            </w:r>
            <w:r w:rsidRPr="00AB386B">
              <w:t>Kĩ thuật d</w:t>
            </w:r>
            <w:r>
              <w:t xml:space="preserve">ạy </w:t>
            </w:r>
            <w:r w:rsidRPr="00AB386B">
              <w:t>h</w:t>
            </w:r>
            <w:r>
              <w:t>ọc: V</w:t>
            </w:r>
            <w:r w:rsidRPr="00AB386B">
              <w:t>iết, trả lời</w:t>
            </w:r>
            <w:r>
              <w:t xml:space="preserve"> câu hỏi, chia sẻ nhóm đôi.</w:t>
            </w:r>
            <w:r w:rsidRPr="00AB386B">
              <w:t xml:space="preserve"> </w:t>
            </w:r>
          </w:p>
          <w:p w:rsidR="008F2888" w:rsidRDefault="008F2888" w:rsidP="008F2888">
            <w:r>
              <w:t>-</w:t>
            </w:r>
            <w:r w:rsidRPr="00AB386B">
              <w:t>Năng lực:Tư duy, gi</w:t>
            </w:r>
            <w:r>
              <w:t>ao tiếp, hợp tác.</w:t>
            </w:r>
          </w:p>
          <w:p w:rsidR="008F2888" w:rsidRPr="008F2888" w:rsidRDefault="008F2888" w:rsidP="008F2888">
            <w:r>
              <w:t>-Phẩm chất:</w:t>
            </w:r>
            <w:r w:rsidRPr="005F6B95">
              <w:rPr>
                <w:lang w:val="vi-VN"/>
              </w:rPr>
              <w:t xml:space="preserve"> Tự lập, tự tin, tự chủ</w:t>
            </w:r>
            <w:r>
              <w:t>, nghiêm túc khi học tập</w:t>
            </w:r>
          </w:p>
          <w:p w:rsidR="008F2888" w:rsidRDefault="008F2888" w:rsidP="00BE7C24">
            <w:pPr>
              <w:jc w:val="both"/>
            </w:pPr>
          </w:p>
          <w:p w:rsidR="00775D24" w:rsidRPr="00720112" w:rsidRDefault="00BE7C24" w:rsidP="00BE7C24">
            <w:pPr>
              <w:jc w:val="both"/>
            </w:pPr>
            <w:r>
              <w:t xml:space="preserve">GV: Đưa mô hình, </w:t>
            </w:r>
            <w:r w:rsidR="00775D24" w:rsidRPr="00720112">
              <w:t xml:space="preserve">tranh vẽ hình 26.1 SGK/t89 </w:t>
            </w:r>
            <w:r>
              <w:t xml:space="preserve"> và yêu cầu học sinh hoạt động các nhân để tìm hiểu một số mối ghép ren thường gặp trong đời sống </w:t>
            </w:r>
            <w:r>
              <w:lastRenderedPageBreak/>
              <w:t>hàng ngày</w:t>
            </w:r>
          </w:p>
          <w:p w:rsidR="00775D24" w:rsidRDefault="00775D24" w:rsidP="00BE7C24">
            <w:pPr>
              <w:jc w:val="both"/>
            </w:pPr>
            <w:r w:rsidRPr="00720112">
              <w:t>HS: Quan sát</w:t>
            </w:r>
            <w:r w:rsidR="00BE7C24">
              <w:t xml:space="preserve"> và ghi những thông tin về chi tiết có ren.</w:t>
            </w:r>
          </w:p>
          <w:p w:rsidR="00BE7C24" w:rsidRPr="00720112" w:rsidRDefault="00BE7C24" w:rsidP="00BE7C24">
            <w:pPr>
              <w:jc w:val="both"/>
            </w:pPr>
            <w:r>
              <w:t>Gv yêu cầu học sinh hoạt động nhóm để trả lời các câu hỏi sau:</w:t>
            </w:r>
          </w:p>
          <w:p w:rsidR="00775D24" w:rsidRPr="00720112" w:rsidRDefault="00BE7C24" w:rsidP="00BE7C24">
            <w:pPr>
              <w:jc w:val="both"/>
            </w:pPr>
            <w:r>
              <w:t xml:space="preserve">? </w:t>
            </w:r>
            <w:r w:rsidR="00775D24" w:rsidRPr="00720112">
              <w:t>Mối ghép bằng ren được cấu tạo như thế nào ?</w:t>
            </w:r>
          </w:p>
          <w:p w:rsidR="00775D24" w:rsidRPr="00BE7C24" w:rsidRDefault="00775D24" w:rsidP="00BE7C24">
            <w:pPr>
              <w:jc w:val="both"/>
            </w:pPr>
            <w:r w:rsidRPr="00720112">
              <w:t>? Để hãm cho đai ốc khỏi tuột ra  ta có những biện pháp gì ?</w:t>
            </w:r>
            <w:r w:rsidRPr="00720112">
              <w:rPr>
                <w:rFonts w:ascii=".VnTime" w:hAnsi=".VnTime"/>
              </w:rPr>
              <w:t xml:space="preserve"> </w:t>
            </w:r>
          </w:p>
          <w:p w:rsidR="00BE7C24" w:rsidRPr="00080AD8" w:rsidRDefault="00775D24" w:rsidP="00BE7C24">
            <w:r w:rsidRPr="00720112">
              <w:t xml:space="preserve"> </w:t>
            </w:r>
            <w:r w:rsidRPr="00720112">
              <w:rPr>
                <w:rFonts w:ascii=".VnTime" w:hAnsi=".VnTime"/>
              </w:rPr>
              <w:t xml:space="preserve">? Nªu ®Æc diÓm vµ øng dông cña mèi ghÐp b»ng ren? </w:t>
            </w:r>
            <w:r w:rsidRPr="00720112">
              <w:t>Hãy kể tên một số mối ghép bằng ren mà em thường gặp?</w:t>
            </w:r>
            <w:r w:rsidR="00BE7C24" w:rsidRPr="00080AD8">
              <w:t xml:space="preserve"> Gv quan sát, giúp đỡ </w:t>
            </w:r>
            <w:r w:rsidR="00BE7C24">
              <w:t xml:space="preserve">nhóm </w:t>
            </w:r>
            <w:r w:rsidR="00BE7C24" w:rsidRPr="00080AD8">
              <w:t>học sinh còn lúng túng khi trả lời  các câu hỏi</w:t>
            </w:r>
          </w:p>
          <w:p w:rsidR="00BE7C24" w:rsidRDefault="00BE7C24" w:rsidP="00BE7C24">
            <w:pPr>
              <w:jc w:val="both"/>
            </w:pPr>
            <w:r>
              <w:t>Gv gọi một số nhóm  cử đại diện báo cáo kết quả hoạt động cả nhóm , các nhóm học sinh khác lắng nghe và trao đổi khi có yêu cầu, bổ sung để hoàn thiện  các nội dung</w:t>
            </w:r>
          </w:p>
          <w:p w:rsidR="00775D24" w:rsidRPr="00720112" w:rsidRDefault="00775D24" w:rsidP="00BE7C24">
            <w:pPr>
              <w:jc w:val="both"/>
              <w:rPr>
                <w:rFonts w:ascii=".VnTime" w:hAnsi=".VnTime"/>
              </w:rPr>
            </w:pPr>
            <w:r w:rsidRPr="00720112">
              <w:rPr>
                <w:rFonts w:ascii=".VnTime" w:hAnsi=".VnTime"/>
              </w:rPr>
              <w:t xml:space="preserve">GV chèt l¹i. </w:t>
            </w:r>
          </w:p>
          <w:p w:rsidR="00BE7C24" w:rsidRPr="00720112" w:rsidRDefault="00BE7C24" w:rsidP="00BE7C24">
            <w:pPr>
              <w:jc w:val="both"/>
            </w:pPr>
            <w:r>
              <w:t>Gv yêu cầu học sinh hoạt động nhóm để trả lời câu hỏi sau:</w:t>
            </w:r>
          </w:p>
          <w:p w:rsidR="00775D24" w:rsidRPr="00720112" w:rsidRDefault="00775D24" w:rsidP="00BE7C24">
            <w:pPr>
              <w:jc w:val="both"/>
            </w:pPr>
            <w:r w:rsidRPr="00720112">
              <w:t>?Nêu đặc điểm và ứng dụng của từng loại  mối ghép?</w:t>
            </w:r>
          </w:p>
          <w:p w:rsidR="00BE7C24" w:rsidRPr="00080AD8" w:rsidRDefault="00BE7C24" w:rsidP="00BE7C24">
            <w:r w:rsidRPr="00080AD8">
              <w:t xml:space="preserve">Gv quan sát, giúp đỡ </w:t>
            </w:r>
            <w:r>
              <w:t xml:space="preserve">nhóm </w:t>
            </w:r>
            <w:r w:rsidRPr="00080AD8">
              <w:t>học sinh còn lúng túng khi trả lời  các câu hỏi</w:t>
            </w:r>
          </w:p>
          <w:p w:rsidR="00BE7C24" w:rsidRDefault="00BE7C24" w:rsidP="00BE7C24">
            <w:pPr>
              <w:jc w:val="both"/>
            </w:pPr>
            <w:r>
              <w:t>Gv gọi một số nhóm  cử đại diện báo cáo kết quả hoạt động cả nhóm , các nhóm học sinh khác lắng nghe và trao đổi khi có yêu cầu, bổ sung để hoàn thiện  các nội dung</w:t>
            </w:r>
          </w:p>
          <w:p w:rsidR="00BE7C24" w:rsidRPr="00080AD8" w:rsidRDefault="00BE7C24" w:rsidP="00BE7C24">
            <w:pPr>
              <w:jc w:val="both"/>
            </w:pPr>
            <w:r>
              <w:t xml:space="preserve">Gv chốt </w:t>
            </w:r>
            <w:r w:rsidR="008F2888">
              <w:t>kiến thức.</w:t>
            </w:r>
          </w:p>
          <w:p w:rsidR="00C13A60" w:rsidRDefault="00C13A60" w:rsidP="00BE7C24">
            <w:pPr>
              <w:jc w:val="both"/>
              <w:rPr>
                <w:b/>
                <w:u w:val="single"/>
              </w:rPr>
            </w:pPr>
          </w:p>
          <w:p w:rsidR="008F2888" w:rsidRPr="00AB386B" w:rsidRDefault="008F2888" w:rsidP="008F2888">
            <w:r>
              <w:t>-</w:t>
            </w:r>
            <w:r w:rsidRPr="00AB386B">
              <w:t>Phương pháp: Đàm thoại gợi mở</w:t>
            </w:r>
            <w:r>
              <w:t>, nêu và giải quyết vấn đề.</w:t>
            </w:r>
          </w:p>
          <w:p w:rsidR="008F2888" w:rsidRPr="00AB386B" w:rsidRDefault="008F2888" w:rsidP="008F2888">
            <w:r>
              <w:t>-</w:t>
            </w:r>
            <w:r w:rsidRPr="00AB386B">
              <w:t>Kĩ thuật d</w:t>
            </w:r>
            <w:r>
              <w:t xml:space="preserve">ạy </w:t>
            </w:r>
            <w:r w:rsidRPr="00AB386B">
              <w:t>h</w:t>
            </w:r>
            <w:r>
              <w:t>ọc: Hoàn tất một nhiệm vụ</w:t>
            </w:r>
            <w:r w:rsidRPr="00AB386B">
              <w:t xml:space="preserve">, viết, trả lời </w:t>
            </w:r>
            <w:r>
              <w:t>các câu hỏi.</w:t>
            </w:r>
          </w:p>
          <w:p w:rsidR="008F2888" w:rsidRPr="00AB386B" w:rsidRDefault="008F2888" w:rsidP="008F2888">
            <w:r>
              <w:t>-</w:t>
            </w:r>
            <w:r w:rsidRPr="00AB386B">
              <w:t>Năng lực:Tư duy, giải quyết vấn đề</w:t>
            </w:r>
            <w:r>
              <w:t xml:space="preserve"> và sáng tạo</w:t>
            </w:r>
          </w:p>
          <w:p w:rsidR="008F2888" w:rsidRDefault="008F2888" w:rsidP="008F2888">
            <w:r>
              <w:t>, giao tiếp, hợp tác.</w:t>
            </w:r>
          </w:p>
          <w:p w:rsidR="008F2888" w:rsidRPr="00AB386B" w:rsidRDefault="008F2888" w:rsidP="008F2888">
            <w:r>
              <w:t>-Phẩm chất:</w:t>
            </w:r>
            <w:r w:rsidRPr="005F6B95">
              <w:rPr>
                <w:lang w:val="vi-VN"/>
              </w:rPr>
              <w:t xml:space="preserve"> Tự lập, tự tin, tự chủ</w:t>
            </w:r>
            <w:r>
              <w:t>, nghiêm túc khi học tập.</w:t>
            </w:r>
          </w:p>
          <w:p w:rsidR="00775D24" w:rsidRPr="00BE7C24" w:rsidRDefault="00BE7C24" w:rsidP="00BE7C24">
            <w:pPr>
              <w:jc w:val="both"/>
            </w:pPr>
            <w:r>
              <w:t>Gv yêu cầu học sinh q</w:t>
            </w:r>
            <w:r w:rsidR="00775D24" w:rsidRPr="00720112">
              <w:rPr>
                <w:lang w:val="fr-FR"/>
              </w:rPr>
              <w:t>uan sát tranh vẽ hình 26.2 SGK/T90</w:t>
            </w:r>
            <w:r>
              <w:t xml:space="preserve"> và hoạt động nhóm để trả lời các câu hỏi sau:</w:t>
            </w:r>
          </w:p>
          <w:p w:rsidR="00775D24" w:rsidRPr="00720112" w:rsidRDefault="00775D24" w:rsidP="00BE7C24">
            <w:pPr>
              <w:jc w:val="both"/>
              <w:rPr>
                <w:lang w:val="fr-FR"/>
              </w:rPr>
            </w:pPr>
            <w:r w:rsidRPr="00720112">
              <w:rPr>
                <w:lang w:val="fr-FR"/>
              </w:rPr>
              <w:t>? Mối ghép bằng then gồm những chi tiết nào ? Nêu hình dáng của then và chốt ?</w:t>
            </w:r>
          </w:p>
          <w:p w:rsidR="00775D24" w:rsidRPr="00720112" w:rsidRDefault="00775D24" w:rsidP="00BE7C24">
            <w:pPr>
              <w:jc w:val="both"/>
              <w:rPr>
                <w:lang w:val="fr-FR"/>
              </w:rPr>
            </w:pPr>
            <w:r w:rsidRPr="00720112">
              <w:rPr>
                <w:lang w:val="fr-FR"/>
              </w:rPr>
              <w:t xml:space="preserve">? Khả năng chịu lực của mối ghép bằng then và chốt có cao không ? </w:t>
            </w:r>
          </w:p>
          <w:p w:rsidR="00BE7C24" w:rsidRPr="00080AD8" w:rsidRDefault="00BE7C24" w:rsidP="00BE7C24">
            <w:r w:rsidRPr="00080AD8">
              <w:t xml:space="preserve">Gv quan sát, giúp đỡ </w:t>
            </w:r>
            <w:r>
              <w:t xml:space="preserve">nhóm </w:t>
            </w:r>
            <w:r w:rsidRPr="00080AD8">
              <w:t>học sinh còn lúng túng khi trả lời  các câu hỏi</w:t>
            </w:r>
          </w:p>
          <w:p w:rsidR="00BE7C24" w:rsidRDefault="00BE7C24" w:rsidP="00BE7C24">
            <w:pPr>
              <w:jc w:val="both"/>
            </w:pPr>
            <w:r>
              <w:t xml:space="preserve">Gv gọi một số nhóm  cử đại diện báo cáo kết quả hoạt động cả nhóm , các nhóm học sinh khác lắng </w:t>
            </w:r>
            <w:r>
              <w:lastRenderedPageBreak/>
              <w:t>nghe và trao đổi khi có yêu cầu, bổ sung để hoàn thiện  các nội dung</w:t>
            </w:r>
          </w:p>
          <w:p w:rsidR="00BE7C24" w:rsidRDefault="00BE7C24" w:rsidP="00BE7C24">
            <w:pPr>
              <w:jc w:val="both"/>
            </w:pPr>
            <w:r>
              <w:t xml:space="preserve">Gv chốt </w:t>
            </w:r>
            <w:r w:rsidR="004C3BD3">
              <w:t>.</w:t>
            </w:r>
          </w:p>
          <w:p w:rsidR="004C3BD3" w:rsidRPr="00080AD8" w:rsidRDefault="004C3BD3" w:rsidP="00BE7C24">
            <w:pPr>
              <w:jc w:val="both"/>
            </w:pPr>
            <w:r>
              <w:t>Gv yêu cầu học sinh hoạt động nhóm để trả lời câu hỏi sau</w:t>
            </w:r>
          </w:p>
          <w:p w:rsidR="00775D24" w:rsidRPr="00720112" w:rsidRDefault="00775D24" w:rsidP="00BE7C24">
            <w:pPr>
              <w:jc w:val="both"/>
              <w:rPr>
                <w:lang w:val="fr-FR"/>
              </w:rPr>
            </w:pPr>
            <w:r w:rsidRPr="00720112">
              <w:rPr>
                <w:lang w:val="fr-FR"/>
              </w:rPr>
              <w:t>? Hãy nêu ưu và nhược của mối ghép then và chốt ?</w:t>
            </w:r>
          </w:p>
          <w:p w:rsidR="00775D24" w:rsidRPr="00720112" w:rsidRDefault="00775D24" w:rsidP="00BE7C24">
            <w:pPr>
              <w:jc w:val="both"/>
              <w:rPr>
                <w:lang w:val="fr-FR"/>
              </w:rPr>
            </w:pPr>
            <w:r w:rsidRPr="00720112">
              <w:rPr>
                <w:lang w:val="fr-FR"/>
              </w:rPr>
              <w:t>? Chúng được dùng để làm gì ?</w:t>
            </w:r>
          </w:p>
          <w:p w:rsidR="00775D24" w:rsidRPr="00720112" w:rsidRDefault="00775D24" w:rsidP="00BE7C24">
            <w:pPr>
              <w:jc w:val="both"/>
              <w:rPr>
                <w:lang w:val="fr-FR"/>
              </w:rPr>
            </w:pPr>
            <w:r w:rsidRPr="00720112">
              <w:rPr>
                <w:lang w:val="fr-FR"/>
              </w:rPr>
              <w:t>?Nêu đặc điểm và ứng dụng của then và chốt?.</w:t>
            </w:r>
          </w:p>
          <w:p w:rsidR="00BE7C24" w:rsidRPr="00080AD8" w:rsidRDefault="00BE7C24" w:rsidP="00BE7C24">
            <w:r w:rsidRPr="00080AD8">
              <w:t xml:space="preserve">Gv quan sát, giúp đỡ </w:t>
            </w:r>
            <w:r>
              <w:t xml:space="preserve">nhóm </w:t>
            </w:r>
            <w:r w:rsidRPr="00080AD8">
              <w:t>học sinh còn lúng túng khi trả lời  các câu hỏi</w:t>
            </w:r>
          </w:p>
          <w:p w:rsidR="00BE7C24" w:rsidRDefault="00BE7C24" w:rsidP="00BE7C24">
            <w:pPr>
              <w:jc w:val="both"/>
            </w:pPr>
            <w:r>
              <w:t>Gv gọi một số nhóm  cử đại diện báo cáo kết quả hoạt động cả nhóm , các nhóm học sinh khác lắng nghe và trao đổi khi có yêu cầu, bổ sung để hoàn thiện  các nội dung</w:t>
            </w:r>
          </w:p>
          <w:p w:rsidR="00BE7C24" w:rsidRPr="00080AD8" w:rsidRDefault="00BE7C24" w:rsidP="00BE7C24">
            <w:pPr>
              <w:jc w:val="both"/>
            </w:pPr>
            <w:r>
              <w:t xml:space="preserve">Gv chốt </w:t>
            </w:r>
            <w:r w:rsidR="008F2888">
              <w:t>kiến thức.</w:t>
            </w:r>
          </w:p>
          <w:p w:rsidR="00BE7C24" w:rsidRPr="00720112" w:rsidRDefault="00BE7C24" w:rsidP="00BE7C24">
            <w:pPr>
              <w:jc w:val="both"/>
              <w:rPr>
                <w:rFonts w:ascii=".VnTime" w:hAnsi=".VnTime"/>
              </w:rPr>
            </w:pPr>
          </w:p>
        </w:tc>
        <w:tc>
          <w:tcPr>
            <w:tcW w:w="4556" w:type="dxa"/>
          </w:tcPr>
          <w:p w:rsidR="00775D24" w:rsidRPr="00720112" w:rsidRDefault="00775D24" w:rsidP="00BE7C24">
            <w:pPr>
              <w:rPr>
                <w:b/>
                <w:u w:val="single"/>
              </w:rPr>
            </w:pPr>
            <w:r w:rsidRPr="00720112">
              <w:rPr>
                <w:b/>
                <w:u w:val="single"/>
              </w:rPr>
              <w:lastRenderedPageBreak/>
              <w:t>I. Mối ghép bằng ren:</w:t>
            </w:r>
          </w:p>
          <w:p w:rsidR="00775D24" w:rsidRPr="00720112" w:rsidRDefault="00775D24" w:rsidP="00BE7C24">
            <w:pPr>
              <w:rPr>
                <w:b/>
              </w:rPr>
            </w:pPr>
            <w:r w:rsidRPr="00720112">
              <w:rPr>
                <w:b/>
              </w:rPr>
              <w:t xml:space="preserve">   </w:t>
            </w:r>
          </w:p>
          <w:p w:rsidR="00775D24" w:rsidRPr="00720112" w:rsidRDefault="00775D24" w:rsidP="00BE7C24">
            <w:pPr>
              <w:rPr>
                <w:b/>
              </w:rPr>
            </w:pPr>
          </w:p>
          <w:p w:rsidR="00775D24" w:rsidRPr="00720112" w:rsidRDefault="00775D24" w:rsidP="00BE7C24">
            <w:r w:rsidRPr="00720112">
              <w:t>1.</w:t>
            </w:r>
            <w:r w:rsidRPr="00720112">
              <w:rPr>
                <w:u w:val="single"/>
              </w:rPr>
              <w:t xml:space="preserve"> Cấu tạo</w:t>
            </w:r>
            <w:r w:rsidRPr="00720112">
              <w:t>:</w:t>
            </w:r>
          </w:p>
          <w:p w:rsidR="00775D24" w:rsidRPr="00720112" w:rsidRDefault="00775D24" w:rsidP="00BE7C24">
            <w:r w:rsidRPr="00720112">
              <w:t>Gồm 3 loại: bulông, vít cấy và đinh vít .</w:t>
            </w:r>
          </w:p>
          <w:p w:rsidR="00775D24" w:rsidRPr="00720112" w:rsidRDefault="00775D24" w:rsidP="00BE7C24">
            <w:r w:rsidRPr="00720112">
              <w:t>-Mối ghép bu lông gồm: bu lông, đai ốc.</w:t>
            </w:r>
          </w:p>
          <w:p w:rsidR="00775D24" w:rsidRPr="00720112" w:rsidRDefault="00775D24" w:rsidP="00BE7C24">
            <w:r w:rsidRPr="00720112">
              <w:t xml:space="preserve">     + Bu lông ( chi tiết có ren ngoài )</w:t>
            </w:r>
          </w:p>
          <w:p w:rsidR="00775D24" w:rsidRPr="00720112" w:rsidRDefault="00775D24" w:rsidP="00BE7C24">
            <w:r w:rsidRPr="00720112">
              <w:t xml:space="preserve">     +Vòng đệm và đai ốc (chi tiết có ren trong).</w:t>
            </w:r>
          </w:p>
          <w:p w:rsidR="00775D24" w:rsidRPr="00720112" w:rsidRDefault="00775D24" w:rsidP="00BE7C24">
            <w:r w:rsidRPr="00720112">
              <w:lastRenderedPageBreak/>
              <w:t xml:space="preserve"> </w:t>
            </w:r>
          </w:p>
          <w:p w:rsidR="00775D24" w:rsidRDefault="00775D24" w:rsidP="00BE7C24"/>
          <w:p w:rsidR="00BE7C24" w:rsidRDefault="00BE7C24" w:rsidP="00BE7C24"/>
          <w:p w:rsidR="00BE7C24" w:rsidRDefault="00BE7C24" w:rsidP="00BE7C24"/>
          <w:p w:rsidR="00BE7C24" w:rsidRPr="00720112" w:rsidRDefault="00BE7C24" w:rsidP="00BE7C24"/>
          <w:p w:rsidR="00775D24" w:rsidRPr="00720112" w:rsidRDefault="00775D24" w:rsidP="00BE7C24"/>
          <w:p w:rsidR="00775D24" w:rsidRDefault="00775D24" w:rsidP="00BE7C24"/>
          <w:p w:rsidR="00BE7C24" w:rsidRDefault="00BE7C24" w:rsidP="00BE7C24"/>
          <w:p w:rsidR="00BE7C24" w:rsidRDefault="00BE7C24" w:rsidP="00BE7C24"/>
          <w:p w:rsidR="00BE7C24" w:rsidRDefault="00BE7C24" w:rsidP="00BE7C24"/>
          <w:p w:rsidR="00BE7C24" w:rsidRPr="00720112" w:rsidRDefault="00BE7C24" w:rsidP="00BE7C24"/>
          <w:p w:rsidR="00775D24" w:rsidRDefault="00775D24" w:rsidP="00BE7C24">
            <w:pPr>
              <w:rPr>
                <w:u w:val="single"/>
              </w:rPr>
            </w:pPr>
            <w:r w:rsidRPr="00720112">
              <w:t>2</w:t>
            </w:r>
            <w:r w:rsidRPr="00720112">
              <w:rPr>
                <w:u w:val="single"/>
              </w:rPr>
              <w:t xml:space="preserve">. Đặc điểm và ứng dụng: </w:t>
            </w:r>
          </w:p>
          <w:p w:rsidR="00BE7C24" w:rsidRPr="00720112" w:rsidRDefault="00BE7C24" w:rsidP="00BE7C24">
            <w:pPr>
              <w:rPr>
                <w:u w:val="single"/>
              </w:rPr>
            </w:pPr>
          </w:p>
          <w:p w:rsidR="00775D24" w:rsidRPr="00720112" w:rsidRDefault="00775D24" w:rsidP="00BE7C24">
            <w:r w:rsidRPr="00720112">
              <w:t>- Mối ghép ren có cấu tạo đơn giản dễ tháo lắp. Ví dụ trục xe đạp,bút bi….</w:t>
            </w:r>
          </w:p>
          <w:p w:rsidR="00775D24" w:rsidRPr="00720112" w:rsidRDefault="00775D24" w:rsidP="00BE7C24">
            <w:r w:rsidRPr="00720112">
              <w:t>- Mối ghép bu lông : thường dùng để ghép chi tiết có chiều dày không lớn và cần tháo lắp.</w:t>
            </w:r>
          </w:p>
          <w:p w:rsidR="00BE7C24" w:rsidRDefault="00BE7C24" w:rsidP="00BE7C24">
            <w:pPr>
              <w:rPr>
                <w:b/>
                <w:u w:val="single"/>
              </w:rPr>
            </w:pPr>
          </w:p>
          <w:p w:rsidR="00BE7C24" w:rsidRDefault="00BE7C24" w:rsidP="00BE7C24">
            <w:pPr>
              <w:rPr>
                <w:b/>
                <w:u w:val="single"/>
              </w:rPr>
            </w:pPr>
          </w:p>
          <w:p w:rsidR="00BE7C24" w:rsidRDefault="00BE7C24" w:rsidP="00BE7C24">
            <w:pPr>
              <w:rPr>
                <w:b/>
                <w:u w:val="single"/>
              </w:rPr>
            </w:pPr>
          </w:p>
          <w:p w:rsidR="008F2888" w:rsidRDefault="008F2888" w:rsidP="00BE7C24">
            <w:pPr>
              <w:rPr>
                <w:b/>
                <w:u w:val="single"/>
              </w:rPr>
            </w:pPr>
          </w:p>
          <w:p w:rsidR="008F2888" w:rsidRDefault="008F2888" w:rsidP="00BE7C24">
            <w:pPr>
              <w:rPr>
                <w:b/>
                <w:u w:val="single"/>
              </w:rPr>
            </w:pPr>
          </w:p>
          <w:p w:rsidR="008F2888" w:rsidRDefault="008F2888" w:rsidP="00BE7C24">
            <w:pPr>
              <w:rPr>
                <w:b/>
                <w:u w:val="single"/>
              </w:rPr>
            </w:pPr>
          </w:p>
          <w:p w:rsidR="008F2888" w:rsidRDefault="008F2888" w:rsidP="00BE7C24">
            <w:pPr>
              <w:rPr>
                <w:b/>
                <w:u w:val="single"/>
              </w:rPr>
            </w:pPr>
          </w:p>
          <w:p w:rsidR="008F2888" w:rsidRDefault="008F2888" w:rsidP="00BE7C24">
            <w:pPr>
              <w:rPr>
                <w:b/>
                <w:u w:val="single"/>
              </w:rPr>
            </w:pPr>
          </w:p>
          <w:p w:rsidR="008F2888" w:rsidRDefault="008F2888" w:rsidP="00BE7C24">
            <w:pPr>
              <w:rPr>
                <w:b/>
                <w:u w:val="single"/>
              </w:rPr>
            </w:pPr>
          </w:p>
          <w:p w:rsidR="008F2888" w:rsidRDefault="008F2888" w:rsidP="00BE7C24">
            <w:pPr>
              <w:rPr>
                <w:b/>
                <w:u w:val="single"/>
              </w:rPr>
            </w:pPr>
          </w:p>
          <w:p w:rsidR="008F2888" w:rsidRDefault="008F2888" w:rsidP="00BE7C24">
            <w:pPr>
              <w:rPr>
                <w:b/>
                <w:u w:val="single"/>
              </w:rPr>
            </w:pPr>
          </w:p>
          <w:p w:rsidR="00775D24" w:rsidRPr="00720112" w:rsidRDefault="00775D24" w:rsidP="00BE7C24">
            <w:r w:rsidRPr="00720112">
              <w:rPr>
                <w:b/>
                <w:u w:val="single"/>
              </w:rPr>
              <w:t xml:space="preserve">II. Mối ghép then và chốt: </w:t>
            </w:r>
          </w:p>
          <w:p w:rsidR="008F2888" w:rsidRDefault="00775D24" w:rsidP="00BE7C24">
            <w:pPr>
              <w:rPr>
                <w:b/>
              </w:rPr>
            </w:pPr>
            <w:r w:rsidRPr="00720112">
              <w:rPr>
                <w:b/>
              </w:rPr>
              <w:t xml:space="preserve">    </w:t>
            </w:r>
          </w:p>
          <w:p w:rsidR="008F2888" w:rsidRDefault="008F2888" w:rsidP="00BE7C24">
            <w:pPr>
              <w:rPr>
                <w:b/>
              </w:rPr>
            </w:pPr>
          </w:p>
          <w:p w:rsidR="008F2888" w:rsidRDefault="008F2888" w:rsidP="00BE7C24">
            <w:pPr>
              <w:rPr>
                <w:b/>
              </w:rPr>
            </w:pPr>
          </w:p>
          <w:p w:rsidR="00775D24" w:rsidRDefault="00775D24" w:rsidP="008F2888">
            <w:pPr>
              <w:pStyle w:val="ListParagraph"/>
              <w:numPr>
                <w:ilvl w:val="0"/>
                <w:numId w:val="8"/>
              </w:numPr>
            </w:pPr>
            <w:r w:rsidRPr="008F2888">
              <w:rPr>
                <w:u w:val="single"/>
              </w:rPr>
              <w:t>Cấu tạo</w:t>
            </w:r>
            <w:r w:rsidRPr="00720112">
              <w:t xml:space="preserve">: </w:t>
            </w:r>
          </w:p>
          <w:p w:rsidR="008F2888" w:rsidRDefault="008F2888" w:rsidP="008F2888"/>
          <w:p w:rsidR="008F2888" w:rsidRPr="00720112" w:rsidRDefault="008F2888" w:rsidP="008F2888"/>
          <w:p w:rsidR="00775D24" w:rsidRPr="00720112" w:rsidRDefault="00775D24" w:rsidP="00BE7C24">
            <w:pPr>
              <w:rPr>
                <w:rFonts w:ascii=".VnTime" w:hAnsi=".VnTime"/>
              </w:rPr>
            </w:pPr>
            <w:r w:rsidRPr="00720112">
              <w:t xml:space="preserve"> </w:t>
            </w:r>
            <w:r w:rsidRPr="00720112">
              <w:rPr>
                <w:rFonts w:ascii=".VnTime" w:hAnsi=".VnTime"/>
              </w:rPr>
              <w:t>- Mèi ghÐp b»ng then gåm: trôc, b¸nh ®ai vµ then.</w:t>
            </w:r>
          </w:p>
          <w:p w:rsidR="00775D24" w:rsidRPr="00720112" w:rsidRDefault="00775D24" w:rsidP="00BE7C24">
            <w:r w:rsidRPr="00720112">
              <w:t>- Then được cài trong lỗ nằm dài giữa 2 mặt phân cách của 2 chi tiết máy.</w:t>
            </w:r>
          </w:p>
          <w:p w:rsidR="00775D24" w:rsidRPr="00720112" w:rsidRDefault="00775D24" w:rsidP="00BE7C24">
            <w:pPr>
              <w:rPr>
                <w:rFonts w:ascii=".VnTime" w:hAnsi=".VnTime"/>
              </w:rPr>
            </w:pPr>
            <w:r w:rsidRPr="00720112">
              <w:rPr>
                <w:rFonts w:ascii=".VnTime" w:hAnsi=".VnTime"/>
              </w:rPr>
              <w:t>- Mèi ghÐp b»ng chèt gåm: chèt vµ chi tiÕt ®­îc ghÐp.</w:t>
            </w:r>
          </w:p>
          <w:p w:rsidR="00775D24" w:rsidRPr="00720112" w:rsidRDefault="00775D24" w:rsidP="00BE7C24"/>
          <w:p w:rsidR="00775D24" w:rsidRPr="00720112" w:rsidRDefault="00775D24" w:rsidP="00BE7C24"/>
          <w:p w:rsidR="00775D24" w:rsidRDefault="00775D24" w:rsidP="00BE7C24"/>
          <w:p w:rsidR="00BE7C24" w:rsidRDefault="00BE7C24" w:rsidP="00BE7C24"/>
          <w:p w:rsidR="00BE7C24" w:rsidRDefault="00BE7C24" w:rsidP="00BE7C24"/>
          <w:p w:rsidR="00BE7C24" w:rsidRDefault="00BE7C24" w:rsidP="00BE7C24"/>
          <w:p w:rsidR="00BE7C24" w:rsidRDefault="00BE7C24" w:rsidP="00BE7C24"/>
          <w:p w:rsidR="004C3BD3" w:rsidRDefault="004C3BD3" w:rsidP="00BE7C24"/>
          <w:p w:rsidR="008F2888" w:rsidRDefault="008F2888" w:rsidP="00BE7C24"/>
          <w:p w:rsidR="00BE7C24" w:rsidRPr="00720112" w:rsidRDefault="00BE7C24" w:rsidP="00BE7C24"/>
          <w:p w:rsidR="00775D24" w:rsidRPr="00720112" w:rsidRDefault="00775D24" w:rsidP="00BE7C24">
            <w:r w:rsidRPr="00720112">
              <w:rPr>
                <w:u w:val="single"/>
              </w:rPr>
              <w:t>2. Đặc điểm và ứng dụng</w:t>
            </w:r>
            <w:r w:rsidRPr="00720112">
              <w:t>:</w:t>
            </w:r>
          </w:p>
          <w:p w:rsidR="00775D24" w:rsidRPr="00720112" w:rsidRDefault="00775D24" w:rsidP="00BE7C24">
            <w:r w:rsidRPr="00720112">
              <w:t xml:space="preserve">   SGK/T91 </w:t>
            </w:r>
          </w:p>
        </w:tc>
      </w:tr>
    </w:tbl>
    <w:p w:rsidR="004C3BD3" w:rsidRDefault="004C3BD3" w:rsidP="004C3BD3">
      <w:pPr>
        <w:pStyle w:val="ListParagraph"/>
        <w:spacing w:line="276" w:lineRule="auto"/>
        <w:ind w:left="2628"/>
        <w:rPr>
          <w:b/>
        </w:rPr>
      </w:pPr>
      <w:r>
        <w:rPr>
          <w:b/>
        </w:rPr>
        <w:lastRenderedPageBreak/>
        <w:t>D. Hoạt động vận dụng</w:t>
      </w:r>
    </w:p>
    <w:tbl>
      <w:tblPr>
        <w:tblStyle w:val="TableGrid"/>
        <w:tblW w:w="10314" w:type="dxa"/>
        <w:tblLook w:val="04A0"/>
      </w:tblPr>
      <w:tblGrid>
        <w:gridCol w:w="6204"/>
        <w:gridCol w:w="4110"/>
      </w:tblGrid>
      <w:tr w:rsidR="004C3BD3" w:rsidTr="00E87078">
        <w:tc>
          <w:tcPr>
            <w:tcW w:w="6204" w:type="dxa"/>
          </w:tcPr>
          <w:p w:rsidR="004C3BD3" w:rsidRDefault="004C3BD3" w:rsidP="00604011">
            <w:pPr>
              <w:spacing w:line="276" w:lineRule="auto"/>
            </w:pPr>
            <w:r>
              <w:t xml:space="preserve">Gv yêu cầu cá nhân  học sinh  tìm hiểu thông tin về đặc điểm, các ứng dụng của mối ghép bằng ren để trả lời các câu hỏi sau: </w:t>
            </w:r>
          </w:p>
          <w:p w:rsidR="004C3BD3" w:rsidRDefault="004C3BD3" w:rsidP="00604011">
            <w:pPr>
              <w:spacing w:line="276" w:lineRule="auto"/>
            </w:pPr>
            <w:r>
              <w:t>?Em hãy  nêu đặc điểm và các ứng dụng của mối ghép bằng ren</w:t>
            </w:r>
            <w:r w:rsidRPr="00D85662">
              <w:t xml:space="preserve"> </w:t>
            </w:r>
            <w:r>
              <w:t>mà em thường gặp trong đời sống?</w:t>
            </w:r>
          </w:p>
          <w:p w:rsidR="004C3BD3" w:rsidRPr="00D85662" w:rsidRDefault="004C3BD3" w:rsidP="00604011">
            <w:pPr>
              <w:spacing w:line="276" w:lineRule="auto"/>
            </w:pPr>
            <w:r w:rsidRPr="00D85662">
              <w:t>- Báo cáo kết quả với thầy, cô giáo.</w:t>
            </w:r>
          </w:p>
          <w:p w:rsidR="004C3BD3" w:rsidRDefault="004C3BD3" w:rsidP="00604011">
            <w:pPr>
              <w:spacing w:line="276" w:lineRule="auto"/>
              <w:rPr>
                <w:b/>
              </w:rPr>
            </w:pPr>
            <w:r w:rsidRPr="00D85662">
              <w:t>- Nhận xét kết quả, động viên, khuyến kích học sinh</w:t>
            </w:r>
          </w:p>
        </w:tc>
        <w:tc>
          <w:tcPr>
            <w:tcW w:w="4110" w:type="dxa"/>
          </w:tcPr>
          <w:p w:rsidR="004C3BD3" w:rsidRDefault="004C3BD3" w:rsidP="00604011">
            <w:pPr>
              <w:spacing w:line="276" w:lineRule="auto"/>
              <w:rPr>
                <w:b/>
              </w:rPr>
            </w:pPr>
          </w:p>
          <w:p w:rsidR="004C3BD3" w:rsidRDefault="004C3BD3" w:rsidP="004C3BD3">
            <w:r w:rsidRPr="00FC1341">
              <w:t xml:space="preserve">- </w:t>
            </w:r>
            <w:r>
              <w:t>M</w:t>
            </w:r>
            <w:r w:rsidRPr="00FC1341">
              <w:t>ối gh</w:t>
            </w:r>
            <w:r>
              <w:t>ép ren có cấu tạo đơn giản dễ</w:t>
            </w:r>
            <w:r w:rsidRPr="00FC1341">
              <w:t xml:space="preserve"> tháo lắp. </w:t>
            </w:r>
            <w:r>
              <w:t>Ví dụ trục xe đạp,bút bi….</w:t>
            </w:r>
          </w:p>
          <w:p w:rsidR="004C3BD3" w:rsidRPr="00B27B1B" w:rsidRDefault="004C3BD3" w:rsidP="00B27B1B">
            <w:r w:rsidRPr="00FC1341">
              <w:t xml:space="preserve">- </w:t>
            </w:r>
            <w:r>
              <w:t>M</w:t>
            </w:r>
            <w:r w:rsidRPr="00FC1341">
              <w:t xml:space="preserve">ối ghép bu lông : thường dùng để ghép chi tiết có </w:t>
            </w:r>
            <w:r>
              <w:t xml:space="preserve">chiều dày không lớn và cần tháo </w:t>
            </w:r>
            <w:r w:rsidRPr="00FC1341">
              <w:t>lắp.</w:t>
            </w:r>
          </w:p>
          <w:p w:rsidR="004C3BD3" w:rsidRDefault="004C3BD3" w:rsidP="00604011">
            <w:pPr>
              <w:pStyle w:val="ListParagraph"/>
              <w:spacing w:line="276" w:lineRule="auto"/>
              <w:rPr>
                <w:b/>
              </w:rPr>
            </w:pPr>
          </w:p>
        </w:tc>
      </w:tr>
    </w:tbl>
    <w:p w:rsidR="00B27B1B" w:rsidRDefault="00B27B1B" w:rsidP="00E87078">
      <w:pPr>
        <w:spacing w:line="276" w:lineRule="auto"/>
        <w:jc w:val="center"/>
        <w:rPr>
          <w:b/>
        </w:rPr>
      </w:pPr>
    </w:p>
    <w:p w:rsidR="004C3BD3" w:rsidRDefault="004C3BD3" w:rsidP="00E87078">
      <w:pPr>
        <w:spacing w:line="276" w:lineRule="auto"/>
        <w:jc w:val="center"/>
        <w:rPr>
          <w:b/>
        </w:rPr>
      </w:pPr>
      <w:r w:rsidRPr="00E87078">
        <w:rPr>
          <w:b/>
        </w:rPr>
        <w:t>E. Hoạt động tìm tòi và mở rộng</w:t>
      </w:r>
      <w:r w:rsidR="008F2888">
        <w:rPr>
          <w:b/>
        </w:rPr>
        <w:t>.</w:t>
      </w:r>
    </w:p>
    <w:p w:rsidR="00B27B1B" w:rsidRPr="00E87078" w:rsidRDefault="00B27B1B" w:rsidP="00E87078">
      <w:pPr>
        <w:spacing w:line="276" w:lineRule="auto"/>
        <w:jc w:val="center"/>
        <w:rPr>
          <w:b/>
        </w:rPr>
      </w:pPr>
    </w:p>
    <w:tbl>
      <w:tblPr>
        <w:tblStyle w:val="TableGrid"/>
        <w:tblW w:w="10314" w:type="dxa"/>
        <w:tblLook w:val="04A0"/>
      </w:tblPr>
      <w:tblGrid>
        <w:gridCol w:w="6204"/>
        <w:gridCol w:w="4110"/>
      </w:tblGrid>
      <w:tr w:rsidR="004C3BD3" w:rsidTr="00E87078">
        <w:tc>
          <w:tcPr>
            <w:tcW w:w="6204" w:type="dxa"/>
          </w:tcPr>
          <w:p w:rsidR="004C3BD3" w:rsidRPr="00FC1341" w:rsidRDefault="004C3BD3" w:rsidP="004C3BD3">
            <w:r>
              <w:t>Sưu tầm thêm các m</w:t>
            </w:r>
            <w:r w:rsidRPr="00FC1341">
              <w:t>ối gh</w:t>
            </w:r>
            <w:r>
              <w:t>ép ren, m</w:t>
            </w:r>
            <w:r w:rsidRPr="00FC1341">
              <w:t xml:space="preserve">ối ghép bu lông </w:t>
            </w:r>
            <w:r>
              <w:t>trong đời sống</w:t>
            </w:r>
            <w:r w:rsidR="008F2888">
              <w:t xml:space="preserve"> qua mạng internet, sách, báo,….</w:t>
            </w:r>
            <w:r>
              <w:t>.</w:t>
            </w:r>
          </w:p>
          <w:p w:rsidR="004C3BD3" w:rsidRDefault="004C3BD3" w:rsidP="00604011">
            <w:pPr>
              <w:spacing w:line="276" w:lineRule="auto"/>
            </w:pPr>
            <w:r>
              <w:t>Hs nhờ sự giúp đỡ của  bố, mẹ, anh chị trong gia đình .</w:t>
            </w:r>
          </w:p>
          <w:p w:rsidR="004C3BD3" w:rsidRPr="00D85662" w:rsidRDefault="004C3BD3" w:rsidP="00604011">
            <w:pPr>
              <w:spacing w:line="276" w:lineRule="auto"/>
            </w:pPr>
            <w:r>
              <w:t xml:space="preserve">- </w:t>
            </w:r>
            <w:r w:rsidRPr="00D85662">
              <w:t>Báo cáo kết quả với thầy, cô giáo.</w:t>
            </w:r>
          </w:p>
          <w:p w:rsidR="00B27B1B" w:rsidRPr="00B27B1B" w:rsidRDefault="00B27B1B" w:rsidP="00604011">
            <w:pPr>
              <w:spacing w:line="276" w:lineRule="auto"/>
            </w:pPr>
            <w:r>
              <w:t>- Giáo viên n</w:t>
            </w:r>
            <w:r w:rsidR="004C3BD3" w:rsidRPr="00D85662">
              <w:t>hận xét kết quả, động viên, khuyến kích học sinh</w:t>
            </w:r>
            <w:r>
              <w:t>.</w:t>
            </w:r>
          </w:p>
        </w:tc>
        <w:tc>
          <w:tcPr>
            <w:tcW w:w="4110" w:type="dxa"/>
          </w:tcPr>
          <w:p w:rsidR="004C3BD3" w:rsidRPr="004C3BD3" w:rsidRDefault="004C3BD3" w:rsidP="00604011">
            <w:pPr>
              <w:pStyle w:val="ListParagraph"/>
              <w:numPr>
                <w:ilvl w:val="0"/>
                <w:numId w:val="4"/>
              </w:numPr>
              <w:spacing w:line="276" w:lineRule="auto"/>
            </w:pPr>
            <w:r w:rsidRPr="004C3BD3">
              <w:t>Trục xe đ</w:t>
            </w:r>
            <w:r w:rsidR="003E78E2">
              <w:t>ạ</w:t>
            </w:r>
            <w:r w:rsidRPr="004C3BD3">
              <w:t xml:space="preserve">p, trục xe máy, </w:t>
            </w:r>
            <w:r w:rsidR="003E78E2">
              <w:t>các vít của công tắc điện, nắp lọ mực</w:t>
            </w:r>
            <w:r w:rsidR="00C13A60">
              <w:t>, chân gương xe máy</w:t>
            </w:r>
            <w:r w:rsidRPr="004C3BD3">
              <w:t>…</w:t>
            </w:r>
          </w:p>
          <w:p w:rsidR="004C3BD3" w:rsidRDefault="004C3BD3" w:rsidP="00604011">
            <w:pPr>
              <w:spacing w:line="276" w:lineRule="auto"/>
              <w:rPr>
                <w:b/>
              </w:rPr>
            </w:pPr>
          </w:p>
        </w:tc>
      </w:tr>
    </w:tbl>
    <w:p w:rsidR="004C3BD3" w:rsidRDefault="004C3BD3" w:rsidP="004C3BD3">
      <w:pPr>
        <w:spacing w:line="160" w:lineRule="atLeast"/>
        <w:rPr>
          <w:b/>
          <w:lang w:val="pt-BR"/>
        </w:rPr>
      </w:pPr>
      <w:r w:rsidRPr="00CE0EF4">
        <w:rPr>
          <w:b/>
          <w:lang w:val="pt-BR"/>
        </w:rPr>
        <w:t xml:space="preserve">IV. </w:t>
      </w:r>
      <w:r w:rsidR="0015088F">
        <w:rPr>
          <w:b/>
          <w:lang w:val="pt-BR"/>
        </w:rPr>
        <w:t>Nhật kí giờ dạy</w:t>
      </w:r>
    </w:p>
    <w:p w:rsidR="003E78E2" w:rsidRDefault="003E78E2" w:rsidP="004C3BD3">
      <w:pPr>
        <w:spacing w:line="160" w:lineRule="atLeast"/>
        <w:rPr>
          <w:lang w:val="pt-BR"/>
        </w:rPr>
      </w:pPr>
      <w:r w:rsidRPr="003E78E2">
        <w:rPr>
          <w:lang w:val="pt-BR"/>
        </w:rPr>
        <w:t>..................................................................................................................................................................................................................................................................................</w:t>
      </w:r>
    </w:p>
    <w:p w:rsidR="003E78E2" w:rsidRPr="003E78E2" w:rsidRDefault="003E78E2" w:rsidP="003E78E2">
      <w:pPr>
        <w:spacing w:line="160" w:lineRule="atLeast"/>
        <w:rPr>
          <w:lang w:val="pt-BR"/>
        </w:rPr>
      </w:pPr>
      <w:r w:rsidRPr="003E78E2">
        <w:rPr>
          <w:lang w:val="pt-BR"/>
        </w:rPr>
        <w:t>..................................................................................................................................................................................................................................................................................</w:t>
      </w:r>
    </w:p>
    <w:p w:rsidR="004C3BD3" w:rsidRPr="00CE0EF4" w:rsidRDefault="003E78E2" w:rsidP="0015088F">
      <w:pPr>
        <w:spacing w:line="160" w:lineRule="atLeast"/>
        <w:rPr>
          <w:lang w:val="pt-BR"/>
        </w:rPr>
      </w:pPr>
      <w:r w:rsidRPr="003E78E2">
        <w:rPr>
          <w:lang w:val="pt-BR"/>
        </w:rPr>
        <w:t>..................................................................................................................................................................................................................................................................................</w:t>
      </w:r>
    </w:p>
    <w:p w:rsidR="008F2888" w:rsidRDefault="008F2888" w:rsidP="008F2888">
      <w:pPr>
        <w:pStyle w:val="ListParagraph"/>
        <w:ind w:left="1364"/>
        <w:jc w:val="center"/>
      </w:pPr>
      <w:r>
        <w:t>Hàm Tử, ngày…tháng…..năm 2017</w:t>
      </w:r>
    </w:p>
    <w:p w:rsidR="008F2888" w:rsidRDefault="008F2888" w:rsidP="008F2888">
      <w:pPr>
        <w:pStyle w:val="ListParagraph"/>
        <w:ind w:left="1364"/>
        <w:jc w:val="center"/>
      </w:pPr>
      <w:r>
        <w:t>Duyệt của Tổ/BGH</w:t>
      </w:r>
    </w:p>
    <w:p w:rsidR="008F2888" w:rsidRDefault="008F2888" w:rsidP="008F2888">
      <w:pPr>
        <w:pStyle w:val="ListParagraph"/>
        <w:ind w:left="1364"/>
        <w:jc w:val="center"/>
      </w:pPr>
    </w:p>
    <w:p w:rsidR="008F2888" w:rsidRDefault="008F2888" w:rsidP="008F2888">
      <w:pPr>
        <w:pStyle w:val="ListParagraph"/>
        <w:ind w:left="1364"/>
        <w:jc w:val="center"/>
      </w:pPr>
    </w:p>
    <w:p w:rsidR="008F2888" w:rsidRDefault="008F2888" w:rsidP="008F2888">
      <w:pPr>
        <w:rPr>
          <w:b/>
        </w:rPr>
      </w:pPr>
    </w:p>
    <w:p w:rsidR="00604011" w:rsidRPr="0001161B" w:rsidRDefault="008F2888" w:rsidP="00E87078">
      <w:pPr>
        <w:jc w:val="center"/>
      </w:pPr>
      <w:r>
        <w:t>Ngày soạn: 20/11/2017</w:t>
      </w:r>
    </w:p>
    <w:p w:rsidR="00604011" w:rsidRPr="0001161B" w:rsidRDefault="00604011" w:rsidP="004C3BD3">
      <w:pPr>
        <w:jc w:val="center"/>
      </w:pPr>
      <w:r w:rsidRPr="0001161B">
        <w:t>Ngày dạy:</w:t>
      </w:r>
    </w:p>
    <w:p w:rsidR="00604011" w:rsidRPr="00921CA9" w:rsidRDefault="00C13A60" w:rsidP="00604011">
      <w:pPr>
        <w:jc w:val="both"/>
        <w:rPr>
          <w:b/>
        </w:rPr>
      </w:pPr>
      <w:r>
        <w:rPr>
          <w:b/>
        </w:rPr>
        <w:t xml:space="preserve">Tuần </w:t>
      </w:r>
      <w:r w:rsidR="00604011" w:rsidRPr="00FC1341">
        <w:rPr>
          <w:b/>
        </w:rPr>
        <w:t>1</w:t>
      </w:r>
      <w:r w:rsidR="00604011">
        <w:rPr>
          <w:b/>
        </w:rPr>
        <w:t>6</w:t>
      </w:r>
      <w:r w:rsidR="00604011" w:rsidRPr="00FC1341">
        <w:rPr>
          <w:b/>
        </w:rPr>
        <w:t xml:space="preserve">                   </w:t>
      </w:r>
      <w:r w:rsidR="00604011">
        <w:rPr>
          <w:b/>
        </w:rPr>
        <w:t xml:space="preserve">         </w:t>
      </w:r>
      <w:r w:rsidR="00604011" w:rsidRPr="00FC1341">
        <w:rPr>
          <w:b/>
        </w:rPr>
        <w:t>Tiết 2</w:t>
      </w:r>
      <w:r w:rsidR="00604011">
        <w:rPr>
          <w:b/>
        </w:rPr>
        <w:t>5</w:t>
      </w:r>
      <w:r w:rsidR="00604011" w:rsidRPr="00FC1341">
        <w:rPr>
          <w:b/>
        </w:rPr>
        <w:t xml:space="preserve">: </w:t>
      </w:r>
      <w:r w:rsidR="00604011" w:rsidRPr="00921CA9">
        <w:rPr>
          <w:rFonts w:ascii=".VnTimeH" w:hAnsi=".VnTimeH"/>
          <w:b/>
        </w:rPr>
        <w:t>MèI</w:t>
      </w:r>
      <w:r w:rsidR="00604011" w:rsidRPr="00921CA9">
        <w:rPr>
          <w:b/>
        </w:rPr>
        <w:t xml:space="preserve"> GHÉP ĐỘNG</w:t>
      </w:r>
    </w:p>
    <w:p w:rsidR="00604011" w:rsidRPr="00FC1341" w:rsidRDefault="00604011" w:rsidP="00604011">
      <w:pPr>
        <w:jc w:val="both"/>
        <w:rPr>
          <w:b/>
        </w:rPr>
      </w:pPr>
    </w:p>
    <w:p w:rsidR="00604011" w:rsidRPr="00FC1341" w:rsidRDefault="00604011" w:rsidP="00604011">
      <w:pPr>
        <w:rPr>
          <w:b/>
          <w:u w:val="single"/>
        </w:rPr>
      </w:pPr>
      <w:r w:rsidRPr="00FC1341">
        <w:rPr>
          <w:b/>
          <w:u w:val="single"/>
        </w:rPr>
        <w:t>I. Mục tiêu:</w:t>
      </w:r>
    </w:p>
    <w:p w:rsidR="00604011" w:rsidRPr="00802192" w:rsidRDefault="00604011" w:rsidP="00604011">
      <w:pPr>
        <w:spacing w:before="120" w:after="120"/>
        <w:rPr>
          <w:b/>
          <w:u w:val="single"/>
        </w:rPr>
      </w:pPr>
      <w:r>
        <w:rPr>
          <w:b/>
        </w:rPr>
        <w:t xml:space="preserve">      </w:t>
      </w:r>
      <w:r w:rsidRPr="00802192">
        <w:rPr>
          <w:b/>
          <w:u w:val="single"/>
        </w:rPr>
        <w:t>1. Kiến thức.</w:t>
      </w:r>
    </w:p>
    <w:p w:rsidR="00604011" w:rsidRPr="003B5F7F" w:rsidRDefault="00604011" w:rsidP="00604011">
      <w:pPr>
        <w:outlineLvl w:val="0"/>
        <w:rPr>
          <w:color w:val="000000"/>
        </w:rPr>
      </w:pPr>
      <w:r>
        <w:rPr>
          <w:color w:val="000000"/>
        </w:rPr>
        <w:t xml:space="preserve">   </w:t>
      </w:r>
      <w:r w:rsidRPr="003B5F7F">
        <w:rPr>
          <w:color w:val="000000"/>
        </w:rPr>
        <w:t>- HS hiểu đượ</w:t>
      </w:r>
      <w:r>
        <w:rPr>
          <w:color w:val="000000"/>
        </w:rPr>
        <w:t>c kh</w:t>
      </w:r>
      <w:r w:rsidRPr="0063667A">
        <w:rPr>
          <w:color w:val="000000"/>
        </w:rPr>
        <w:t>ái</w:t>
      </w:r>
      <w:r>
        <w:rPr>
          <w:color w:val="000000"/>
        </w:rPr>
        <w:t xml:space="preserve"> ni</w:t>
      </w:r>
      <w:r w:rsidRPr="0063667A">
        <w:rPr>
          <w:color w:val="000000"/>
        </w:rPr>
        <w:t>ệm</w:t>
      </w:r>
      <w:r>
        <w:rPr>
          <w:color w:val="000000"/>
        </w:rPr>
        <w:t xml:space="preserve"> v</w:t>
      </w:r>
      <w:r w:rsidRPr="0063667A">
        <w:rPr>
          <w:color w:val="000000"/>
        </w:rPr>
        <w:t>ề</w:t>
      </w:r>
      <w:r>
        <w:rPr>
          <w:color w:val="000000"/>
        </w:rPr>
        <w:t xml:space="preserve"> </w:t>
      </w:r>
      <w:r w:rsidRPr="003B5F7F">
        <w:rPr>
          <w:color w:val="000000"/>
        </w:rPr>
        <w:t xml:space="preserve">mối ghép động. </w:t>
      </w:r>
    </w:p>
    <w:p w:rsidR="00604011" w:rsidRDefault="00604011" w:rsidP="00604011">
      <w:pPr>
        <w:rPr>
          <w:color w:val="000000"/>
        </w:rPr>
      </w:pPr>
      <w:r>
        <w:rPr>
          <w:color w:val="000000"/>
        </w:rPr>
        <w:t xml:space="preserve">   </w:t>
      </w:r>
      <w:r w:rsidRPr="003B5F7F">
        <w:rPr>
          <w:color w:val="000000"/>
        </w:rPr>
        <w:t>- Biết được cấu tạo</w:t>
      </w:r>
      <w:r>
        <w:rPr>
          <w:color w:val="000000"/>
        </w:rPr>
        <w:t xml:space="preserve">, </w:t>
      </w:r>
      <w:r w:rsidRPr="0063667A">
        <w:rPr>
          <w:rFonts w:hint="eastAsia"/>
          <w:color w:val="000000"/>
        </w:rPr>
        <w:t>đ</w:t>
      </w:r>
      <w:r w:rsidRPr="0063667A">
        <w:rPr>
          <w:color w:val="000000"/>
        </w:rPr>
        <w:t>ặc</w:t>
      </w:r>
      <w:r>
        <w:rPr>
          <w:color w:val="000000"/>
        </w:rPr>
        <w:t xml:space="preserve"> </w:t>
      </w:r>
      <w:r w:rsidRPr="0063667A">
        <w:rPr>
          <w:rFonts w:hint="eastAsia"/>
          <w:color w:val="000000"/>
        </w:rPr>
        <w:t>đ</w:t>
      </w:r>
      <w:r>
        <w:rPr>
          <w:color w:val="000000"/>
        </w:rPr>
        <w:t>iểm</w:t>
      </w:r>
      <w:r w:rsidRPr="003B5F7F">
        <w:rPr>
          <w:color w:val="000000"/>
        </w:rPr>
        <w:t xml:space="preserve"> và ứng dụng của một số mối ghép động. </w:t>
      </w:r>
    </w:p>
    <w:p w:rsidR="00604011" w:rsidRPr="00802192" w:rsidRDefault="00604011" w:rsidP="00604011">
      <w:pPr>
        <w:spacing w:before="120" w:after="120"/>
        <w:rPr>
          <w:color w:val="000000"/>
        </w:rPr>
      </w:pPr>
      <w:r>
        <w:rPr>
          <w:b/>
          <w:color w:val="000000"/>
        </w:rPr>
        <w:t xml:space="preserve">      </w:t>
      </w:r>
      <w:r w:rsidRPr="00802192">
        <w:rPr>
          <w:b/>
          <w:color w:val="000000"/>
          <w:u w:val="single"/>
        </w:rPr>
        <w:t>2. Kĩ n</w:t>
      </w:r>
      <w:r w:rsidRPr="00802192">
        <w:rPr>
          <w:rFonts w:hint="eastAsia"/>
          <w:b/>
          <w:color w:val="000000"/>
          <w:u w:val="single"/>
        </w:rPr>
        <w:t>ă</w:t>
      </w:r>
      <w:r w:rsidRPr="00802192">
        <w:rPr>
          <w:b/>
          <w:color w:val="000000"/>
          <w:u w:val="single"/>
        </w:rPr>
        <w:t>ng.</w:t>
      </w:r>
    </w:p>
    <w:p w:rsidR="00604011" w:rsidRPr="0063667A" w:rsidRDefault="00604011" w:rsidP="00604011">
      <w:pPr>
        <w:rPr>
          <w:color w:val="000000"/>
        </w:rPr>
      </w:pPr>
      <w:r>
        <w:rPr>
          <w:color w:val="000000"/>
        </w:rPr>
        <w:t xml:space="preserve">   - R</w:t>
      </w:r>
      <w:r w:rsidRPr="0063667A">
        <w:rPr>
          <w:color w:val="000000"/>
        </w:rPr>
        <w:t>èn</w:t>
      </w:r>
      <w:r>
        <w:rPr>
          <w:color w:val="000000"/>
        </w:rPr>
        <w:t xml:space="preserve"> k</w:t>
      </w:r>
      <w:r w:rsidRPr="0063667A">
        <w:rPr>
          <w:color w:val="000000"/>
        </w:rPr>
        <w:t>ĩ</w:t>
      </w:r>
      <w:r>
        <w:rPr>
          <w:color w:val="000000"/>
        </w:rPr>
        <w:t xml:space="preserve"> n</w:t>
      </w:r>
      <w:r w:rsidRPr="0063667A">
        <w:rPr>
          <w:rFonts w:hint="eastAsia"/>
          <w:color w:val="000000"/>
        </w:rPr>
        <w:t>ă</w:t>
      </w:r>
      <w:r>
        <w:rPr>
          <w:color w:val="000000"/>
        </w:rPr>
        <w:t>ng quan s</w:t>
      </w:r>
      <w:r w:rsidRPr="0063667A">
        <w:rPr>
          <w:color w:val="000000"/>
        </w:rPr>
        <w:t>át</w:t>
      </w:r>
      <w:r>
        <w:rPr>
          <w:color w:val="000000"/>
        </w:rPr>
        <w:t>, nh</w:t>
      </w:r>
      <w:r w:rsidRPr="0063667A">
        <w:rPr>
          <w:color w:val="000000"/>
        </w:rPr>
        <w:t>ận</w:t>
      </w:r>
      <w:r>
        <w:rPr>
          <w:color w:val="000000"/>
        </w:rPr>
        <w:t xml:space="preserve"> bi</w:t>
      </w:r>
      <w:r w:rsidRPr="0063667A">
        <w:rPr>
          <w:color w:val="000000"/>
        </w:rPr>
        <w:t>ết</w:t>
      </w:r>
      <w:r>
        <w:rPr>
          <w:color w:val="000000"/>
        </w:rPr>
        <w:t>, so sánh, t</w:t>
      </w:r>
      <w:r w:rsidRPr="0063667A">
        <w:rPr>
          <w:color w:val="000000"/>
        </w:rPr>
        <w:t>ổng</w:t>
      </w:r>
      <w:r>
        <w:rPr>
          <w:color w:val="000000"/>
        </w:rPr>
        <w:t xml:space="preserve"> h</w:t>
      </w:r>
      <w:r w:rsidRPr="0063667A">
        <w:rPr>
          <w:color w:val="000000"/>
        </w:rPr>
        <w:t>ợp</w:t>
      </w:r>
      <w:r>
        <w:rPr>
          <w:color w:val="000000"/>
        </w:rPr>
        <w:t>.</w:t>
      </w:r>
    </w:p>
    <w:p w:rsidR="00604011" w:rsidRPr="003B5F7F" w:rsidRDefault="00604011" w:rsidP="00604011">
      <w:r>
        <w:rPr>
          <w:color w:val="000000"/>
        </w:rPr>
        <w:t xml:space="preserve">   </w:t>
      </w:r>
      <w:r w:rsidRPr="003B5F7F">
        <w:rPr>
          <w:color w:val="000000"/>
        </w:rPr>
        <w:t>- HS thấy được tầm quan trọng của mối ghép động,</w:t>
      </w:r>
      <w:r>
        <w:rPr>
          <w:color w:val="000000"/>
        </w:rPr>
        <w:t xml:space="preserve"> g</w:t>
      </w:r>
      <w:r w:rsidRPr="00401180">
        <w:rPr>
          <w:color w:val="000000"/>
        </w:rPr>
        <w:t>óp</w:t>
      </w:r>
      <w:r w:rsidRPr="003B5F7F">
        <w:rPr>
          <w:color w:val="000000"/>
        </w:rPr>
        <w:t xml:space="preserve"> phần giá</w:t>
      </w:r>
      <w:r>
        <w:rPr>
          <w:color w:val="000000"/>
        </w:rPr>
        <w:t>o</w:t>
      </w:r>
      <w:r w:rsidRPr="003B5F7F">
        <w:rPr>
          <w:color w:val="000000"/>
        </w:rPr>
        <w:t xml:space="preserve"> dục hướng nghiệp cho h</w:t>
      </w:r>
      <w:r>
        <w:rPr>
          <w:color w:val="000000"/>
        </w:rPr>
        <w:t>oc sinh.</w:t>
      </w:r>
    </w:p>
    <w:p w:rsidR="00604011" w:rsidRPr="00E52CAB" w:rsidRDefault="00604011" w:rsidP="008F2888">
      <w:pPr>
        <w:spacing w:line="276" w:lineRule="auto"/>
        <w:rPr>
          <w:b/>
          <w:u w:val="single"/>
        </w:rPr>
      </w:pPr>
      <w:r w:rsidRPr="00E52CAB">
        <w:rPr>
          <w:b/>
          <w:u w:val="single"/>
        </w:rPr>
        <w:t>3. Thái độ</w:t>
      </w:r>
      <w:r w:rsidR="008F2888">
        <w:rPr>
          <w:b/>
          <w:u w:val="single"/>
        </w:rPr>
        <w:t>,</w:t>
      </w:r>
      <w:r w:rsidR="008F2888" w:rsidRPr="008F2888">
        <w:rPr>
          <w:b/>
          <w:u w:val="single"/>
        </w:rPr>
        <w:t xml:space="preserve"> </w:t>
      </w:r>
      <w:r w:rsidR="008F2888" w:rsidRPr="00775D24">
        <w:rPr>
          <w:b/>
          <w:u w:val="single"/>
        </w:rPr>
        <w:t>phẩm chất cần hình thành, phát triển ở bài học.</w:t>
      </w:r>
    </w:p>
    <w:p w:rsidR="00604011" w:rsidRDefault="00604011" w:rsidP="00604011">
      <w:r>
        <w:t xml:space="preserve">- Giáo dục HS biết liên hệ </w:t>
      </w:r>
      <w:r w:rsidRPr="00FC1341">
        <w:t xml:space="preserve"> trong thực tế.</w:t>
      </w:r>
    </w:p>
    <w:p w:rsidR="008F2888" w:rsidRPr="008F2888" w:rsidRDefault="008F2888" w:rsidP="008F2888">
      <w:pPr>
        <w:autoSpaceDE w:val="0"/>
        <w:autoSpaceDN w:val="0"/>
        <w:adjustRightInd w:val="0"/>
        <w:spacing w:line="276" w:lineRule="auto"/>
        <w:rPr>
          <w:color w:val="000000"/>
        </w:rPr>
      </w:pPr>
      <w:r w:rsidRPr="00D85662">
        <w:rPr>
          <w:color w:val="1F497D"/>
        </w:rPr>
        <w:t xml:space="preserve">- Phẩm chất: </w:t>
      </w:r>
      <w:r w:rsidRPr="00D85662">
        <w:rPr>
          <w:lang w:val="vi-VN"/>
        </w:rPr>
        <w:t>Tự lập, tự tin, tự chủ và có tinh thần vượt khó</w:t>
      </w:r>
    </w:p>
    <w:p w:rsidR="00C13A60" w:rsidRPr="008F2888" w:rsidRDefault="008F2888" w:rsidP="008F2888">
      <w:pPr>
        <w:spacing w:line="276" w:lineRule="auto"/>
        <w:rPr>
          <w:b/>
          <w:u w:val="single"/>
        </w:rPr>
      </w:pPr>
      <w:r>
        <w:rPr>
          <w:b/>
          <w:u w:val="single"/>
        </w:rPr>
        <w:t>4. Năng lực</w:t>
      </w:r>
      <w:r w:rsidR="00C13A60" w:rsidRPr="00775D24">
        <w:rPr>
          <w:b/>
          <w:u w:val="single"/>
        </w:rPr>
        <w:t>cần hình thành, phát triển ở bài học.</w:t>
      </w:r>
    </w:p>
    <w:p w:rsidR="00C13A60" w:rsidRPr="00D85662" w:rsidRDefault="00C13A60" w:rsidP="00C13A60">
      <w:pPr>
        <w:autoSpaceDE w:val="0"/>
        <w:autoSpaceDN w:val="0"/>
        <w:adjustRightInd w:val="0"/>
        <w:spacing w:line="276" w:lineRule="auto"/>
        <w:ind w:firstLine="540"/>
        <w:rPr>
          <w:color w:val="000000"/>
          <w:lang w:val="en-GB"/>
        </w:rPr>
      </w:pPr>
      <w:r w:rsidRPr="00D85662">
        <w:rPr>
          <w:color w:val="000000"/>
          <w:lang w:val="en-GB"/>
        </w:rPr>
        <w:t>+ Năng lực chung: Tự học, giải quyết vấn đề,</w:t>
      </w:r>
      <w:r>
        <w:rPr>
          <w:color w:val="000000"/>
          <w:lang w:val="en-GB"/>
        </w:rPr>
        <w:t xml:space="preserve"> tư duy, giao tiếp, hợp tác.</w:t>
      </w:r>
    </w:p>
    <w:p w:rsidR="00C13A60" w:rsidRPr="00D85662" w:rsidRDefault="00C13A60" w:rsidP="00C13A60">
      <w:pPr>
        <w:autoSpaceDE w:val="0"/>
        <w:autoSpaceDN w:val="0"/>
        <w:adjustRightInd w:val="0"/>
        <w:spacing w:line="276" w:lineRule="auto"/>
        <w:ind w:firstLine="540"/>
        <w:rPr>
          <w:color w:val="000000"/>
          <w:lang w:val="en-GB"/>
        </w:rPr>
      </w:pPr>
      <w:r w:rsidRPr="00D85662">
        <w:t xml:space="preserve">+ Năng lực chuyên biệt: Sử dụng ngôn ngữ </w:t>
      </w:r>
      <w:r>
        <w:t>trong lĩnh vực cơ khí.</w:t>
      </w:r>
    </w:p>
    <w:p w:rsidR="00604011" w:rsidRPr="00FC1341" w:rsidRDefault="00604011" w:rsidP="00604011">
      <w:pPr>
        <w:rPr>
          <w:b/>
          <w:u w:val="single"/>
        </w:rPr>
      </w:pPr>
      <w:r w:rsidRPr="00FC1341">
        <w:rPr>
          <w:b/>
          <w:u w:val="single"/>
        </w:rPr>
        <w:t>II. Chuẩn bị:</w:t>
      </w:r>
    </w:p>
    <w:p w:rsidR="00604011" w:rsidRPr="00FC1341" w:rsidRDefault="00604011" w:rsidP="00604011">
      <w:r>
        <w:t xml:space="preserve">1.GV: Vật mẫu </w:t>
      </w:r>
      <w:r w:rsidR="0015088F">
        <w:t>: Trục xe đạp, hộp diêm, gương xe máy</w:t>
      </w:r>
      <w:r w:rsidR="00E67BAA">
        <w:t>, ổ bi, xi lanh nhựa, mô hình khớp tịnh tiến, bảng phụ, bút dạ(hoặc phấn)</w:t>
      </w:r>
    </w:p>
    <w:p w:rsidR="00604011" w:rsidRPr="00FC1341" w:rsidRDefault="00604011" w:rsidP="00604011">
      <w:r w:rsidRPr="00FC1341">
        <w:t>2.HS: Đọc trước bài</w:t>
      </w:r>
      <w:r w:rsidR="008F2888">
        <w:t>.</w:t>
      </w:r>
      <w:r w:rsidRPr="00FC1341">
        <w:t xml:space="preserve"> </w:t>
      </w:r>
    </w:p>
    <w:p w:rsidR="00604011" w:rsidRPr="00FC1341" w:rsidRDefault="00604011" w:rsidP="00604011">
      <w:pPr>
        <w:rPr>
          <w:b/>
          <w:u w:val="single"/>
        </w:rPr>
      </w:pPr>
      <w:r w:rsidRPr="00FC1341">
        <w:rPr>
          <w:b/>
          <w:u w:val="single"/>
        </w:rPr>
        <w:t xml:space="preserve">III. Các </w:t>
      </w:r>
      <w:r w:rsidRPr="00C9797C">
        <w:rPr>
          <w:rFonts w:ascii=".VnTime" w:hAnsi=".VnTime"/>
          <w:b/>
          <w:u w:val="single"/>
        </w:rPr>
        <w:t>ho¹t ®éng</w:t>
      </w:r>
      <w:r w:rsidRPr="00FC1341">
        <w:rPr>
          <w:b/>
          <w:u w:val="single"/>
        </w:rPr>
        <w:t xml:space="preserve">  lên lớp:</w:t>
      </w:r>
    </w:p>
    <w:p w:rsidR="00C13A60" w:rsidRPr="00C13A60" w:rsidRDefault="00C13A60" w:rsidP="00C13A60">
      <w:pPr>
        <w:jc w:val="center"/>
        <w:rPr>
          <w:b/>
          <w:u w:val="single"/>
        </w:rPr>
      </w:pPr>
      <w:r>
        <w:rPr>
          <w:b/>
          <w:u w:val="single"/>
        </w:rPr>
        <w:t>A.</w:t>
      </w:r>
      <w:r w:rsidRPr="00C13A60">
        <w:rPr>
          <w:b/>
          <w:u w:val="single"/>
        </w:rPr>
        <w:t>HOẠT ĐỘNG KHỞI ĐỘNG</w:t>
      </w:r>
    </w:p>
    <w:p w:rsidR="00604011" w:rsidRPr="0001161B" w:rsidRDefault="00C13A60" w:rsidP="00604011">
      <w:pPr>
        <w:rPr>
          <w:b/>
          <w:u w:val="single"/>
        </w:rPr>
      </w:pPr>
      <w:r>
        <w:rPr>
          <w:b/>
          <w:u w:val="single"/>
        </w:rPr>
        <w:t>1</w:t>
      </w:r>
      <w:r w:rsidR="00604011" w:rsidRPr="00FC1341">
        <w:rPr>
          <w:b/>
          <w:u w:val="single"/>
        </w:rPr>
        <w:t>. Ổn định lớp:</w:t>
      </w:r>
      <w:r w:rsidR="0001161B" w:rsidRPr="0001161B">
        <w:rPr>
          <w:b/>
        </w:rPr>
        <w:t xml:space="preserve">  </w:t>
      </w:r>
      <w:r w:rsidR="00604011" w:rsidRPr="00FC1341">
        <w:rPr>
          <w:b/>
        </w:rPr>
        <w:t xml:space="preserve">8A                            </w:t>
      </w:r>
      <w:r w:rsidR="00604011">
        <w:rPr>
          <w:b/>
        </w:rPr>
        <w:t xml:space="preserve"> 8B                          </w:t>
      </w:r>
    </w:p>
    <w:p w:rsidR="00604011" w:rsidRDefault="00C13A60" w:rsidP="00604011">
      <w:pPr>
        <w:rPr>
          <w:b/>
          <w:lang w:val="pt-BR"/>
        </w:rPr>
      </w:pPr>
      <w:r>
        <w:rPr>
          <w:b/>
          <w:u w:val="single"/>
          <w:lang w:val="pt-BR"/>
        </w:rPr>
        <w:t>2.</w:t>
      </w:r>
      <w:r w:rsidR="00604011" w:rsidRPr="00FC1341">
        <w:rPr>
          <w:b/>
          <w:u w:val="single"/>
          <w:lang w:val="pt-BR"/>
        </w:rPr>
        <w:t xml:space="preserve"> Kiểm tra bài cũ:</w:t>
      </w:r>
      <w:r w:rsidR="00604011" w:rsidRPr="00FC1341">
        <w:rPr>
          <w:b/>
          <w:lang w:val="pt-BR"/>
        </w:rPr>
        <w:t xml:space="preserve">         </w:t>
      </w:r>
    </w:p>
    <w:p w:rsidR="00604011" w:rsidRPr="00F85C37" w:rsidRDefault="0015088F" w:rsidP="00604011">
      <w:pPr>
        <w:jc w:val="both"/>
        <w:rPr>
          <w:lang w:val="pt-BR"/>
        </w:rPr>
      </w:pPr>
      <w:r>
        <w:t xml:space="preserve">Gv cho học sinh quan sát một số loại mối ghép ren, then- chốt, mối ghép động và yêu cầu học sinh quan sát và phân biệt các mối ghép đó =&gt; Mối ghép động  có cấu tạo, đặc điểm và úng dụng gì trong đời sống? </w:t>
      </w:r>
    </w:p>
    <w:p w:rsidR="00604011" w:rsidRDefault="00C13A60" w:rsidP="00C13A60">
      <w:pPr>
        <w:jc w:val="center"/>
        <w:rPr>
          <w:b/>
        </w:rPr>
      </w:pPr>
      <w:r>
        <w:rPr>
          <w:b/>
        </w:rPr>
        <w:t>B.</w:t>
      </w:r>
      <w:r w:rsidRPr="00C13A60">
        <w:rPr>
          <w:b/>
        </w:rPr>
        <w:t>HOẠT ĐỘNG HÌNH THÀNH KIẾN THỨC VÀ LUYỆN TẬP</w:t>
      </w:r>
    </w:p>
    <w:tbl>
      <w:tblPr>
        <w:tblW w:w="99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79"/>
        <w:gridCol w:w="5233"/>
      </w:tblGrid>
      <w:tr w:rsidR="00C13A60" w:rsidRPr="00720112" w:rsidTr="0015088F">
        <w:tc>
          <w:tcPr>
            <w:tcW w:w="4679" w:type="dxa"/>
          </w:tcPr>
          <w:p w:rsidR="00C13A60" w:rsidRPr="00720112" w:rsidRDefault="00C13A60" w:rsidP="0015088F">
            <w:pPr>
              <w:jc w:val="center"/>
              <w:rPr>
                <w:b/>
              </w:rPr>
            </w:pPr>
            <w:r w:rsidRPr="00720112">
              <w:rPr>
                <w:b/>
              </w:rPr>
              <w:t>Hoạt động của GV/HS</w:t>
            </w:r>
          </w:p>
        </w:tc>
        <w:tc>
          <w:tcPr>
            <w:tcW w:w="5233" w:type="dxa"/>
          </w:tcPr>
          <w:p w:rsidR="00C13A60" w:rsidRPr="00720112" w:rsidRDefault="00C13A60" w:rsidP="0015088F">
            <w:pPr>
              <w:jc w:val="center"/>
              <w:rPr>
                <w:b/>
              </w:rPr>
            </w:pPr>
            <w:r w:rsidRPr="00720112">
              <w:rPr>
                <w:b/>
              </w:rPr>
              <w:t xml:space="preserve">Nội dung ghi </w:t>
            </w:r>
            <w:r w:rsidRPr="00720112">
              <w:rPr>
                <w:rFonts w:ascii=".VnTime" w:hAnsi=".VnTime"/>
                <w:b/>
              </w:rPr>
              <w:t>b¶ng</w:t>
            </w:r>
          </w:p>
        </w:tc>
      </w:tr>
      <w:tr w:rsidR="00C13A60" w:rsidRPr="00720112" w:rsidTr="0015088F">
        <w:tc>
          <w:tcPr>
            <w:tcW w:w="4679" w:type="dxa"/>
          </w:tcPr>
          <w:p w:rsidR="008F2888" w:rsidRPr="00AB386B" w:rsidRDefault="008F2888" w:rsidP="008F2888">
            <w:r w:rsidRPr="00AB386B">
              <w:t>Phương pháp: Đàm thoại gợi mở</w:t>
            </w:r>
            <w:r>
              <w:t>, nêu và giải quyết vấn đề.</w:t>
            </w:r>
          </w:p>
          <w:p w:rsidR="008F2888" w:rsidRPr="00AB386B" w:rsidRDefault="008F2888" w:rsidP="008F2888">
            <w:r>
              <w:t>-</w:t>
            </w:r>
            <w:r w:rsidRPr="00AB386B">
              <w:t>Kĩ thuật d</w:t>
            </w:r>
            <w:r>
              <w:t xml:space="preserve">ạy </w:t>
            </w:r>
            <w:r w:rsidRPr="00AB386B">
              <w:t>h</w:t>
            </w:r>
            <w:r>
              <w:t>ọc: V</w:t>
            </w:r>
            <w:r w:rsidRPr="00AB386B">
              <w:t>iết, trả lời</w:t>
            </w:r>
            <w:r>
              <w:t xml:space="preserve"> câu hỏi, chia sẻ nhóm.</w:t>
            </w:r>
            <w:r w:rsidRPr="00AB386B">
              <w:t xml:space="preserve"> </w:t>
            </w:r>
          </w:p>
          <w:p w:rsidR="008F2888" w:rsidRDefault="008F2888" w:rsidP="008F2888">
            <w:r>
              <w:t>-</w:t>
            </w:r>
            <w:r w:rsidRPr="00AB386B">
              <w:t>Năng lực:Tư duy, gi</w:t>
            </w:r>
            <w:r>
              <w:t>ao tiếp, hợp tác.</w:t>
            </w:r>
          </w:p>
          <w:p w:rsidR="008F2888" w:rsidRPr="008F2888" w:rsidRDefault="008F2888" w:rsidP="008F2888">
            <w:r>
              <w:t>-Phẩm chất:</w:t>
            </w:r>
            <w:r w:rsidRPr="005F6B95">
              <w:rPr>
                <w:lang w:val="vi-VN"/>
              </w:rPr>
              <w:t xml:space="preserve"> Tự lập, tự tin, tự chủ</w:t>
            </w:r>
            <w:r>
              <w:t>, nghiêm túc khi học tập</w:t>
            </w:r>
          </w:p>
          <w:p w:rsidR="008F2888" w:rsidRDefault="008F2888" w:rsidP="0015088F">
            <w:pPr>
              <w:jc w:val="both"/>
              <w:rPr>
                <w:lang w:val="pt-BR"/>
              </w:rPr>
            </w:pPr>
          </w:p>
          <w:p w:rsidR="00C13A60" w:rsidRPr="00720112" w:rsidRDefault="00C13A60" w:rsidP="0015088F">
            <w:pPr>
              <w:jc w:val="both"/>
              <w:rPr>
                <w:lang w:val="pt-BR"/>
              </w:rPr>
            </w:pPr>
            <w:r w:rsidRPr="00720112">
              <w:rPr>
                <w:lang w:val="pt-BR"/>
              </w:rPr>
              <w:t>GV: Cho HS quan sát hình 27. 1 SGK</w:t>
            </w:r>
            <w:r w:rsidR="0015088F">
              <w:rPr>
                <w:lang w:val="pt-BR"/>
              </w:rPr>
              <w:t xml:space="preserve"> và yêu cầu học sinh hoạt động cá nhân để chỉ rõ vị trí của mối ghép A, B, C, D ở chiếc ghế xếp. Sau đó thảo luận cặp đôi  để trả lời câu hỏi:</w:t>
            </w:r>
          </w:p>
          <w:p w:rsidR="00C13A60" w:rsidRDefault="00C13A60" w:rsidP="0015088F">
            <w:pPr>
              <w:jc w:val="both"/>
              <w:rPr>
                <w:lang w:val="pt-BR"/>
              </w:rPr>
            </w:pPr>
            <w:r w:rsidRPr="00720112">
              <w:rPr>
                <w:lang w:val="pt-BR"/>
              </w:rPr>
              <w:lastRenderedPageBreak/>
              <w:t xml:space="preserve">? Các mối ghép A, B, C, D có sự </w:t>
            </w:r>
            <w:r w:rsidRPr="00720112">
              <w:rPr>
                <w:rFonts w:ascii=".VnTime" w:hAnsi=".VnTime"/>
                <w:lang w:val="pt-BR"/>
              </w:rPr>
              <w:t xml:space="preserve">chuyÓn </w:t>
            </w:r>
            <w:r w:rsidRPr="00720112">
              <w:rPr>
                <w:lang w:val="pt-BR"/>
              </w:rPr>
              <w:t>động như thế nào ?</w:t>
            </w:r>
          </w:p>
          <w:p w:rsidR="0015088F" w:rsidRDefault="0015088F" w:rsidP="0015088F">
            <w:pPr>
              <w:jc w:val="both"/>
              <w:rPr>
                <w:lang w:val="pt-BR"/>
              </w:rPr>
            </w:pPr>
            <w:r>
              <w:rPr>
                <w:lang w:val="pt-BR"/>
              </w:rPr>
              <w:t>? Thế nào là mối ghép động?</w:t>
            </w:r>
            <w:r w:rsidRPr="00720112">
              <w:rPr>
                <w:lang w:val="pt-BR"/>
              </w:rPr>
              <w:t xml:space="preserve"> </w:t>
            </w:r>
          </w:p>
          <w:p w:rsidR="0015088F" w:rsidRDefault="0015088F" w:rsidP="0015088F">
            <w:pPr>
              <w:jc w:val="both"/>
              <w:rPr>
                <w:lang w:val="pt-BR"/>
              </w:rPr>
            </w:pPr>
            <w:r w:rsidRPr="00720112">
              <w:rPr>
                <w:lang w:val="pt-BR"/>
              </w:rPr>
              <w:t>Hs quan sát hình 27. 1 SGK</w:t>
            </w:r>
            <w:r>
              <w:rPr>
                <w:lang w:val="pt-BR"/>
              </w:rPr>
              <w:t xml:space="preserve">  và </w:t>
            </w:r>
            <w:r w:rsidRPr="00720112">
              <w:rPr>
                <w:lang w:val="pt-BR"/>
              </w:rPr>
              <w:t>trả lời như SGK.</w:t>
            </w:r>
          </w:p>
          <w:p w:rsidR="0015088F" w:rsidRDefault="0015088F" w:rsidP="0015088F">
            <w:pPr>
              <w:jc w:val="both"/>
              <w:rPr>
                <w:lang w:val="pt-BR"/>
              </w:rPr>
            </w:pPr>
            <w:r>
              <w:rPr>
                <w:lang w:val="pt-BR"/>
              </w:rPr>
              <w:t>Gv kết luận.</w:t>
            </w:r>
          </w:p>
          <w:p w:rsidR="008F2888" w:rsidRPr="00720112" w:rsidRDefault="008F2888" w:rsidP="0015088F">
            <w:pPr>
              <w:jc w:val="both"/>
              <w:rPr>
                <w:lang w:val="pt-BR"/>
              </w:rPr>
            </w:pPr>
          </w:p>
          <w:p w:rsidR="008F2888" w:rsidRPr="00AB386B" w:rsidRDefault="008F2888" w:rsidP="008F2888">
            <w:r w:rsidRPr="00AB386B">
              <w:t>Phương pháp: Đàm thoại gợi mở</w:t>
            </w:r>
            <w:r>
              <w:t>, nêu và giải quyết vấn đề.</w:t>
            </w:r>
          </w:p>
          <w:p w:rsidR="008F2888" w:rsidRPr="00AB386B" w:rsidRDefault="008F2888" w:rsidP="008F2888">
            <w:r>
              <w:t>-</w:t>
            </w:r>
            <w:r w:rsidRPr="00AB386B">
              <w:t>Kĩ thuật d</w:t>
            </w:r>
            <w:r>
              <w:t xml:space="preserve">ạy </w:t>
            </w:r>
            <w:r w:rsidRPr="00AB386B">
              <w:t>h</w:t>
            </w:r>
            <w:r>
              <w:t>ọc: Hoàn tất một nhiệm vụ</w:t>
            </w:r>
            <w:r w:rsidRPr="00AB386B">
              <w:t xml:space="preserve">, viết, trả lời </w:t>
            </w:r>
            <w:r>
              <w:t>các câu hỏi.</w:t>
            </w:r>
          </w:p>
          <w:p w:rsidR="008F2888" w:rsidRPr="00AB386B" w:rsidRDefault="008F2888" w:rsidP="008F2888">
            <w:r>
              <w:t>-</w:t>
            </w:r>
            <w:r w:rsidRPr="00AB386B">
              <w:t>Năng lực:Tư duy, giải quyết vấn đề</w:t>
            </w:r>
            <w:r>
              <w:t xml:space="preserve"> và sáng tạo</w:t>
            </w:r>
          </w:p>
          <w:p w:rsidR="008F2888" w:rsidRDefault="008F2888" w:rsidP="008F2888">
            <w:r>
              <w:t>, giao tiếp, hợp tác.</w:t>
            </w:r>
          </w:p>
          <w:p w:rsidR="008F2888" w:rsidRPr="00AB386B" w:rsidRDefault="008F2888" w:rsidP="008F2888">
            <w:r>
              <w:t>-Phẩm chất:</w:t>
            </w:r>
            <w:r w:rsidRPr="005F6B95">
              <w:rPr>
                <w:lang w:val="vi-VN"/>
              </w:rPr>
              <w:t xml:space="preserve"> Tự lập, tự tin, tự chủ</w:t>
            </w:r>
            <w:r>
              <w:t>, nghiêm túc khi học tập.</w:t>
            </w:r>
          </w:p>
          <w:p w:rsidR="0015088F" w:rsidRDefault="0015088F" w:rsidP="0015088F">
            <w:pPr>
              <w:tabs>
                <w:tab w:val="left" w:pos="4338"/>
              </w:tabs>
              <w:jc w:val="both"/>
              <w:rPr>
                <w:b/>
                <w:u w:val="single"/>
              </w:rPr>
            </w:pPr>
          </w:p>
          <w:p w:rsidR="0015088F" w:rsidRDefault="0015088F" w:rsidP="0015088F">
            <w:pPr>
              <w:tabs>
                <w:tab w:val="left" w:pos="4338"/>
              </w:tabs>
              <w:jc w:val="both"/>
            </w:pPr>
            <w:r>
              <w:t>GV yêu cầu HS quan sát tranh vẽ hình 27.3 SGK và thảo luận nhóm để trả lời các câu hỏi sau:</w:t>
            </w:r>
          </w:p>
          <w:p w:rsidR="00C13A60" w:rsidRPr="00720112" w:rsidRDefault="0015088F" w:rsidP="0015088F">
            <w:pPr>
              <w:tabs>
                <w:tab w:val="left" w:pos="4338"/>
              </w:tabs>
              <w:jc w:val="both"/>
            </w:pPr>
            <w:r>
              <w:t xml:space="preserve"> ?Nêu cấu tạo của </w:t>
            </w:r>
            <w:r w:rsidR="00C13A60" w:rsidRPr="00720112">
              <w:t xml:space="preserve"> khớp tịnh tiến?.</w:t>
            </w:r>
          </w:p>
          <w:p w:rsidR="00C13A60" w:rsidRPr="00720112" w:rsidRDefault="00C13A60" w:rsidP="0015088F">
            <w:pPr>
              <w:jc w:val="both"/>
            </w:pPr>
            <w:r w:rsidRPr="00720112">
              <w:t>? Bề mặt tiếp xúc của các khớp tịnh tiến trên có hình dáng như thế nào ?</w:t>
            </w:r>
          </w:p>
          <w:p w:rsidR="00C13A60" w:rsidRPr="00720112" w:rsidRDefault="00C13A60" w:rsidP="0015088F">
            <w:pPr>
              <w:jc w:val="both"/>
              <w:rPr>
                <w:rFonts w:ascii=".VnTime" w:hAnsi=".VnTime"/>
              </w:rPr>
            </w:pPr>
            <w:r w:rsidRPr="00720112">
              <w:rPr>
                <w:rFonts w:ascii=".VnTime" w:hAnsi=".VnTime"/>
              </w:rPr>
              <w:t>HS tr¶ lêi, líp nhËn xÐt.GV kÕt luËn</w:t>
            </w:r>
          </w:p>
          <w:p w:rsidR="00C13A60" w:rsidRPr="00720112" w:rsidRDefault="00C13A60" w:rsidP="0015088F">
            <w:pPr>
              <w:jc w:val="both"/>
            </w:pPr>
            <w:r w:rsidRPr="00720112">
              <w:t>Gv cho các khớp chuyển động từ từ, cho hs quan sát hình và trả lời câu hỏi SGK.</w:t>
            </w:r>
          </w:p>
          <w:p w:rsidR="00C13A60" w:rsidRPr="00720112" w:rsidRDefault="00C13A60" w:rsidP="0015088F">
            <w:pPr>
              <w:jc w:val="both"/>
            </w:pPr>
            <w:r w:rsidRPr="00720112">
              <w:t>? Trong khớp tịnh tiến các điểm trên vật chuyển động như thế nào ?</w:t>
            </w:r>
          </w:p>
          <w:p w:rsidR="00C13A60" w:rsidRPr="00720112" w:rsidRDefault="00C13A60" w:rsidP="0015088F">
            <w:pPr>
              <w:jc w:val="both"/>
            </w:pPr>
            <w:r w:rsidRPr="00720112">
              <w:t>? Khi 2 chi tiết trượt trên nhau sẽ xảy ra hiện tượng gì ? Hiện tượng này có lợi hay có hại ?Cần khắc phục chúng như thế nào ?</w:t>
            </w:r>
          </w:p>
          <w:p w:rsidR="00C13A60" w:rsidRPr="00720112" w:rsidRDefault="00C13A60" w:rsidP="0015088F">
            <w:pPr>
              <w:jc w:val="both"/>
              <w:rPr>
                <w:rFonts w:ascii=".VnTime" w:hAnsi=".VnTime"/>
              </w:rPr>
            </w:pPr>
            <w:r w:rsidRPr="00720112">
              <w:rPr>
                <w:rFonts w:ascii=".VnTime" w:hAnsi=".VnTime"/>
              </w:rPr>
              <w:t>HS tr¶ lêi, líp nhËn xÐt.GV kÕt luËn</w:t>
            </w:r>
          </w:p>
          <w:p w:rsidR="00C13A60" w:rsidRPr="00720112" w:rsidRDefault="00C13A60" w:rsidP="0015088F">
            <w:pPr>
              <w:jc w:val="both"/>
            </w:pPr>
            <w:r w:rsidRPr="00720112">
              <w:t>? Mối khớp tịnh tiến được ứng dụng như thế nào ?</w:t>
            </w:r>
          </w:p>
          <w:p w:rsidR="00C13A60" w:rsidRPr="00720112" w:rsidRDefault="00C13A60" w:rsidP="0015088F">
            <w:pPr>
              <w:jc w:val="both"/>
            </w:pPr>
            <w:r w:rsidRPr="00720112">
              <w:t>Hs thảo luận các câu hỏi trên và báo cáo kết quả thảo luận.</w:t>
            </w:r>
          </w:p>
          <w:p w:rsidR="00C13A60" w:rsidRPr="00720112" w:rsidRDefault="00C13A60" w:rsidP="0015088F">
            <w:pPr>
              <w:jc w:val="both"/>
            </w:pPr>
            <w:r w:rsidRPr="00720112">
              <w:t>Hs nhận xét, bổ sung.</w:t>
            </w:r>
          </w:p>
          <w:p w:rsidR="00C13A60" w:rsidRPr="00720112" w:rsidRDefault="00C13A60" w:rsidP="0015088F">
            <w:pPr>
              <w:jc w:val="both"/>
            </w:pPr>
            <w:r w:rsidRPr="00720112">
              <w:t>? Khớp quay gồm bao nhiêu chi tiết ?</w:t>
            </w:r>
          </w:p>
          <w:p w:rsidR="00C13A60" w:rsidRPr="00720112" w:rsidRDefault="00C13A60" w:rsidP="0015088F">
            <w:pPr>
              <w:jc w:val="both"/>
            </w:pPr>
            <w:r w:rsidRPr="00720112">
              <w:t>? Các mặt tiếp xúc của khớp quay thường có hình dạng gì ?</w:t>
            </w:r>
          </w:p>
          <w:p w:rsidR="00C13A60" w:rsidRPr="00720112" w:rsidRDefault="00C13A60" w:rsidP="0015088F">
            <w:pPr>
              <w:jc w:val="both"/>
            </w:pPr>
            <w:r w:rsidRPr="00720112">
              <w:t>? Để giảm ma sát cho khớp quay, trong kĩ thuật người ta có giải pháp gì ?</w:t>
            </w:r>
          </w:p>
          <w:p w:rsidR="00C13A60" w:rsidRPr="00720112" w:rsidRDefault="00C13A60" w:rsidP="0015088F">
            <w:pPr>
              <w:jc w:val="both"/>
              <w:rPr>
                <w:rFonts w:ascii=".VnTime" w:hAnsi=".VnTime"/>
              </w:rPr>
            </w:pPr>
            <w:r w:rsidRPr="00720112">
              <w:rPr>
                <w:rFonts w:ascii=".VnTime" w:hAnsi=".VnTime"/>
              </w:rPr>
              <w:t>HS tr¶ lêi, líp nhËn xÐt.GV kÕt luËn</w:t>
            </w:r>
          </w:p>
          <w:p w:rsidR="00C13A60" w:rsidRPr="00720112" w:rsidRDefault="00C13A60" w:rsidP="0015088F">
            <w:pPr>
              <w:jc w:val="both"/>
            </w:pPr>
            <w:r w:rsidRPr="00720112">
              <w:t xml:space="preserve">? Em hãy quan sát xung quanh em có những vật dụng, dụng cụ nào ứng dụng khớp quay </w:t>
            </w:r>
            <w:r w:rsidR="00E67BAA">
              <w:t>?</w:t>
            </w:r>
          </w:p>
          <w:p w:rsidR="00C13A60" w:rsidRPr="00720112" w:rsidRDefault="00C13A60" w:rsidP="0015088F">
            <w:pPr>
              <w:jc w:val="both"/>
              <w:rPr>
                <w:rFonts w:ascii=".VnTime" w:hAnsi=".VnTime"/>
              </w:rPr>
            </w:pPr>
            <w:r w:rsidRPr="00720112">
              <w:rPr>
                <w:rFonts w:ascii=".VnTime" w:hAnsi=".VnTime"/>
              </w:rPr>
              <w:lastRenderedPageBreak/>
              <w:t>HS tr¶ lêi tõng c©u hái, líp nhËn xÐt</w:t>
            </w:r>
          </w:p>
          <w:p w:rsidR="00C13A60" w:rsidRPr="00720112" w:rsidRDefault="00C13A60" w:rsidP="0015088F">
            <w:pPr>
              <w:jc w:val="both"/>
            </w:pPr>
            <w:r w:rsidRPr="00720112">
              <w:rPr>
                <w:rFonts w:ascii=".VnTime" w:hAnsi=".VnTime"/>
              </w:rPr>
              <w:t>GV kÕt luËn</w:t>
            </w:r>
          </w:p>
        </w:tc>
        <w:tc>
          <w:tcPr>
            <w:tcW w:w="5233" w:type="dxa"/>
          </w:tcPr>
          <w:p w:rsidR="00C13A60" w:rsidRPr="00720112" w:rsidRDefault="00C13A60" w:rsidP="0015088F">
            <w:pPr>
              <w:rPr>
                <w:b/>
                <w:u w:val="single"/>
              </w:rPr>
            </w:pPr>
            <w:r w:rsidRPr="00720112">
              <w:rPr>
                <w:b/>
                <w:u w:val="single"/>
              </w:rPr>
              <w:lastRenderedPageBreak/>
              <w:t>I. Thế nào là mối ghép động :</w:t>
            </w:r>
          </w:p>
          <w:p w:rsidR="00C13A60" w:rsidRPr="00720112" w:rsidRDefault="00C13A60" w:rsidP="0015088F">
            <w:r w:rsidRPr="00720112">
              <w:t xml:space="preserve">  </w:t>
            </w:r>
          </w:p>
          <w:p w:rsidR="00C13A60" w:rsidRPr="00720112" w:rsidRDefault="00C13A60" w:rsidP="0015088F"/>
          <w:p w:rsidR="00C13A60" w:rsidRPr="00720112" w:rsidRDefault="0015088F" w:rsidP="0015088F">
            <w:r>
              <w:t>SGK/91</w:t>
            </w:r>
          </w:p>
          <w:p w:rsidR="00C13A60" w:rsidRPr="00720112" w:rsidRDefault="00C13A60" w:rsidP="0015088F">
            <w:pPr>
              <w:rPr>
                <w:b/>
                <w:u w:val="single"/>
              </w:rPr>
            </w:pPr>
          </w:p>
          <w:p w:rsidR="00C13A60" w:rsidRDefault="00C13A60" w:rsidP="0015088F">
            <w:pPr>
              <w:rPr>
                <w:b/>
                <w:u w:val="single"/>
              </w:rPr>
            </w:pPr>
          </w:p>
          <w:p w:rsidR="0015088F" w:rsidRDefault="0015088F" w:rsidP="0015088F">
            <w:pPr>
              <w:rPr>
                <w:b/>
                <w:u w:val="single"/>
              </w:rPr>
            </w:pPr>
          </w:p>
          <w:p w:rsidR="0015088F" w:rsidRDefault="0015088F" w:rsidP="0015088F">
            <w:pPr>
              <w:rPr>
                <w:b/>
                <w:u w:val="single"/>
              </w:rPr>
            </w:pPr>
          </w:p>
          <w:p w:rsidR="0015088F" w:rsidRDefault="0015088F" w:rsidP="0015088F">
            <w:pPr>
              <w:rPr>
                <w:b/>
                <w:u w:val="single"/>
              </w:rPr>
            </w:pPr>
          </w:p>
          <w:p w:rsidR="0015088F" w:rsidRDefault="0015088F" w:rsidP="0015088F">
            <w:pPr>
              <w:rPr>
                <w:b/>
                <w:u w:val="single"/>
              </w:rPr>
            </w:pPr>
          </w:p>
          <w:p w:rsidR="0015088F" w:rsidRDefault="0015088F" w:rsidP="0015088F">
            <w:pPr>
              <w:rPr>
                <w:b/>
                <w:u w:val="single"/>
              </w:rPr>
            </w:pPr>
          </w:p>
          <w:p w:rsidR="0015088F" w:rsidRDefault="0015088F" w:rsidP="0015088F">
            <w:pPr>
              <w:rPr>
                <w:b/>
                <w:u w:val="single"/>
              </w:rPr>
            </w:pPr>
          </w:p>
          <w:p w:rsidR="008F2888" w:rsidRDefault="008F2888" w:rsidP="0015088F">
            <w:pPr>
              <w:rPr>
                <w:b/>
                <w:u w:val="single"/>
              </w:rPr>
            </w:pPr>
          </w:p>
          <w:p w:rsidR="008F2888" w:rsidRDefault="008F2888" w:rsidP="0015088F">
            <w:pPr>
              <w:rPr>
                <w:b/>
                <w:u w:val="single"/>
              </w:rPr>
            </w:pPr>
          </w:p>
          <w:p w:rsidR="008F2888" w:rsidRDefault="008F2888" w:rsidP="0015088F">
            <w:pPr>
              <w:rPr>
                <w:b/>
                <w:u w:val="single"/>
              </w:rPr>
            </w:pPr>
          </w:p>
          <w:p w:rsidR="008F2888" w:rsidRDefault="008F2888" w:rsidP="0015088F">
            <w:pPr>
              <w:rPr>
                <w:b/>
                <w:u w:val="single"/>
              </w:rPr>
            </w:pPr>
          </w:p>
          <w:p w:rsidR="008F2888" w:rsidRDefault="008F2888" w:rsidP="0015088F">
            <w:pPr>
              <w:rPr>
                <w:b/>
                <w:u w:val="single"/>
              </w:rPr>
            </w:pPr>
          </w:p>
          <w:p w:rsidR="008F2888" w:rsidRDefault="008F2888" w:rsidP="0015088F">
            <w:pPr>
              <w:rPr>
                <w:b/>
                <w:u w:val="single"/>
              </w:rPr>
            </w:pPr>
          </w:p>
          <w:p w:rsidR="008F2888" w:rsidRDefault="008F2888" w:rsidP="0015088F">
            <w:pPr>
              <w:rPr>
                <w:b/>
                <w:u w:val="single"/>
              </w:rPr>
            </w:pPr>
          </w:p>
          <w:p w:rsidR="008F2888" w:rsidRPr="00720112" w:rsidRDefault="008F2888" w:rsidP="0015088F">
            <w:pPr>
              <w:rPr>
                <w:b/>
                <w:u w:val="single"/>
              </w:rPr>
            </w:pPr>
          </w:p>
          <w:p w:rsidR="00C13A60" w:rsidRPr="00720112" w:rsidRDefault="00C13A60" w:rsidP="0015088F">
            <w:r w:rsidRPr="00720112">
              <w:rPr>
                <w:b/>
                <w:u w:val="single"/>
              </w:rPr>
              <w:t xml:space="preserve">II. Các loại khớp động: </w:t>
            </w:r>
          </w:p>
          <w:p w:rsidR="00C13A60" w:rsidRPr="00720112" w:rsidRDefault="00C13A60" w:rsidP="0015088F">
            <w:pPr>
              <w:rPr>
                <w:b/>
              </w:rPr>
            </w:pPr>
            <w:r w:rsidRPr="00720112">
              <w:rPr>
                <w:b/>
              </w:rPr>
              <w:t xml:space="preserve">     </w:t>
            </w:r>
          </w:p>
          <w:p w:rsidR="00C13A60" w:rsidRPr="00720112" w:rsidRDefault="00C13A60" w:rsidP="0015088F">
            <w:pPr>
              <w:rPr>
                <w:b/>
              </w:rPr>
            </w:pPr>
          </w:p>
          <w:p w:rsidR="00C13A60" w:rsidRPr="0015088F" w:rsidRDefault="00C13A60" w:rsidP="0015088F">
            <w:pPr>
              <w:rPr>
                <w:b/>
              </w:rPr>
            </w:pPr>
            <w:r w:rsidRPr="00720112">
              <w:rPr>
                <w:b/>
              </w:rPr>
              <w:t xml:space="preserve"> </w:t>
            </w:r>
            <w:r w:rsidRPr="00720112">
              <w:t>1</w:t>
            </w:r>
            <w:r w:rsidRPr="0015088F">
              <w:rPr>
                <w:b/>
              </w:rPr>
              <w:t>.</w:t>
            </w:r>
            <w:r w:rsidRPr="0015088F">
              <w:rPr>
                <w:b/>
                <w:u w:val="single"/>
              </w:rPr>
              <w:t xml:space="preserve"> Khớp tịnh tiến</w:t>
            </w:r>
            <w:r w:rsidRPr="0015088F">
              <w:rPr>
                <w:b/>
              </w:rPr>
              <w:t xml:space="preserve">: </w:t>
            </w:r>
          </w:p>
          <w:p w:rsidR="00C13A60" w:rsidRPr="0015088F" w:rsidRDefault="00C13A60" w:rsidP="0015088F">
            <w:pPr>
              <w:rPr>
                <w:b/>
              </w:rPr>
            </w:pPr>
            <w:r w:rsidRPr="0015088F">
              <w:rPr>
                <w:b/>
              </w:rPr>
              <w:t xml:space="preserve">    a. Cấu tạo: </w:t>
            </w:r>
          </w:p>
          <w:p w:rsidR="00C13A60" w:rsidRPr="00720112" w:rsidRDefault="00C13A60" w:rsidP="0015088F">
            <w:r w:rsidRPr="00720112">
              <w:t xml:space="preserve">- Mối ghép pít tông – xi lanh </w:t>
            </w:r>
            <w:r w:rsidR="0015088F">
              <w:t>.</w:t>
            </w:r>
          </w:p>
          <w:p w:rsidR="00C13A60" w:rsidRPr="00720112" w:rsidRDefault="00C13A60" w:rsidP="0015088F">
            <w:r w:rsidRPr="00720112">
              <w:t xml:space="preserve">- Mối ghép sống trượt – rãnh trượt </w:t>
            </w:r>
            <w:r w:rsidR="0015088F">
              <w:t>.</w:t>
            </w:r>
          </w:p>
          <w:p w:rsidR="00C13A60" w:rsidRPr="00720112" w:rsidRDefault="00C13A60" w:rsidP="0015088F">
            <w:r w:rsidRPr="00720112">
              <w:t xml:space="preserve">         </w:t>
            </w:r>
          </w:p>
          <w:p w:rsidR="0015088F" w:rsidRDefault="00C13A60" w:rsidP="0015088F">
            <w:r w:rsidRPr="00720112">
              <w:t xml:space="preserve"> b. Đặc điểm: </w:t>
            </w:r>
          </w:p>
          <w:p w:rsidR="00C13A60" w:rsidRPr="00720112" w:rsidRDefault="0015088F" w:rsidP="0015088F">
            <w:r>
              <w:t>SGK/91</w:t>
            </w:r>
          </w:p>
          <w:p w:rsidR="00C13A60" w:rsidRPr="00720112" w:rsidRDefault="00C13A60" w:rsidP="0015088F">
            <w:r w:rsidRPr="00720112">
              <w:t xml:space="preserve">  </w:t>
            </w:r>
          </w:p>
          <w:p w:rsidR="00E67BAA" w:rsidRDefault="00C13A60" w:rsidP="0015088F">
            <w:r w:rsidRPr="00720112">
              <w:t>c. Ứng dụng:</w:t>
            </w:r>
            <w:r w:rsidR="00E67BAA">
              <w:t xml:space="preserve"> </w:t>
            </w:r>
          </w:p>
          <w:p w:rsidR="00C13A60" w:rsidRPr="00720112" w:rsidRDefault="00E67BAA" w:rsidP="0015088F">
            <w:r>
              <w:t>Dùng chuyển động tịnh tiến để biến đổi thành chuyển động quay</w:t>
            </w:r>
          </w:p>
          <w:p w:rsidR="00C13A60" w:rsidRPr="00720112" w:rsidRDefault="00C13A60" w:rsidP="0015088F">
            <w:r w:rsidRPr="00720112">
              <w:t xml:space="preserve">         </w:t>
            </w:r>
          </w:p>
          <w:p w:rsidR="00C13A60" w:rsidRPr="00720112" w:rsidRDefault="00C13A60" w:rsidP="0015088F"/>
          <w:p w:rsidR="00C13A60" w:rsidRPr="00720112" w:rsidRDefault="00C13A60" w:rsidP="0015088F"/>
          <w:p w:rsidR="00C13A60" w:rsidRPr="00720112" w:rsidRDefault="00C13A60" w:rsidP="0015088F">
            <w:r w:rsidRPr="00720112">
              <w:t xml:space="preserve">2. </w:t>
            </w:r>
            <w:r w:rsidRPr="00720112">
              <w:rPr>
                <w:u w:val="single"/>
              </w:rPr>
              <w:t>Khớp quay:</w:t>
            </w:r>
          </w:p>
          <w:p w:rsidR="00C13A60" w:rsidRDefault="00C13A60" w:rsidP="0015088F">
            <w:r w:rsidRPr="00720112">
              <w:t xml:space="preserve">          a. Cấu tạo:</w:t>
            </w:r>
          </w:p>
          <w:p w:rsidR="00E67BAA" w:rsidRDefault="00E67BAA" w:rsidP="0015088F"/>
          <w:p w:rsidR="00E67BAA" w:rsidRPr="00720112" w:rsidRDefault="00E67BAA" w:rsidP="0015088F"/>
          <w:p w:rsidR="00C13A60" w:rsidRPr="00720112" w:rsidRDefault="00C13A60" w:rsidP="0015088F">
            <w:r w:rsidRPr="00720112">
              <w:t>- Ổ trục</w:t>
            </w:r>
          </w:p>
          <w:p w:rsidR="00C13A60" w:rsidRPr="00720112" w:rsidRDefault="00C13A60" w:rsidP="0015088F">
            <w:r w:rsidRPr="00720112">
              <w:t>- Bạc lót hoặc vòng bi</w:t>
            </w:r>
          </w:p>
          <w:p w:rsidR="00C13A60" w:rsidRPr="00720112" w:rsidRDefault="00C13A60" w:rsidP="0015088F">
            <w:r w:rsidRPr="00720112">
              <w:t>- Trục</w:t>
            </w:r>
          </w:p>
          <w:p w:rsidR="00E67BAA" w:rsidRDefault="00E67BAA" w:rsidP="00E67BAA">
            <w:pPr>
              <w:spacing w:line="276" w:lineRule="auto"/>
            </w:pPr>
          </w:p>
          <w:p w:rsidR="00E67BAA" w:rsidRDefault="00E67BAA" w:rsidP="00E67BAA">
            <w:pPr>
              <w:spacing w:line="276" w:lineRule="auto"/>
            </w:pPr>
          </w:p>
          <w:p w:rsidR="00E67BAA" w:rsidRDefault="00C13A60" w:rsidP="00E67BAA">
            <w:pPr>
              <w:spacing w:line="276" w:lineRule="auto"/>
            </w:pPr>
            <w:r w:rsidRPr="00720112">
              <w:t xml:space="preserve">       </w:t>
            </w:r>
          </w:p>
          <w:p w:rsidR="00E67BAA" w:rsidRDefault="00E67BAA" w:rsidP="00E67BAA">
            <w:pPr>
              <w:spacing w:line="276" w:lineRule="auto"/>
            </w:pPr>
          </w:p>
          <w:p w:rsidR="00E67BAA" w:rsidRDefault="00C13A60" w:rsidP="00E67BAA">
            <w:pPr>
              <w:spacing w:line="276" w:lineRule="auto"/>
            </w:pPr>
            <w:r w:rsidRPr="00720112">
              <w:t xml:space="preserve">  b. Ứng dụng: bản lề cửa</w:t>
            </w:r>
            <w:r w:rsidR="00E67BAA">
              <w:t>, trục xe đạp và ổ bi, bánh ròng rọc có ổ bi…</w:t>
            </w:r>
          </w:p>
          <w:p w:rsidR="00C13A60" w:rsidRPr="00720112" w:rsidRDefault="00C13A60" w:rsidP="0015088F"/>
        </w:tc>
      </w:tr>
    </w:tbl>
    <w:p w:rsidR="00C13A60" w:rsidRDefault="00C13A60" w:rsidP="00C13A60">
      <w:pPr>
        <w:pStyle w:val="ListParagraph"/>
        <w:spacing w:line="276" w:lineRule="auto"/>
        <w:ind w:left="2628"/>
        <w:rPr>
          <w:b/>
        </w:rPr>
      </w:pPr>
      <w:r>
        <w:rPr>
          <w:b/>
        </w:rPr>
        <w:lastRenderedPageBreak/>
        <w:t>D. Hoạt động vận dụng</w:t>
      </w:r>
    </w:p>
    <w:tbl>
      <w:tblPr>
        <w:tblStyle w:val="TableGrid"/>
        <w:tblW w:w="10314" w:type="dxa"/>
        <w:tblLook w:val="04A0"/>
      </w:tblPr>
      <w:tblGrid>
        <w:gridCol w:w="6487"/>
        <w:gridCol w:w="3827"/>
      </w:tblGrid>
      <w:tr w:rsidR="00C13A60" w:rsidTr="0001161B">
        <w:tc>
          <w:tcPr>
            <w:tcW w:w="6487" w:type="dxa"/>
          </w:tcPr>
          <w:p w:rsidR="00C13A60" w:rsidRDefault="00C13A60" w:rsidP="0015088F">
            <w:pPr>
              <w:spacing w:line="276" w:lineRule="auto"/>
            </w:pPr>
            <w:r>
              <w:t xml:space="preserve">Gv yêu cầu cá nhân  học sinh  tìm hiểu thông tin về các ứng dụng của khớp quay, khớp tịnh tiến để trả lời các câu hỏi sau: </w:t>
            </w:r>
          </w:p>
          <w:p w:rsidR="00C13A60" w:rsidRDefault="00C13A60" w:rsidP="0015088F">
            <w:pPr>
              <w:spacing w:line="276" w:lineRule="auto"/>
            </w:pPr>
            <w:r>
              <w:t>?Em hãy  nêu các ứng dụng của khớp quay, khớp tịnh tiến</w:t>
            </w:r>
            <w:r w:rsidRPr="00D85662">
              <w:t xml:space="preserve"> </w:t>
            </w:r>
            <w:r>
              <w:t>mà em thường gặp trong đời sống?</w:t>
            </w:r>
          </w:p>
          <w:p w:rsidR="00E67BAA" w:rsidRDefault="00E67BAA" w:rsidP="0015088F">
            <w:pPr>
              <w:spacing w:line="276" w:lineRule="auto"/>
            </w:pPr>
            <w:r>
              <w:t>?Muốn giảm lực ma sát của các chi tiết ở khớp quay, khóng tịnh tiến người ta làm thế nào? Vì sao?</w:t>
            </w:r>
          </w:p>
          <w:p w:rsidR="00C13A60" w:rsidRPr="00D85662" w:rsidRDefault="00C13A60" w:rsidP="0015088F">
            <w:pPr>
              <w:spacing w:line="276" w:lineRule="auto"/>
            </w:pPr>
            <w:r w:rsidRPr="00D85662">
              <w:t>- Báo cáo kết quả với thầy, cô giáo.</w:t>
            </w:r>
          </w:p>
          <w:p w:rsidR="00C13A60" w:rsidRDefault="00C13A60" w:rsidP="0015088F">
            <w:pPr>
              <w:spacing w:line="276" w:lineRule="auto"/>
              <w:rPr>
                <w:b/>
              </w:rPr>
            </w:pPr>
            <w:r w:rsidRPr="00D85662">
              <w:t>- Nhận xét kết quả, động viên, khuyến kích học sinh</w:t>
            </w:r>
          </w:p>
        </w:tc>
        <w:tc>
          <w:tcPr>
            <w:tcW w:w="3827" w:type="dxa"/>
          </w:tcPr>
          <w:p w:rsidR="00C13A60" w:rsidRDefault="00C13A60" w:rsidP="0015088F">
            <w:pPr>
              <w:spacing w:line="276" w:lineRule="auto"/>
              <w:rPr>
                <w:b/>
              </w:rPr>
            </w:pPr>
          </w:p>
          <w:p w:rsidR="00C13A60" w:rsidRDefault="00C13A60" w:rsidP="00E67BAA">
            <w:pPr>
              <w:spacing w:line="276" w:lineRule="auto"/>
              <w:rPr>
                <w:b/>
              </w:rPr>
            </w:pPr>
          </w:p>
          <w:p w:rsidR="00E67BAA" w:rsidRDefault="00E67BAA" w:rsidP="00E67BAA">
            <w:pPr>
              <w:spacing w:line="276" w:lineRule="auto"/>
              <w:rPr>
                <w:b/>
              </w:rPr>
            </w:pPr>
          </w:p>
          <w:p w:rsidR="00E67BAA" w:rsidRPr="00720112" w:rsidRDefault="00E67BAA" w:rsidP="00E67BAA">
            <w:r w:rsidRPr="00720112">
              <w:t>Để giảm ma sát người ta dùng bạc lót hoặc ổ bi</w:t>
            </w:r>
            <w:r>
              <w:t xml:space="preserve"> hoặc tra dầu mỡ</w:t>
            </w:r>
            <w:r w:rsidRPr="00720112">
              <w:t>.</w:t>
            </w:r>
          </w:p>
          <w:p w:rsidR="00E67BAA" w:rsidRDefault="00E67BAA" w:rsidP="00E67BAA">
            <w:pPr>
              <w:spacing w:line="276" w:lineRule="auto"/>
              <w:rPr>
                <w:b/>
              </w:rPr>
            </w:pPr>
          </w:p>
        </w:tc>
      </w:tr>
    </w:tbl>
    <w:p w:rsidR="00C13A60" w:rsidRPr="0001161B" w:rsidRDefault="00C13A60" w:rsidP="0001161B">
      <w:pPr>
        <w:spacing w:line="276" w:lineRule="auto"/>
        <w:jc w:val="center"/>
        <w:rPr>
          <w:b/>
        </w:rPr>
      </w:pPr>
      <w:r w:rsidRPr="0001161B">
        <w:rPr>
          <w:b/>
        </w:rPr>
        <w:t>E. Hoạt động tìm tòi và mở rộng</w:t>
      </w:r>
    </w:p>
    <w:tbl>
      <w:tblPr>
        <w:tblStyle w:val="TableGrid"/>
        <w:tblW w:w="10314" w:type="dxa"/>
        <w:tblLook w:val="04A0"/>
      </w:tblPr>
      <w:tblGrid>
        <w:gridCol w:w="6487"/>
        <w:gridCol w:w="3827"/>
      </w:tblGrid>
      <w:tr w:rsidR="00C13A60" w:rsidTr="0001161B">
        <w:tc>
          <w:tcPr>
            <w:tcW w:w="6487" w:type="dxa"/>
          </w:tcPr>
          <w:p w:rsidR="00C13A60" w:rsidRPr="00FC1341" w:rsidRDefault="00C13A60" w:rsidP="0015088F">
            <w:r>
              <w:t>Sưu tầm thêm các của khớp quay, khớp tịnh tiến</w:t>
            </w:r>
            <w:r w:rsidR="008F2888">
              <w:t xml:space="preserve"> trên mạng internet, sách, báo và</w:t>
            </w:r>
            <w:r w:rsidRPr="00FC1341">
              <w:t xml:space="preserve"> </w:t>
            </w:r>
            <w:r>
              <w:t>trong đời sống.</w:t>
            </w:r>
          </w:p>
          <w:p w:rsidR="00C13A60" w:rsidRDefault="00C13A60" w:rsidP="0015088F">
            <w:pPr>
              <w:spacing w:line="276" w:lineRule="auto"/>
            </w:pPr>
            <w:r>
              <w:t>Hs nhờ sự giúp đỡ của  bố, mẹ, anh chị trong gia đình .</w:t>
            </w:r>
          </w:p>
          <w:p w:rsidR="00C13A60" w:rsidRPr="00D85662" w:rsidRDefault="00C13A60" w:rsidP="0015088F">
            <w:pPr>
              <w:spacing w:line="276" w:lineRule="auto"/>
            </w:pPr>
            <w:r>
              <w:t xml:space="preserve">- </w:t>
            </w:r>
            <w:r w:rsidRPr="00D85662">
              <w:t>Báo cáo kết quả với thầy, cô giáo.</w:t>
            </w:r>
          </w:p>
          <w:p w:rsidR="00C13A60" w:rsidRDefault="00C13A60" w:rsidP="0015088F">
            <w:pPr>
              <w:spacing w:line="276" w:lineRule="auto"/>
              <w:rPr>
                <w:b/>
              </w:rPr>
            </w:pPr>
            <w:r w:rsidRPr="00D85662">
              <w:t>- Nhận xét kết quả, động viên, khuyến kích học sinh</w:t>
            </w:r>
          </w:p>
        </w:tc>
        <w:tc>
          <w:tcPr>
            <w:tcW w:w="3827" w:type="dxa"/>
          </w:tcPr>
          <w:p w:rsidR="00C13A60" w:rsidRPr="00C13A60" w:rsidRDefault="00C13A60" w:rsidP="00C13A60">
            <w:pPr>
              <w:spacing w:line="276" w:lineRule="auto"/>
              <w:rPr>
                <w:b/>
              </w:rPr>
            </w:pPr>
          </w:p>
        </w:tc>
      </w:tr>
    </w:tbl>
    <w:p w:rsidR="00E67BAA" w:rsidRDefault="00365E43" w:rsidP="00E67BAA">
      <w:pPr>
        <w:spacing w:line="160" w:lineRule="atLeast"/>
        <w:rPr>
          <w:b/>
          <w:lang w:val="pt-BR"/>
        </w:rPr>
      </w:pPr>
      <w:r>
        <w:rPr>
          <w:b/>
          <w:lang w:val="pt-BR"/>
        </w:rPr>
        <w:t>*</w:t>
      </w:r>
      <w:r w:rsidR="00E67BAA">
        <w:rPr>
          <w:b/>
          <w:lang w:val="pt-BR"/>
        </w:rPr>
        <w:t>Nhật kí giờ dạy</w:t>
      </w:r>
    </w:p>
    <w:p w:rsidR="00E67BAA" w:rsidRDefault="00E67BAA" w:rsidP="00E67BAA">
      <w:pPr>
        <w:spacing w:line="160" w:lineRule="atLeast"/>
        <w:rPr>
          <w:lang w:val="pt-BR"/>
        </w:rPr>
      </w:pPr>
      <w:r w:rsidRPr="003E78E2">
        <w:rPr>
          <w:lang w:val="pt-BR"/>
        </w:rPr>
        <w:t>..................................................................................................................................................................................................................................................................................</w:t>
      </w:r>
    </w:p>
    <w:p w:rsidR="00E67BAA" w:rsidRPr="003E78E2" w:rsidRDefault="00E67BAA" w:rsidP="00E67BAA">
      <w:pPr>
        <w:spacing w:line="160" w:lineRule="atLeast"/>
        <w:rPr>
          <w:lang w:val="pt-BR"/>
        </w:rPr>
      </w:pPr>
      <w:r w:rsidRPr="003E78E2">
        <w:rPr>
          <w:lang w:val="pt-BR"/>
        </w:rPr>
        <w:t>..................................................................................................................................................................................................................................................................................</w:t>
      </w:r>
    </w:p>
    <w:p w:rsidR="00E67BAA" w:rsidRPr="00CE0EF4" w:rsidRDefault="00E67BAA" w:rsidP="00E67BAA">
      <w:pPr>
        <w:spacing w:line="160" w:lineRule="atLeast"/>
        <w:rPr>
          <w:lang w:val="pt-BR"/>
        </w:rPr>
      </w:pPr>
      <w:r w:rsidRPr="003E78E2">
        <w:rPr>
          <w:lang w:val="pt-BR"/>
        </w:rPr>
        <w:t>..................................................................................................................................................................................................................................................................................</w:t>
      </w:r>
    </w:p>
    <w:p w:rsidR="008F2888" w:rsidRDefault="008F2888" w:rsidP="008F2888">
      <w:pPr>
        <w:pStyle w:val="ListParagraph"/>
        <w:ind w:left="1364"/>
        <w:jc w:val="center"/>
      </w:pPr>
      <w:r>
        <w:t>Hàm Tử, ngày…tháng…..năm 2017</w:t>
      </w:r>
    </w:p>
    <w:p w:rsidR="008F2888" w:rsidRDefault="008F2888" w:rsidP="008F2888">
      <w:pPr>
        <w:pStyle w:val="ListParagraph"/>
        <w:ind w:left="1364"/>
        <w:jc w:val="center"/>
      </w:pPr>
      <w:r>
        <w:t>Duyệt của Tổ/BGH</w:t>
      </w:r>
    </w:p>
    <w:p w:rsidR="008F2888" w:rsidRDefault="008F2888" w:rsidP="008F2888">
      <w:pPr>
        <w:rPr>
          <w:b/>
        </w:rPr>
      </w:pPr>
    </w:p>
    <w:p w:rsidR="00AF43CB" w:rsidRDefault="00AF43CB" w:rsidP="00E67BAA">
      <w:pPr>
        <w:spacing w:line="160" w:lineRule="atLeast"/>
        <w:rPr>
          <w:lang w:val="pt-BR"/>
        </w:rPr>
      </w:pPr>
    </w:p>
    <w:p w:rsidR="000B2420" w:rsidRDefault="000B2420" w:rsidP="00E67BAA">
      <w:pPr>
        <w:spacing w:line="160" w:lineRule="atLeast"/>
        <w:rPr>
          <w:lang w:val="pt-BR"/>
        </w:rPr>
      </w:pPr>
    </w:p>
    <w:p w:rsidR="00E67BAA" w:rsidRDefault="00E67BAA" w:rsidP="00E67BAA">
      <w:pPr>
        <w:spacing w:line="160" w:lineRule="atLeast"/>
        <w:rPr>
          <w:lang w:val="pt-BR"/>
        </w:rPr>
      </w:pPr>
      <w:r w:rsidRPr="003E78E2">
        <w:rPr>
          <w:lang w:val="pt-BR"/>
        </w:rPr>
        <w:t>.........................................................................................................................................</w:t>
      </w:r>
    </w:p>
    <w:p w:rsidR="00E67BAA" w:rsidRPr="00AF43CB" w:rsidRDefault="00E67BAA" w:rsidP="00E67BAA">
      <w:pPr>
        <w:spacing w:line="160" w:lineRule="atLeast"/>
        <w:rPr>
          <w:sz w:val="40"/>
          <w:szCs w:val="40"/>
          <w:lang w:val="pt-BR"/>
        </w:rPr>
      </w:pPr>
    </w:p>
    <w:p w:rsidR="00CA5A20" w:rsidRPr="000B2420" w:rsidRDefault="00CA5A20" w:rsidP="00CA5A20">
      <w:pPr>
        <w:jc w:val="center"/>
      </w:pPr>
    </w:p>
    <w:tbl>
      <w:tblPr>
        <w:tblW w:w="0" w:type="auto"/>
        <w:tblLook w:val="01E0"/>
      </w:tblPr>
      <w:tblGrid>
        <w:gridCol w:w="4408"/>
        <w:gridCol w:w="4448"/>
      </w:tblGrid>
      <w:tr w:rsidR="00CA5A20" w:rsidRPr="000B2420" w:rsidTr="0015088F">
        <w:tc>
          <w:tcPr>
            <w:tcW w:w="4408" w:type="dxa"/>
          </w:tcPr>
          <w:p w:rsidR="00E67BAA" w:rsidRPr="000B2420" w:rsidRDefault="00CA5A20" w:rsidP="0015088F">
            <w:pPr>
              <w:jc w:val="both"/>
              <w:rPr>
                <w:rFonts w:ascii=".VnTime" w:hAnsi=".VnTime"/>
                <w:b/>
              </w:rPr>
            </w:pPr>
            <w:r w:rsidRPr="000B2420">
              <w:rPr>
                <w:rFonts w:ascii=".VnTime" w:hAnsi=".VnTime"/>
                <w:b/>
              </w:rPr>
              <w:br w:type="page"/>
            </w:r>
          </w:p>
          <w:p w:rsidR="00E67BAA" w:rsidRPr="000B2420" w:rsidRDefault="00E67BAA" w:rsidP="0015088F">
            <w:pPr>
              <w:jc w:val="both"/>
              <w:rPr>
                <w:rFonts w:ascii=".VnTime" w:hAnsi=".VnTime"/>
                <w:b/>
              </w:rPr>
            </w:pPr>
          </w:p>
          <w:p w:rsidR="00E67BAA" w:rsidRPr="000B2420" w:rsidRDefault="00E67BAA" w:rsidP="0015088F">
            <w:pPr>
              <w:jc w:val="both"/>
              <w:rPr>
                <w:rFonts w:ascii=".VnTime" w:hAnsi=".VnTime"/>
                <w:b/>
              </w:rPr>
            </w:pPr>
          </w:p>
          <w:p w:rsidR="00CA5A20" w:rsidRPr="000B2420" w:rsidRDefault="00CA5A20" w:rsidP="0015088F">
            <w:pPr>
              <w:jc w:val="both"/>
              <w:rPr>
                <w:rFonts w:ascii=".VnTime" w:hAnsi=".VnTime"/>
                <w:b/>
              </w:rPr>
            </w:pPr>
            <w:r w:rsidRPr="000B2420">
              <w:rPr>
                <w:rFonts w:ascii=".VnTime" w:hAnsi=".VnTime"/>
                <w:b/>
              </w:rPr>
              <w:t xml:space="preserve">TuÇn 17 </w:t>
            </w:r>
          </w:p>
        </w:tc>
        <w:tc>
          <w:tcPr>
            <w:tcW w:w="4448" w:type="dxa"/>
          </w:tcPr>
          <w:p w:rsidR="00CA5A20" w:rsidRPr="000B2420" w:rsidRDefault="00CA5A20" w:rsidP="0015088F">
            <w:pPr>
              <w:jc w:val="both"/>
              <w:rPr>
                <w:rFonts w:ascii=".VnTime" w:hAnsi=".VnTime"/>
                <w:b/>
              </w:rPr>
            </w:pPr>
            <w:r w:rsidRPr="000B2420">
              <w:rPr>
                <w:rFonts w:ascii=".VnTime" w:hAnsi=".VnTime"/>
                <w:b/>
              </w:rPr>
              <w:br w:type="page"/>
              <w:t>Ngµy so¹n :   2/12/201</w:t>
            </w:r>
            <w:r w:rsidR="00AF43CB" w:rsidRPr="000B2420">
              <w:rPr>
                <w:rFonts w:ascii=".VnTime" w:hAnsi=".VnTime"/>
                <w:b/>
              </w:rPr>
              <w:t>7</w:t>
            </w:r>
          </w:p>
          <w:p w:rsidR="00CA5A20" w:rsidRPr="000B2420" w:rsidRDefault="00CA5A20" w:rsidP="0015088F">
            <w:pPr>
              <w:jc w:val="both"/>
              <w:rPr>
                <w:rFonts w:ascii=".VnTime" w:hAnsi=".VnTime"/>
                <w:b/>
              </w:rPr>
            </w:pPr>
            <w:r w:rsidRPr="000B2420">
              <w:rPr>
                <w:rFonts w:ascii=".VnTime" w:hAnsi=".VnTime"/>
                <w:b/>
              </w:rPr>
              <w:t>Ngµy gi¶ng :</w:t>
            </w:r>
          </w:p>
        </w:tc>
      </w:tr>
      <w:tr w:rsidR="00CA5A20" w:rsidRPr="000B2420" w:rsidTr="0015088F">
        <w:tc>
          <w:tcPr>
            <w:tcW w:w="8856" w:type="dxa"/>
            <w:gridSpan w:val="2"/>
          </w:tcPr>
          <w:p w:rsidR="00CA5A20" w:rsidRPr="000B2420" w:rsidRDefault="00CA5A20" w:rsidP="0015088F">
            <w:pPr>
              <w:rPr>
                <w:rFonts w:ascii=".VnTimeH" w:hAnsi=".VnTimeH"/>
                <w:lang w:val="pt-BR"/>
              </w:rPr>
            </w:pPr>
            <w:r w:rsidRPr="000B2420">
              <w:rPr>
                <w:rFonts w:ascii=".VnTimeH" w:hAnsi=".VnTimeH"/>
                <w:b/>
                <w:lang w:val="pt-BR"/>
              </w:rPr>
              <w:t>TiÕt 26                             ¤n tËp häc k× 1</w:t>
            </w:r>
          </w:p>
        </w:tc>
      </w:tr>
    </w:tbl>
    <w:p w:rsidR="00CA5A20" w:rsidRPr="000B2420" w:rsidRDefault="00CA5A20" w:rsidP="00CA5A20">
      <w:pPr>
        <w:jc w:val="both"/>
        <w:rPr>
          <w:rFonts w:ascii=".VnTime" w:hAnsi=".VnTime"/>
          <w:b/>
          <w:u w:val="single"/>
          <w:lang w:val="pt-BR"/>
        </w:rPr>
      </w:pPr>
      <w:r w:rsidRPr="000B2420">
        <w:rPr>
          <w:rFonts w:ascii=".VnTime" w:hAnsi=".VnTime"/>
          <w:b/>
          <w:u w:val="single"/>
          <w:lang w:val="pt-BR"/>
        </w:rPr>
        <w:t>I. Môc tiªu :</w:t>
      </w:r>
    </w:p>
    <w:p w:rsidR="00CA5A20" w:rsidRPr="000B2420" w:rsidRDefault="00CA5A20" w:rsidP="00CA5A20">
      <w:pPr>
        <w:jc w:val="both"/>
        <w:rPr>
          <w:rFonts w:ascii=".VnTime" w:hAnsi=".VnTime"/>
          <w:lang w:val="pt-BR"/>
        </w:rPr>
      </w:pPr>
      <w:r w:rsidRPr="000B2420">
        <w:rPr>
          <w:rFonts w:ascii=".VnTime" w:hAnsi=".VnTime"/>
          <w:b/>
          <w:lang w:val="pt-BR"/>
        </w:rPr>
        <w:t>1.KT</w:t>
      </w:r>
      <w:r w:rsidRPr="000B2420">
        <w:rPr>
          <w:rFonts w:ascii=".VnTime" w:hAnsi=".VnTime"/>
          <w:lang w:val="pt-BR"/>
        </w:rPr>
        <w:t>: ¤n tËp l¹i c¸c kiÕn thøc ®· häc tõ ®Çu n¨m nh­ kh¸i niÖm vÒ h×nh chiÕu, vÒ  c¸c lo¹i vËt liÖu vµ dông cô c¬ khÝ,c¸c lo¹i mèi ghÐp ®éng</w:t>
      </w:r>
      <w:r w:rsidRPr="000B2420">
        <w:rPr>
          <w:rFonts w:ascii="Arial" w:hAnsi="Arial" w:cs="Arial"/>
          <w:lang w:val="pt-BR"/>
        </w:rPr>
        <w:t>…</w:t>
      </w:r>
      <w:r w:rsidRPr="000B2420">
        <w:rPr>
          <w:rFonts w:ascii=".VnTime" w:hAnsi=".VnTime"/>
          <w:lang w:val="pt-BR"/>
        </w:rPr>
        <w:t xml:space="preserve"> </w:t>
      </w:r>
    </w:p>
    <w:p w:rsidR="00CA5A20" w:rsidRDefault="00CA5A20" w:rsidP="00CA5A20">
      <w:pPr>
        <w:jc w:val="both"/>
        <w:rPr>
          <w:rFonts w:ascii=".VnTime" w:hAnsi=".VnTime"/>
          <w:lang w:val="pt-BR"/>
        </w:rPr>
      </w:pPr>
      <w:r w:rsidRPr="00CA5A20">
        <w:rPr>
          <w:rFonts w:ascii=".VnTime" w:hAnsi=".VnTime"/>
          <w:b/>
          <w:lang w:val="pt-BR"/>
        </w:rPr>
        <w:t>2. KN:</w:t>
      </w:r>
      <w:r w:rsidRPr="00F85C37">
        <w:rPr>
          <w:rFonts w:ascii=".VnTime" w:hAnsi=".VnTime"/>
          <w:lang w:val="pt-BR"/>
        </w:rPr>
        <w:t xml:space="preserve"> Cã kÜ n¨ng c¬ b¶n ®Ó cã thÓ thùc hµnh vÏ ®­îc h×nh chiÕu c¸c vËt thÓ ,thao t¸c sö dông c¸c  dông cô c¬ khÝ.</w:t>
      </w:r>
    </w:p>
    <w:p w:rsidR="00CA5A20" w:rsidRPr="00A10304" w:rsidRDefault="00CA5A20" w:rsidP="00CA5A20">
      <w:pPr>
        <w:rPr>
          <w:b/>
          <w:lang w:val="fr-FR"/>
        </w:rPr>
      </w:pPr>
      <w:r w:rsidRPr="00A10304">
        <w:rPr>
          <w:b/>
          <w:lang w:val="fr-FR"/>
        </w:rPr>
        <w:t>3.TĐ</w:t>
      </w:r>
      <w:r w:rsidR="000B2420">
        <w:rPr>
          <w:b/>
          <w:lang w:val="fr-FR"/>
        </w:rPr>
        <w:t>,PC</w:t>
      </w:r>
      <w:r w:rsidRPr="00A10304">
        <w:rPr>
          <w:b/>
          <w:lang w:val="fr-FR"/>
        </w:rPr>
        <w:t> :</w:t>
      </w:r>
    </w:p>
    <w:p w:rsidR="00CA5A20" w:rsidRDefault="00CA5A20" w:rsidP="00CA5A20">
      <w:pPr>
        <w:rPr>
          <w:lang w:val="fr-FR"/>
        </w:rPr>
      </w:pPr>
      <w:r w:rsidRPr="000826CE">
        <w:rPr>
          <w:lang w:val="fr-FR"/>
        </w:rPr>
        <w:lastRenderedPageBreak/>
        <w:t>- Rèn tính</w:t>
      </w:r>
      <w:r>
        <w:rPr>
          <w:rFonts w:ascii=".VnTime" w:hAnsi=".VnTime"/>
          <w:lang w:val="fr-FR"/>
        </w:rPr>
        <w:t xml:space="preserve"> </w:t>
      </w:r>
      <w:r w:rsidRPr="00E20A26">
        <w:rPr>
          <w:lang w:val="fr-FR"/>
        </w:rPr>
        <w:t>cẩn thận, khoa học,nghiêm túc khi tóm tắt hệ thống các kiến thức của học kì I.</w:t>
      </w:r>
    </w:p>
    <w:p w:rsidR="000B2420" w:rsidRPr="000B2420" w:rsidRDefault="000B2420" w:rsidP="000B2420">
      <w:pPr>
        <w:jc w:val="both"/>
        <w:rPr>
          <w:rFonts w:ascii=".VnTime" w:hAnsi=".VnTime"/>
          <w:lang w:val="pt-BR"/>
        </w:rPr>
      </w:pPr>
      <w:r w:rsidRPr="000F6543">
        <w:t xml:space="preserve">- Phẩm chất: </w:t>
      </w:r>
      <w:r w:rsidRPr="000F6543">
        <w:rPr>
          <w:lang w:val="vi-VN"/>
        </w:rPr>
        <w:t xml:space="preserve">Tự lập, tự tin, tự chủ và có tinh thần </w:t>
      </w:r>
      <w:r>
        <w:t>nghiêm túc khi tóm tắt kiến thức.</w:t>
      </w:r>
    </w:p>
    <w:p w:rsidR="00CA5A20" w:rsidRPr="000F6543" w:rsidRDefault="00CA5A20" w:rsidP="00CA5A20">
      <w:pPr>
        <w:rPr>
          <w:lang w:val="en-GB"/>
        </w:rPr>
      </w:pPr>
      <w:r w:rsidRPr="000B2420">
        <w:rPr>
          <w:b/>
          <w:lang w:val="pt-BR"/>
        </w:rPr>
        <w:t xml:space="preserve">4. </w:t>
      </w:r>
      <w:r w:rsidRPr="000B2420">
        <w:rPr>
          <w:b/>
          <w:lang w:val="en-GB"/>
        </w:rPr>
        <w:t>Năng</w:t>
      </w:r>
      <w:r w:rsidRPr="000F6543">
        <w:rPr>
          <w:b/>
          <w:lang w:val="en-GB"/>
        </w:rPr>
        <w:t xml:space="preserve"> lực</w:t>
      </w:r>
      <w:r w:rsidRPr="000F6543">
        <w:rPr>
          <w:lang w:val="en-GB"/>
        </w:rPr>
        <w:t xml:space="preserve">: </w:t>
      </w:r>
    </w:p>
    <w:p w:rsidR="00CA5A20" w:rsidRPr="000F6543" w:rsidRDefault="00CA5A20" w:rsidP="00CA5A20">
      <w:pPr>
        <w:autoSpaceDE w:val="0"/>
        <w:autoSpaceDN w:val="0"/>
        <w:adjustRightInd w:val="0"/>
        <w:spacing w:line="276" w:lineRule="auto"/>
        <w:rPr>
          <w:lang w:val="en-GB"/>
        </w:rPr>
      </w:pPr>
      <w:r w:rsidRPr="000F6543">
        <w:rPr>
          <w:lang w:val="en-GB"/>
        </w:rPr>
        <w:t>+ Năng lực chung: Tự học, giải quyết vấn đề, tư duy, giao tiếp, hợp tác, sử dụng ngôn ngữ, tính toán</w:t>
      </w:r>
      <w:r w:rsidRPr="000F6543">
        <w:t>.</w:t>
      </w:r>
      <w:r w:rsidRPr="000F6543">
        <w:rPr>
          <w:lang w:val="en-GB"/>
        </w:rPr>
        <w:t xml:space="preserve"> </w:t>
      </w:r>
    </w:p>
    <w:p w:rsidR="00CA5A20" w:rsidRPr="000F6543" w:rsidRDefault="00CA5A20" w:rsidP="00CA5A20">
      <w:pPr>
        <w:rPr>
          <w:lang w:val="pt-BR"/>
        </w:rPr>
      </w:pPr>
      <w:r w:rsidRPr="000F6543">
        <w:t>+ Năng lực chuyên b</w:t>
      </w:r>
      <w:r>
        <w:t>iệt: Sử dụng ngôn ngữ kỹ thuật,</w:t>
      </w:r>
      <w:r w:rsidRPr="000F6543">
        <w:rPr>
          <w:lang w:val="pt-BR"/>
        </w:rPr>
        <w:t>tự tin trình bày ý kiến của bản thân trước tập thể...</w:t>
      </w:r>
    </w:p>
    <w:p w:rsidR="00CA5A20" w:rsidRPr="00F85C37" w:rsidRDefault="00CA5A20" w:rsidP="00CA5A20">
      <w:pPr>
        <w:jc w:val="both"/>
        <w:rPr>
          <w:rFonts w:ascii=".VnTime" w:hAnsi=".VnTime"/>
          <w:b/>
          <w:u w:val="single"/>
          <w:lang w:val="pt-BR"/>
        </w:rPr>
      </w:pPr>
      <w:r w:rsidRPr="00F85C37">
        <w:rPr>
          <w:rFonts w:ascii=".VnTime" w:hAnsi=".VnTime"/>
          <w:b/>
          <w:u w:val="single"/>
          <w:lang w:val="pt-BR"/>
        </w:rPr>
        <w:t>II. ChuÈn bÞ:</w:t>
      </w:r>
    </w:p>
    <w:p w:rsidR="00CA5A20" w:rsidRPr="00F85C37" w:rsidRDefault="00CA5A20" w:rsidP="00CA5A20">
      <w:pPr>
        <w:jc w:val="both"/>
        <w:rPr>
          <w:rFonts w:ascii=".VnTime" w:hAnsi=".VnTime"/>
          <w:lang w:val="pt-BR"/>
        </w:rPr>
      </w:pPr>
      <w:r w:rsidRPr="00F85C37">
        <w:rPr>
          <w:rFonts w:ascii=".VnTime" w:hAnsi=".VnTime"/>
          <w:lang w:val="pt-BR"/>
        </w:rPr>
        <w:t>1.GV : ChuÈn bÞ ®Çy ®ñ c¸c dông cô vµ ®å dïng phôc vô cho viÖc «n l¹i néi dung thùc hµnh nh­ th­íc kÎ,bót ch×,bé dông cô c¬ khÝ, bé mÉu vËt liÖu c¬ khÝ.</w:t>
      </w:r>
    </w:p>
    <w:p w:rsidR="00CA5A20" w:rsidRPr="00F85C37" w:rsidRDefault="00CA5A20" w:rsidP="00CA5A20">
      <w:pPr>
        <w:jc w:val="both"/>
        <w:rPr>
          <w:rFonts w:ascii=".VnTime" w:hAnsi=".VnTime"/>
          <w:lang w:val="pt-BR"/>
        </w:rPr>
      </w:pPr>
      <w:r w:rsidRPr="00F85C37">
        <w:rPr>
          <w:rFonts w:ascii=".VnTime" w:hAnsi=".VnTime"/>
          <w:lang w:val="pt-BR"/>
        </w:rPr>
        <w:t>2.HS : Häc «n l¹i c¸c kiÕn thøc ®· häc vµ tù «n l¹i c¸c thao t¸c thùc hµnh ®· ®­îc häc qua c¸c tiÕt lªn líp</w:t>
      </w:r>
    </w:p>
    <w:p w:rsidR="00CA5A20" w:rsidRPr="00CF7EEA" w:rsidRDefault="00CA5A20" w:rsidP="00CA5A20">
      <w:pPr>
        <w:rPr>
          <w:rFonts w:ascii=".VnTime" w:hAnsi=".VnTime"/>
          <w:b/>
          <w:u w:val="single"/>
          <w:lang w:val="pt-BR"/>
        </w:rPr>
      </w:pPr>
      <w:r w:rsidRPr="00CF7EEA">
        <w:rPr>
          <w:rFonts w:ascii=".VnTime" w:hAnsi=".VnTime"/>
          <w:b/>
          <w:u w:val="single"/>
          <w:lang w:val="pt-BR"/>
        </w:rPr>
        <w:t>III. C¸c ho¹t ®éng trªn líp:</w:t>
      </w:r>
    </w:p>
    <w:p w:rsidR="00CA5A20" w:rsidRDefault="00CA5A20" w:rsidP="00CA5A20">
      <w:pPr>
        <w:jc w:val="center"/>
        <w:rPr>
          <w:rFonts w:ascii=".VnTime" w:hAnsi=".VnTime"/>
          <w:b/>
          <w:u w:val="single"/>
          <w:lang w:val="pt-BR"/>
        </w:rPr>
      </w:pPr>
      <w:r>
        <w:rPr>
          <w:b/>
          <w:u w:val="single"/>
          <w:lang w:val="fr-FR"/>
        </w:rPr>
        <w:t>A.</w:t>
      </w:r>
      <w:r w:rsidRPr="003B7A51">
        <w:rPr>
          <w:b/>
          <w:u w:val="single"/>
          <w:lang w:val="fr-FR"/>
        </w:rPr>
        <w:t>HOẠT ĐỘNG KHỞI ĐỘNG</w:t>
      </w:r>
    </w:p>
    <w:p w:rsidR="00CA5A20" w:rsidRPr="00F85C37" w:rsidRDefault="00CA5A20" w:rsidP="00CA5A20">
      <w:pPr>
        <w:rPr>
          <w:rFonts w:ascii=".VnTime" w:hAnsi=".VnTime"/>
          <w:lang w:val="pt-BR"/>
        </w:rPr>
      </w:pPr>
      <w:r w:rsidRPr="000B2420">
        <w:rPr>
          <w:rFonts w:ascii=".VnTime" w:hAnsi=".VnTime"/>
          <w:b/>
          <w:u w:val="single"/>
          <w:lang w:val="pt-BR"/>
        </w:rPr>
        <w:t>1.Tæ chøc</w:t>
      </w:r>
      <w:r w:rsidRPr="00F85C37">
        <w:rPr>
          <w:rFonts w:ascii=".VnTime" w:hAnsi=".VnTime"/>
          <w:lang w:val="pt-BR"/>
        </w:rPr>
        <w:t xml:space="preserve">  : KiÓm tra sÜ sè</w:t>
      </w:r>
    </w:p>
    <w:p w:rsidR="00CA5A20" w:rsidRPr="00CF7EEA" w:rsidRDefault="00CA5A20" w:rsidP="00CA5A20">
      <w:pPr>
        <w:rPr>
          <w:rFonts w:ascii=".VnTime" w:hAnsi=".VnTime"/>
        </w:rPr>
      </w:pPr>
      <w:r w:rsidRPr="00CF7EEA">
        <w:rPr>
          <w:rFonts w:ascii=".VnTime" w:hAnsi=".VnTime"/>
        </w:rPr>
        <w:t xml:space="preserve">8a  </w:t>
      </w:r>
      <w:r>
        <w:rPr>
          <w:rFonts w:ascii=".VnTime" w:hAnsi=".VnTime"/>
        </w:rPr>
        <w:t xml:space="preserve">                                            </w:t>
      </w:r>
      <w:r w:rsidRPr="00CF7EEA">
        <w:rPr>
          <w:rFonts w:ascii=".VnTime" w:hAnsi=".VnTime"/>
        </w:rPr>
        <w:t>8b</w:t>
      </w:r>
    </w:p>
    <w:p w:rsidR="00CA5A20" w:rsidRDefault="00CA5A20" w:rsidP="00CA5A20">
      <w:pPr>
        <w:jc w:val="both"/>
        <w:rPr>
          <w:rFonts w:ascii=".VnTime" w:hAnsi=".VnTime"/>
          <w:b/>
          <w:u w:val="single"/>
        </w:rPr>
      </w:pPr>
      <w:r>
        <w:rPr>
          <w:rFonts w:ascii=".VnTime" w:hAnsi=".VnTime"/>
          <w:b/>
          <w:u w:val="single"/>
        </w:rPr>
        <w:t>2</w:t>
      </w:r>
      <w:r w:rsidRPr="00CF7EEA">
        <w:rPr>
          <w:rFonts w:ascii=".VnTime" w:hAnsi=".VnTime"/>
          <w:b/>
          <w:u w:val="single"/>
        </w:rPr>
        <w:t>. KiÓm tra bµi cò.</w:t>
      </w:r>
    </w:p>
    <w:p w:rsidR="00CA5A20" w:rsidRPr="00CA5A20" w:rsidRDefault="00CA5A20" w:rsidP="00CA5A20">
      <w:pPr>
        <w:jc w:val="both"/>
        <w:rPr>
          <w:rFonts w:ascii=".VnTime" w:hAnsi=".VnTime"/>
        </w:rPr>
      </w:pPr>
      <w:r w:rsidRPr="00CF7EEA">
        <w:rPr>
          <w:rFonts w:ascii=".VnTime" w:hAnsi=".VnTime"/>
        </w:rPr>
        <w:t>Dµnh trong bµi míi</w:t>
      </w:r>
    </w:p>
    <w:p w:rsidR="00CA5A20" w:rsidRDefault="00CA5A20" w:rsidP="00CA5A20">
      <w:pPr>
        <w:jc w:val="center"/>
        <w:rPr>
          <w:b/>
          <w:u w:val="single"/>
        </w:rPr>
      </w:pPr>
      <w:r>
        <w:rPr>
          <w:rFonts w:ascii=".VnTime" w:hAnsi=".VnTime"/>
          <w:b/>
          <w:u w:val="single"/>
        </w:rPr>
        <w:t xml:space="preserve">B </w:t>
      </w:r>
      <w:r w:rsidRPr="003B7A51">
        <w:rPr>
          <w:b/>
          <w:u w:val="single"/>
        </w:rPr>
        <w:t>VÀ C. HOẠT ĐỘNG HÌNH THÀNH KIẾN THỨC VÀ LUYỆN TẬP</w:t>
      </w:r>
    </w:p>
    <w:p w:rsidR="00CA5A20" w:rsidRPr="00CF7EEA" w:rsidRDefault="00CA5A20" w:rsidP="00CA5A20">
      <w:pPr>
        <w:jc w:val="both"/>
        <w:rPr>
          <w:rFonts w:ascii=".VnTime" w:hAnsi=".VnTime"/>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299"/>
        <w:gridCol w:w="5558"/>
      </w:tblGrid>
      <w:tr w:rsidR="00CA5A20" w:rsidRPr="00720112" w:rsidTr="00CA5A20">
        <w:tc>
          <w:tcPr>
            <w:tcW w:w="4299" w:type="dxa"/>
          </w:tcPr>
          <w:p w:rsidR="00CA5A20" w:rsidRPr="00720112" w:rsidRDefault="00CA5A20" w:rsidP="0015088F">
            <w:pPr>
              <w:jc w:val="center"/>
              <w:rPr>
                <w:rFonts w:ascii=".VnTime" w:hAnsi=".VnTime"/>
                <w:b/>
              </w:rPr>
            </w:pPr>
            <w:r w:rsidRPr="00720112">
              <w:rPr>
                <w:rFonts w:ascii=".VnTime" w:hAnsi=".VnTime"/>
                <w:b/>
              </w:rPr>
              <w:t>Ho¹t ®éng cña thÇy vµ trß</w:t>
            </w:r>
          </w:p>
        </w:tc>
        <w:tc>
          <w:tcPr>
            <w:tcW w:w="5558" w:type="dxa"/>
          </w:tcPr>
          <w:p w:rsidR="00CA5A20" w:rsidRPr="00720112" w:rsidRDefault="00CA5A20" w:rsidP="0015088F">
            <w:pPr>
              <w:jc w:val="center"/>
              <w:rPr>
                <w:rFonts w:ascii=".VnTime" w:hAnsi=".VnTime"/>
              </w:rPr>
            </w:pPr>
            <w:r w:rsidRPr="00720112">
              <w:rPr>
                <w:rFonts w:ascii=".VnTime" w:hAnsi=".VnTime"/>
                <w:b/>
              </w:rPr>
              <w:t>Néi dung ghi b¶ng</w:t>
            </w:r>
          </w:p>
        </w:tc>
      </w:tr>
      <w:tr w:rsidR="00CA5A20" w:rsidRPr="00720112" w:rsidTr="00CA5A20">
        <w:tc>
          <w:tcPr>
            <w:tcW w:w="9857" w:type="dxa"/>
            <w:gridSpan w:val="2"/>
          </w:tcPr>
          <w:p w:rsidR="00CA5A20" w:rsidRPr="00720112" w:rsidRDefault="00CA5A20" w:rsidP="0015088F">
            <w:pPr>
              <w:jc w:val="center"/>
              <w:rPr>
                <w:rFonts w:ascii=".VnTime" w:hAnsi=".VnTime"/>
                <w:b/>
                <w:u w:val="single"/>
              </w:rPr>
            </w:pPr>
            <w:r w:rsidRPr="00720112">
              <w:rPr>
                <w:rFonts w:ascii=".VnTime" w:hAnsi=".VnTime"/>
                <w:b/>
                <w:u w:val="single"/>
              </w:rPr>
              <w:t>1. H×nh chiÕu vµ c¸c h×nh biÓu diÔn cña vËt thÓ</w:t>
            </w:r>
          </w:p>
        </w:tc>
      </w:tr>
      <w:tr w:rsidR="00CA5A20" w:rsidRPr="00720112" w:rsidTr="00CA5A20">
        <w:tc>
          <w:tcPr>
            <w:tcW w:w="4299" w:type="dxa"/>
          </w:tcPr>
          <w:p w:rsidR="000B2420" w:rsidRPr="00AB386B" w:rsidRDefault="000B2420" w:rsidP="000B2420">
            <w:r>
              <w:t>-</w:t>
            </w:r>
            <w:r w:rsidRPr="00AB386B">
              <w:t>Phương pháp: Đàm thoại gợi mở.</w:t>
            </w:r>
          </w:p>
          <w:p w:rsidR="000B2420" w:rsidRPr="00AB386B" w:rsidRDefault="000B2420" w:rsidP="000B2420">
            <w:r>
              <w:t>-</w:t>
            </w:r>
            <w:r w:rsidRPr="00AB386B">
              <w:t>Kĩ thuật d</w:t>
            </w:r>
            <w:r>
              <w:t xml:space="preserve">ạy </w:t>
            </w:r>
            <w:r w:rsidRPr="00AB386B">
              <w:t>h</w:t>
            </w:r>
            <w:r>
              <w:t>ọc:  V</w:t>
            </w:r>
            <w:r w:rsidRPr="00AB386B">
              <w:t xml:space="preserve">iết, trả lời </w:t>
            </w:r>
          </w:p>
          <w:p w:rsidR="000B2420" w:rsidRDefault="000B2420" w:rsidP="000B2420">
            <w:r>
              <w:t>-</w:t>
            </w:r>
            <w:r w:rsidRPr="00AB386B">
              <w:t>Năng lực:</w:t>
            </w:r>
            <w:r>
              <w:t xml:space="preserve"> </w:t>
            </w:r>
            <w:r w:rsidRPr="00AB386B">
              <w:t>Tư duy, giải quyết vấn đề</w:t>
            </w:r>
            <w:r>
              <w:t xml:space="preserve"> và sáng tạo</w:t>
            </w:r>
          </w:p>
          <w:p w:rsidR="000B2420" w:rsidRPr="000B2420" w:rsidRDefault="000B2420" w:rsidP="0015088F">
            <w:r>
              <w:t>-Phẩm chất:</w:t>
            </w:r>
            <w:r w:rsidRPr="005F6B95">
              <w:rPr>
                <w:lang w:val="vi-VN"/>
              </w:rPr>
              <w:t xml:space="preserve"> Tự lập, tự tin, tự chủ</w:t>
            </w:r>
          </w:p>
          <w:p w:rsidR="000B2420" w:rsidRPr="00AB386B" w:rsidRDefault="000B2420" w:rsidP="000B2420">
            <w:pPr>
              <w:jc w:val="both"/>
            </w:pPr>
            <w:r w:rsidRPr="00AB386B">
              <w:t xml:space="preserve">Gv yêu cầu học sinh hoạt động cá nhân để </w:t>
            </w:r>
            <w:r>
              <w:t xml:space="preserve">liên hệ thực tế và </w:t>
            </w:r>
            <w:r w:rsidRPr="00AB386B">
              <w:t>chia sẻ với các bạn trong nhóm những kinh nghiệm, hiểu biết của em  bằng việc trả lời câu hỏi sau:</w:t>
            </w:r>
          </w:p>
          <w:p w:rsidR="00CA5A20" w:rsidRPr="00720112" w:rsidRDefault="00CA5A20" w:rsidP="0015088F">
            <w:pPr>
              <w:jc w:val="both"/>
            </w:pPr>
            <w:r w:rsidRPr="00720112">
              <w:rPr>
                <w:rFonts w:ascii=".VnTime" w:hAnsi=".VnTime"/>
              </w:rPr>
              <w:t>?H·y nªu vai trß nhiÖm vô cña vÏ kÜ thuËt ®èi víi ®êi sèng cña con ng­êi?</w:t>
            </w:r>
            <w:r w:rsidRPr="00720112">
              <w:t>Các loại hình chiếu mà em đã học?</w:t>
            </w:r>
          </w:p>
          <w:p w:rsidR="000B2420" w:rsidRDefault="000B2420" w:rsidP="000B2420">
            <w:pPr>
              <w:jc w:val="both"/>
            </w:pPr>
            <w:r>
              <w:t>Học sinh hoạt động cá nhân để chia sẻ với các bạn trong nhóm những kinh nghiệm, hiểu biết của em  bằng việc trả lời câu hỏi và ghi câu trả lời vào vở chuẩn bị.</w:t>
            </w:r>
          </w:p>
          <w:p w:rsidR="000B2420" w:rsidRDefault="000B2420" w:rsidP="000B2420">
            <w:pPr>
              <w:jc w:val="both"/>
            </w:pPr>
            <w:r>
              <w:t xml:space="preserve">Gv quan sát, giúp đỡ học sinh còn lúng túng khi trả lời  các câu hỏi. </w:t>
            </w:r>
          </w:p>
          <w:p w:rsidR="000B2420" w:rsidRDefault="000B2420" w:rsidP="000B2420">
            <w:pPr>
              <w:jc w:val="both"/>
            </w:pPr>
            <w:r>
              <w:t xml:space="preserve">Gv yêu cầu  học sinh báo cáo kết quả hoạt động cá nhân. </w:t>
            </w:r>
          </w:p>
          <w:p w:rsidR="000B2420" w:rsidRDefault="000B2420" w:rsidP="000B2420">
            <w:pPr>
              <w:spacing w:line="34" w:lineRule="atLeast"/>
            </w:pPr>
            <w:r>
              <w:t>Gv gọi một số học sinh chia sẻ thông tin.</w:t>
            </w:r>
          </w:p>
          <w:p w:rsidR="000B2420" w:rsidRDefault="000B2420" w:rsidP="000B2420">
            <w:pPr>
              <w:jc w:val="both"/>
            </w:pPr>
            <w:r>
              <w:lastRenderedPageBreak/>
              <w:t>Sau đó cá nhân học sinh chia sẻ thông tin với các bạn trong  lớp</w:t>
            </w:r>
          </w:p>
          <w:p w:rsidR="000B2420" w:rsidRPr="00AB386B" w:rsidRDefault="000B2420" w:rsidP="000B2420">
            <w:pPr>
              <w:jc w:val="both"/>
            </w:pPr>
            <w:r>
              <w:t>Các học sinh khác chia sẻ thông tin.</w:t>
            </w:r>
          </w:p>
          <w:p w:rsidR="000B2420" w:rsidRPr="00833DE0" w:rsidRDefault="000B2420" w:rsidP="000B2420">
            <w:pPr>
              <w:spacing w:line="34" w:lineRule="atLeast"/>
              <w:rPr>
                <w:lang w:val="nl-NL"/>
              </w:rPr>
            </w:pPr>
            <w:r>
              <w:rPr>
                <w:lang w:val="nl-NL"/>
              </w:rPr>
              <w:t>GV chốt kiến thức.</w:t>
            </w:r>
          </w:p>
          <w:p w:rsidR="00CA5A20" w:rsidRPr="00720112" w:rsidRDefault="00CA5A20" w:rsidP="0015088F">
            <w:pPr>
              <w:rPr>
                <w:rFonts w:ascii=".VnTime" w:hAnsi=".VnTime"/>
                <w:lang w:val="pt-BR"/>
              </w:rPr>
            </w:pPr>
          </w:p>
        </w:tc>
        <w:tc>
          <w:tcPr>
            <w:tcW w:w="5558" w:type="dxa"/>
          </w:tcPr>
          <w:p w:rsidR="00CA5A20" w:rsidRPr="00720112" w:rsidRDefault="00CA5A20" w:rsidP="0015088F">
            <w:pPr>
              <w:rPr>
                <w:rFonts w:ascii=".VnTime" w:hAnsi=".VnTime"/>
                <w:b/>
                <w:u w:val="single"/>
                <w:lang w:val="pt-BR"/>
              </w:rPr>
            </w:pPr>
            <w:r w:rsidRPr="00720112">
              <w:rPr>
                <w:rFonts w:ascii=".VnTime" w:hAnsi=".VnTime"/>
                <w:b/>
                <w:u w:val="single"/>
                <w:lang w:val="pt-BR"/>
              </w:rPr>
              <w:lastRenderedPageBreak/>
              <w:t>1.H×nh chiÕu vµ c¸c h×nh biÓu diÔn cña vËt thÓ</w:t>
            </w:r>
          </w:p>
          <w:p w:rsidR="00CA5A20" w:rsidRDefault="00CA5A20" w:rsidP="0015088F">
            <w:pPr>
              <w:rPr>
                <w:rFonts w:ascii=".VnTime" w:hAnsi=".VnTime"/>
                <w:lang w:val="pt-BR"/>
              </w:rPr>
            </w:pPr>
          </w:p>
          <w:p w:rsidR="000B2420" w:rsidRPr="00720112" w:rsidRDefault="000B2420" w:rsidP="0015088F">
            <w:pPr>
              <w:rPr>
                <w:rFonts w:ascii=".VnTime" w:hAnsi=".VnTime"/>
                <w:lang w:val="pt-BR"/>
              </w:rPr>
            </w:pPr>
          </w:p>
          <w:p w:rsidR="00CA5A20" w:rsidRDefault="00CA5A20" w:rsidP="0015088F">
            <w:pPr>
              <w:rPr>
                <w:rFonts w:ascii=".VnTime" w:hAnsi=".VnTime"/>
                <w:lang w:val="pt-BR"/>
              </w:rPr>
            </w:pPr>
          </w:p>
          <w:p w:rsidR="000B2420" w:rsidRDefault="000B2420" w:rsidP="0015088F">
            <w:pPr>
              <w:rPr>
                <w:rFonts w:ascii=".VnTime" w:hAnsi=".VnTime"/>
                <w:lang w:val="pt-BR"/>
              </w:rPr>
            </w:pPr>
          </w:p>
          <w:p w:rsidR="000B2420" w:rsidRDefault="000B2420" w:rsidP="0015088F">
            <w:pPr>
              <w:rPr>
                <w:rFonts w:ascii=".VnTime" w:hAnsi=".VnTime"/>
                <w:lang w:val="pt-BR"/>
              </w:rPr>
            </w:pPr>
          </w:p>
          <w:p w:rsidR="000B2420" w:rsidRDefault="000B2420" w:rsidP="0015088F">
            <w:pPr>
              <w:rPr>
                <w:rFonts w:ascii=".VnTime" w:hAnsi=".VnTime"/>
                <w:lang w:val="pt-BR"/>
              </w:rPr>
            </w:pPr>
          </w:p>
          <w:p w:rsidR="000B2420" w:rsidRDefault="000B2420" w:rsidP="0015088F">
            <w:pPr>
              <w:rPr>
                <w:rFonts w:ascii=".VnTime" w:hAnsi=".VnTime"/>
                <w:lang w:val="pt-BR"/>
              </w:rPr>
            </w:pPr>
          </w:p>
          <w:p w:rsidR="000B2420" w:rsidRDefault="000B2420" w:rsidP="0015088F">
            <w:pPr>
              <w:rPr>
                <w:rFonts w:ascii=".VnTime" w:hAnsi=".VnTime"/>
                <w:lang w:val="pt-BR"/>
              </w:rPr>
            </w:pPr>
          </w:p>
          <w:p w:rsidR="000B2420" w:rsidRPr="00720112" w:rsidRDefault="000B2420" w:rsidP="0015088F">
            <w:pPr>
              <w:rPr>
                <w:rFonts w:ascii=".VnTime" w:hAnsi=".VnTime"/>
                <w:lang w:val="pt-BR"/>
              </w:rPr>
            </w:pPr>
          </w:p>
          <w:p w:rsidR="00CA5A20" w:rsidRPr="00720112" w:rsidRDefault="00CA5A20" w:rsidP="0015088F">
            <w:pPr>
              <w:rPr>
                <w:rFonts w:ascii=".VnTime" w:hAnsi=".VnTime"/>
                <w:lang w:val="pt-BR"/>
              </w:rPr>
            </w:pPr>
          </w:p>
          <w:p w:rsidR="00CA5A20" w:rsidRPr="00720112" w:rsidRDefault="00CA5A20" w:rsidP="0015088F">
            <w:pPr>
              <w:rPr>
                <w:lang w:val="pt-BR"/>
              </w:rPr>
            </w:pPr>
            <w:r w:rsidRPr="00720112">
              <w:rPr>
                <w:rFonts w:ascii=".VnTime" w:hAnsi=".VnTime"/>
                <w:lang w:val="pt-BR"/>
              </w:rPr>
              <w:t xml:space="preserve">- H×nh chiÕu </w:t>
            </w:r>
            <w:r w:rsidRPr="00720112">
              <w:rPr>
                <w:lang w:val="pt-BR"/>
              </w:rPr>
              <w:t>đứng</w:t>
            </w:r>
          </w:p>
          <w:p w:rsidR="00CA5A20" w:rsidRPr="00720112" w:rsidRDefault="00CA5A20" w:rsidP="0015088F">
            <w:pPr>
              <w:rPr>
                <w:lang w:val="pt-BR"/>
              </w:rPr>
            </w:pPr>
            <w:r w:rsidRPr="00720112">
              <w:rPr>
                <w:lang w:val="pt-BR"/>
              </w:rPr>
              <w:t xml:space="preserve">- </w:t>
            </w:r>
            <w:r w:rsidRPr="00720112">
              <w:rPr>
                <w:rFonts w:ascii=".VnTime" w:hAnsi=".VnTime"/>
                <w:lang w:val="pt-BR"/>
              </w:rPr>
              <w:t>H×nh chiÕu</w:t>
            </w:r>
            <w:r w:rsidRPr="00720112">
              <w:rPr>
                <w:lang w:val="pt-BR"/>
              </w:rPr>
              <w:t xml:space="preserve"> bằng</w:t>
            </w:r>
          </w:p>
          <w:p w:rsidR="00CA5A20" w:rsidRPr="00720112" w:rsidRDefault="00CA5A20" w:rsidP="0015088F">
            <w:pPr>
              <w:rPr>
                <w:rFonts w:ascii="Arial" w:hAnsi="Arial" w:cs="Arial"/>
                <w:lang w:val="pt-BR"/>
              </w:rPr>
            </w:pPr>
            <w:r w:rsidRPr="00720112">
              <w:rPr>
                <w:rFonts w:ascii=".VnTime" w:hAnsi=".VnTime"/>
                <w:lang w:val="pt-BR"/>
              </w:rPr>
              <w:t>- H×nh chiÕu</w:t>
            </w:r>
            <w:r w:rsidRPr="00720112">
              <w:rPr>
                <w:lang w:val="pt-BR"/>
              </w:rPr>
              <w:t xml:space="preserve"> cạnh</w:t>
            </w:r>
          </w:p>
        </w:tc>
      </w:tr>
      <w:tr w:rsidR="00CA5A20" w:rsidRPr="00720112" w:rsidTr="00CA5A20">
        <w:tc>
          <w:tcPr>
            <w:tcW w:w="9857" w:type="dxa"/>
            <w:gridSpan w:val="2"/>
          </w:tcPr>
          <w:p w:rsidR="00CA5A20" w:rsidRPr="00720112" w:rsidRDefault="00CA5A20" w:rsidP="0015088F">
            <w:pPr>
              <w:jc w:val="center"/>
              <w:rPr>
                <w:rFonts w:ascii=".VnTime" w:hAnsi=".VnTime"/>
                <w:b/>
                <w:u w:val="single"/>
                <w:lang w:val="pt-BR"/>
              </w:rPr>
            </w:pPr>
            <w:r w:rsidRPr="00720112">
              <w:rPr>
                <w:rFonts w:ascii=".VnTime" w:hAnsi=".VnTime"/>
                <w:b/>
                <w:u w:val="single"/>
                <w:lang w:val="pt-BR"/>
              </w:rPr>
              <w:lastRenderedPageBreak/>
              <w:t>2. VËt liÖu kim lo¹i, vËt liÖu phi kim lo¹i</w:t>
            </w:r>
          </w:p>
        </w:tc>
      </w:tr>
      <w:tr w:rsidR="00CA5A20" w:rsidRPr="00720112" w:rsidTr="00CA5A20">
        <w:tc>
          <w:tcPr>
            <w:tcW w:w="4299" w:type="dxa"/>
          </w:tcPr>
          <w:p w:rsidR="000B2420" w:rsidRPr="00AB386B" w:rsidRDefault="000B2420" w:rsidP="000B2420">
            <w:r>
              <w:t>-</w:t>
            </w:r>
            <w:r w:rsidRPr="00AB386B">
              <w:t>Phương pháp: Đàm thoại gợi mở</w:t>
            </w:r>
            <w:r>
              <w:t>, nêu và giải quyết vấn đề.</w:t>
            </w:r>
          </w:p>
          <w:p w:rsidR="000B2420" w:rsidRPr="00AB386B" w:rsidRDefault="000B2420" w:rsidP="000B2420">
            <w:r>
              <w:t>-</w:t>
            </w:r>
            <w:r w:rsidRPr="00AB386B">
              <w:t>Kĩ thuật d</w:t>
            </w:r>
            <w:r>
              <w:t xml:space="preserve">ạy </w:t>
            </w:r>
            <w:r w:rsidRPr="00AB386B">
              <w:t>h</w:t>
            </w:r>
            <w:r>
              <w:t>ọc: V</w:t>
            </w:r>
            <w:r w:rsidRPr="00AB386B">
              <w:t>iết, trả lời</w:t>
            </w:r>
            <w:r>
              <w:t xml:space="preserve"> câu hỏi, chia sẻ nhóm đôi.</w:t>
            </w:r>
            <w:r w:rsidRPr="00AB386B">
              <w:t xml:space="preserve"> </w:t>
            </w:r>
          </w:p>
          <w:p w:rsidR="000B2420" w:rsidRDefault="000B2420" w:rsidP="000B2420">
            <w:r>
              <w:t>-</w:t>
            </w:r>
            <w:r w:rsidRPr="00AB386B">
              <w:t>Năng lực:Tư duy, gi</w:t>
            </w:r>
            <w:r>
              <w:t>ao tiếp, hợp tác.</w:t>
            </w:r>
          </w:p>
          <w:p w:rsidR="000B2420" w:rsidRPr="000B2420" w:rsidRDefault="000B2420" w:rsidP="0015088F">
            <w:r>
              <w:t>-Phẩm chất:</w:t>
            </w:r>
            <w:r w:rsidRPr="005F6B95">
              <w:rPr>
                <w:lang w:val="vi-VN"/>
              </w:rPr>
              <w:t xml:space="preserve"> Tự lập, tự tin, tự chủ</w:t>
            </w:r>
          </w:p>
          <w:p w:rsidR="000B2420" w:rsidRDefault="00CA5A20" w:rsidP="000B2420">
            <w:pPr>
              <w:jc w:val="both"/>
              <w:rPr>
                <w:lang w:val="nl-NL"/>
              </w:rPr>
            </w:pPr>
            <w:r w:rsidRPr="00720112">
              <w:rPr>
                <w:rFonts w:ascii=".VnTime" w:hAnsi=".VnTime"/>
              </w:rPr>
              <w:t>Gv h­íng dÉn  hs nghiªn cøu th«ng tin sgk</w:t>
            </w:r>
            <w:r w:rsidR="000B2420">
              <w:rPr>
                <w:rFonts w:ascii=".VnTime" w:hAnsi=".VnTime"/>
              </w:rPr>
              <w:t>.</w:t>
            </w:r>
            <w:r w:rsidR="000B2420">
              <w:rPr>
                <w:lang w:val="nl-NL"/>
              </w:rPr>
              <w:t xml:space="preserve"> </w:t>
            </w:r>
          </w:p>
          <w:p w:rsidR="00CA5A20" w:rsidRPr="000B2420" w:rsidRDefault="000B2420" w:rsidP="000B2420">
            <w:pPr>
              <w:jc w:val="both"/>
            </w:pPr>
            <w:r>
              <w:rPr>
                <w:lang w:val="nl-NL"/>
              </w:rPr>
              <w:t>GV yêu cầu hoạt động nhóm để trả lời các câu hỏi sau:</w:t>
            </w:r>
          </w:p>
          <w:p w:rsidR="00CA5A20" w:rsidRPr="00720112" w:rsidRDefault="00CA5A20" w:rsidP="0015088F">
            <w:pPr>
              <w:jc w:val="both"/>
              <w:rPr>
                <w:rFonts w:ascii=".VnTime" w:hAnsi=".VnTime"/>
              </w:rPr>
            </w:pPr>
            <w:r w:rsidRPr="00720112">
              <w:rPr>
                <w:rFonts w:ascii=".VnTime" w:hAnsi=".VnTime"/>
              </w:rPr>
              <w:t>?ThÕ nµo lµ vËt liÖu dÉn ®iÖn, vËt liÖu c¸ch ®iÖn. ?</w:t>
            </w:r>
          </w:p>
          <w:p w:rsidR="00CA5A20" w:rsidRPr="00720112" w:rsidRDefault="000B2420" w:rsidP="0015088F">
            <w:pPr>
              <w:rPr>
                <w:rFonts w:ascii=".VnTime" w:hAnsi=".VnTime"/>
              </w:rPr>
            </w:pPr>
            <w:r>
              <w:rPr>
                <w:rFonts w:ascii=".VnTime" w:hAnsi=".VnTime"/>
              </w:rPr>
              <w:t>?</w:t>
            </w:r>
            <w:r w:rsidR="00CA5A20" w:rsidRPr="00720112">
              <w:rPr>
                <w:rFonts w:ascii=".VnTime" w:hAnsi=".VnTime"/>
              </w:rPr>
              <w:t xml:space="preserve">Khi sö dông c¸c vËt liÖu nµy cÇn ph¶i cã nh÷ng l­u ý g× ? </w:t>
            </w:r>
          </w:p>
          <w:p w:rsidR="000B2420" w:rsidRDefault="000B2420" w:rsidP="000B2420">
            <w:pPr>
              <w:jc w:val="both"/>
            </w:pPr>
            <w:r>
              <w:rPr>
                <w:lang w:val="nl-NL"/>
              </w:rPr>
              <w:t xml:space="preserve">GV yêu cầu hoạt động nhóm để chia sẻ , thống nhất các thông tin đúng ở trong nhóm </w:t>
            </w:r>
          </w:p>
          <w:p w:rsidR="000B2420" w:rsidRDefault="000B2420" w:rsidP="000B2420">
            <w:pPr>
              <w:jc w:val="both"/>
            </w:pPr>
            <w:r>
              <w:t>Gv gọi một số nhóm trả lời câu hỏi, các học sinh khác lắng nghe và trao đổi khi có yêu cầu, bổ sung để hoàn thiện  các nội dung</w:t>
            </w:r>
          </w:p>
          <w:p w:rsidR="00CA5A20" w:rsidRPr="000B2420" w:rsidRDefault="000B2420" w:rsidP="000B2420">
            <w:pPr>
              <w:jc w:val="both"/>
            </w:pPr>
            <w:r>
              <w:t xml:space="preserve">Gv chốt </w:t>
            </w:r>
          </w:p>
        </w:tc>
        <w:tc>
          <w:tcPr>
            <w:tcW w:w="5558" w:type="dxa"/>
          </w:tcPr>
          <w:p w:rsidR="00CA5A20" w:rsidRPr="00720112" w:rsidRDefault="00CA5A20" w:rsidP="0015088F">
            <w:pPr>
              <w:jc w:val="both"/>
              <w:rPr>
                <w:rFonts w:ascii=".VnTime" w:hAnsi=".VnTime"/>
                <w:b/>
                <w:u w:val="single"/>
                <w:lang w:val="pt-BR"/>
              </w:rPr>
            </w:pPr>
            <w:r w:rsidRPr="00720112">
              <w:rPr>
                <w:rFonts w:ascii=".VnTime" w:hAnsi=".VnTime"/>
                <w:b/>
                <w:u w:val="single"/>
                <w:lang w:val="pt-BR"/>
              </w:rPr>
              <w:t>2.VËt liÖu kim lo¹i, vËt liÖu phi kim lo¹i</w:t>
            </w:r>
          </w:p>
          <w:p w:rsidR="00CA5A20" w:rsidRDefault="00CA5A20" w:rsidP="0015088F">
            <w:pPr>
              <w:jc w:val="both"/>
              <w:rPr>
                <w:rFonts w:ascii=".VnTime" w:hAnsi=".VnTime"/>
                <w:lang w:val="pt-BR"/>
              </w:rPr>
            </w:pPr>
          </w:p>
          <w:p w:rsidR="000B2420" w:rsidRDefault="000B2420" w:rsidP="0015088F">
            <w:pPr>
              <w:jc w:val="both"/>
              <w:rPr>
                <w:rFonts w:ascii=".VnTime" w:hAnsi=".VnTime"/>
                <w:lang w:val="pt-BR"/>
              </w:rPr>
            </w:pPr>
          </w:p>
          <w:p w:rsidR="000B2420" w:rsidRDefault="000B2420" w:rsidP="0015088F">
            <w:pPr>
              <w:jc w:val="both"/>
              <w:rPr>
                <w:rFonts w:ascii=".VnTime" w:hAnsi=".VnTime"/>
                <w:lang w:val="pt-BR"/>
              </w:rPr>
            </w:pPr>
          </w:p>
          <w:p w:rsidR="000B2420" w:rsidRDefault="000B2420" w:rsidP="0015088F">
            <w:pPr>
              <w:jc w:val="both"/>
              <w:rPr>
                <w:rFonts w:ascii=".VnTime" w:hAnsi=".VnTime"/>
                <w:lang w:val="pt-BR"/>
              </w:rPr>
            </w:pPr>
          </w:p>
          <w:p w:rsidR="000B2420" w:rsidRDefault="000B2420" w:rsidP="0015088F">
            <w:pPr>
              <w:jc w:val="both"/>
              <w:rPr>
                <w:rFonts w:ascii=".VnTime" w:hAnsi=".VnTime"/>
                <w:lang w:val="pt-BR"/>
              </w:rPr>
            </w:pPr>
          </w:p>
          <w:p w:rsidR="000B2420" w:rsidRDefault="000B2420" w:rsidP="0015088F">
            <w:pPr>
              <w:jc w:val="both"/>
              <w:rPr>
                <w:rFonts w:ascii=".VnTime" w:hAnsi=".VnTime"/>
                <w:lang w:val="pt-BR"/>
              </w:rPr>
            </w:pPr>
          </w:p>
          <w:p w:rsidR="000B2420" w:rsidRPr="00720112" w:rsidRDefault="000B2420" w:rsidP="0015088F">
            <w:pPr>
              <w:jc w:val="both"/>
              <w:rPr>
                <w:rFonts w:ascii=".VnTime" w:hAnsi=".VnTime"/>
                <w:lang w:val="pt-BR"/>
              </w:rPr>
            </w:pPr>
          </w:p>
          <w:p w:rsidR="00CA5A20" w:rsidRDefault="00F47AF0" w:rsidP="0015088F">
            <w:pPr>
              <w:jc w:val="both"/>
              <w:rPr>
                <w:rFonts w:ascii=".VnTime" w:hAnsi=".VnTime"/>
                <w:lang w:val="pt-BR"/>
              </w:rPr>
            </w:pPr>
            <w:r>
              <w:rPr>
                <w:rFonts w:ascii=".VnTime" w:hAnsi=".VnTime"/>
                <w:lang w:val="pt-BR"/>
              </w:rPr>
              <w:t>-</w:t>
            </w:r>
            <w:r w:rsidR="00CA5A20" w:rsidRPr="00720112">
              <w:rPr>
                <w:rFonts w:ascii=".VnTime" w:hAnsi=".VnTime"/>
                <w:lang w:val="pt-BR"/>
              </w:rPr>
              <w:t>VËt liÖu dÉn ®iÖn lµ vËt liÖu cã thÓ cho dßng ®iÖn ®i qua</w:t>
            </w:r>
            <w:r>
              <w:rPr>
                <w:rFonts w:ascii=".VnTime" w:hAnsi=".VnTime"/>
                <w:lang w:val="pt-BR"/>
              </w:rPr>
              <w:t>.</w:t>
            </w:r>
          </w:p>
          <w:p w:rsidR="00F47AF0" w:rsidRDefault="00F47AF0" w:rsidP="0015088F">
            <w:pPr>
              <w:jc w:val="both"/>
              <w:rPr>
                <w:rFonts w:ascii=".VnTime" w:hAnsi=".VnTime"/>
                <w:lang w:val="pt-BR"/>
              </w:rPr>
            </w:pPr>
          </w:p>
          <w:p w:rsidR="00F47AF0" w:rsidRDefault="00F47AF0" w:rsidP="0015088F">
            <w:pPr>
              <w:jc w:val="both"/>
              <w:rPr>
                <w:rFonts w:ascii=".VnTime" w:hAnsi=".VnTime"/>
                <w:lang w:val="pt-BR"/>
              </w:rPr>
            </w:pPr>
          </w:p>
          <w:p w:rsidR="00F47AF0" w:rsidRDefault="00F47AF0" w:rsidP="0015088F">
            <w:pPr>
              <w:jc w:val="both"/>
              <w:rPr>
                <w:rFonts w:ascii=".VnTime" w:hAnsi=".VnTime"/>
                <w:lang w:val="pt-BR"/>
              </w:rPr>
            </w:pPr>
          </w:p>
          <w:p w:rsidR="00F47AF0" w:rsidRPr="00720112" w:rsidRDefault="00F47AF0" w:rsidP="0015088F">
            <w:pPr>
              <w:jc w:val="both"/>
              <w:rPr>
                <w:rFonts w:ascii=".VnTime" w:hAnsi=".VnTime"/>
                <w:lang w:val="pt-BR"/>
              </w:rPr>
            </w:pPr>
          </w:p>
          <w:p w:rsidR="00CA5A20" w:rsidRPr="00720112" w:rsidRDefault="00F47AF0" w:rsidP="0015088F">
            <w:pPr>
              <w:jc w:val="both"/>
              <w:rPr>
                <w:rFonts w:ascii=".VnTime" w:hAnsi=".VnTime"/>
                <w:u w:val="single"/>
                <w:lang w:val="pt-BR"/>
              </w:rPr>
            </w:pPr>
            <w:r>
              <w:rPr>
                <w:rFonts w:ascii=".VnTime" w:hAnsi=".VnTime"/>
                <w:lang w:val="pt-BR"/>
              </w:rPr>
              <w:t>-</w:t>
            </w:r>
            <w:r w:rsidR="00CA5A20" w:rsidRPr="00720112">
              <w:rPr>
                <w:rFonts w:ascii=".VnTime" w:hAnsi=".VnTime"/>
                <w:lang w:val="pt-BR"/>
              </w:rPr>
              <w:t>VËt liÖu c¸ch ®iÖn lµ vËt liÖu ng¨n c¸ch phÇn kh«ng mang ®iÖn víi phÇn mang ®iÖn hoÆc gi÷a c¸c phÇn mang ®iÖn víi nhau</w:t>
            </w:r>
          </w:p>
        </w:tc>
      </w:tr>
      <w:tr w:rsidR="00CA5A20" w:rsidRPr="00720112" w:rsidTr="00CA5A20">
        <w:tc>
          <w:tcPr>
            <w:tcW w:w="9857" w:type="dxa"/>
            <w:gridSpan w:val="2"/>
          </w:tcPr>
          <w:p w:rsidR="00CA5A20" w:rsidRPr="00720112" w:rsidRDefault="00CA5A20" w:rsidP="0015088F">
            <w:pPr>
              <w:jc w:val="center"/>
              <w:rPr>
                <w:rFonts w:ascii=".VnTime" w:hAnsi=".VnTime"/>
                <w:b/>
                <w:u w:val="single"/>
                <w:lang w:val="pt-BR"/>
              </w:rPr>
            </w:pPr>
            <w:r w:rsidRPr="00720112">
              <w:rPr>
                <w:rFonts w:ascii=".VnTime" w:hAnsi=".VnTime"/>
                <w:b/>
                <w:u w:val="single"/>
                <w:lang w:val="pt-BR"/>
              </w:rPr>
              <w:t>3. Dông cô dïng trong l¾p ®Æt m¹ng ®iÖn</w:t>
            </w:r>
          </w:p>
        </w:tc>
      </w:tr>
      <w:tr w:rsidR="00CA5A20" w:rsidRPr="00720112" w:rsidTr="00CA5A20">
        <w:tc>
          <w:tcPr>
            <w:tcW w:w="4299" w:type="dxa"/>
          </w:tcPr>
          <w:p w:rsidR="000B2420" w:rsidRPr="00AB386B" w:rsidRDefault="000B2420" w:rsidP="000B2420">
            <w:r>
              <w:t>-Phương pháp: Nêu và giải quyết vấn đề.</w:t>
            </w:r>
          </w:p>
          <w:p w:rsidR="000B2420" w:rsidRPr="00AB386B" w:rsidRDefault="000B2420" w:rsidP="000B2420">
            <w:r>
              <w:t>-</w:t>
            </w:r>
            <w:r w:rsidRPr="00AB386B">
              <w:t>Kĩ thuật d</w:t>
            </w:r>
            <w:r>
              <w:t xml:space="preserve">ạy </w:t>
            </w:r>
            <w:r w:rsidRPr="00AB386B">
              <w:t>h</w:t>
            </w:r>
            <w:r>
              <w:t>ọc: V</w:t>
            </w:r>
            <w:r w:rsidRPr="00AB386B">
              <w:t>iết, trả lời</w:t>
            </w:r>
            <w:r>
              <w:t xml:space="preserve"> câu hỏi, chia sẻ nhóm đôi.</w:t>
            </w:r>
            <w:r w:rsidRPr="00AB386B">
              <w:t xml:space="preserve"> </w:t>
            </w:r>
          </w:p>
          <w:p w:rsidR="000B2420" w:rsidRDefault="000B2420" w:rsidP="000B2420">
            <w:r>
              <w:t>-</w:t>
            </w:r>
            <w:r w:rsidRPr="00AB386B">
              <w:t>Năng lực:Tư duy, gi</w:t>
            </w:r>
            <w:r>
              <w:t>ao tiếp, hợp tác.</w:t>
            </w:r>
          </w:p>
          <w:p w:rsidR="000B2420" w:rsidRPr="0044056D" w:rsidRDefault="000B2420" w:rsidP="000B2420">
            <w:r>
              <w:t>-Phẩm chất:</w:t>
            </w:r>
            <w:r w:rsidRPr="005F6B95">
              <w:rPr>
                <w:lang w:val="vi-VN"/>
              </w:rPr>
              <w:t xml:space="preserve"> Tự lập, tự tin, tự chủ</w:t>
            </w:r>
          </w:p>
          <w:p w:rsidR="000B2420" w:rsidRDefault="00CA5A20" w:rsidP="000B2420">
            <w:pPr>
              <w:jc w:val="both"/>
              <w:rPr>
                <w:lang w:val="nl-NL"/>
              </w:rPr>
            </w:pPr>
            <w:r w:rsidRPr="00720112">
              <w:rPr>
                <w:rFonts w:ascii=".VnTime" w:hAnsi=".VnTime"/>
              </w:rPr>
              <w:t>Gv h­íng dÉn  hs nghiªn cøu th«ng tin sgk</w:t>
            </w:r>
            <w:r w:rsidR="000B2420">
              <w:rPr>
                <w:rFonts w:ascii=".VnTime" w:hAnsi=".VnTime"/>
              </w:rPr>
              <w:t>.</w:t>
            </w:r>
            <w:r w:rsidR="000B2420">
              <w:rPr>
                <w:lang w:val="nl-NL"/>
              </w:rPr>
              <w:t xml:space="preserve"> </w:t>
            </w:r>
          </w:p>
          <w:p w:rsidR="00CA5A20" w:rsidRPr="000B2420" w:rsidRDefault="000B2420" w:rsidP="000B2420">
            <w:pPr>
              <w:jc w:val="both"/>
            </w:pPr>
            <w:r>
              <w:rPr>
                <w:lang w:val="nl-NL"/>
              </w:rPr>
              <w:t>GV yêu cầu hoạt động nhóm để trả lời các câu hỏi sau:</w:t>
            </w:r>
          </w:p>
          <w:p w:rsidR="00CA5A20" w:rsidRDefault="00CA5A20" w:rsidP="0015088F">
            <w:pPr>
              <w:jc w:val="both"/>
              <w:rPr>
                <w:rFonts w:ascii=".VnTime" w:hAnsi=".VnTime"/>
              </w:rPr>
            </w:pPr>
            <w:r w:rsidRPr="00720112">
              <w:rPr>
                <w:rFonts w:ascii=".VnTime" w:hAnsi=".VnTime"/>
              </w:rPr>
              <w:t xml:space="preserve">?H·y nªu tªn vµ c«ng dông cña mét sè dông cô c¬ khÝ dïng trong </w:t>
            </w:r>
            <w:r w:rsidRPr="00CA5A20">
              <w:t>gia công c</w:t>
            </w:r>
            <w:r w:rsidRPr="00CA5A20">
              <w:rPr>
                <w:lang w:val="vi-VN"/>
              </w:rPr>
              <w:t>ơ</w:t>
            </w:r>
            <w:r w:rsidRPr="00CA5A20">
              <w:t xml:space="preserve"> khí</w:t>
            </w:r>
            <w:r w:rsidRPr="00720112">
              <w:rPr>
                <w:rFonts w:ascii=".VnTime" w:hAnsi=".VnTime"/>
              </w:rPr>
              <w:t>?</w:t>
            </w:r>
          </w:p>
          <w:p w:rsidR="000B2420" w:rsidRPr="000B2420" w:rsidRDefault="000B2420" w:rsidP="0015088F">
            <w:pPr>
              <w:jc w:val="both"/>
            </w:pPr>
            <w:r w:rsidRPr="000B2420">
              <w:t>? Lấy 3 ví dụ minh họa?</w:t>
            </w:r>
          </w:p>
          <w:p w:rsidR="00CA5A20" w:rsidRPr="00720112" w:rsidRDefault="00CA5A20" w:rsidP="0015088F">
            <w:pPr>
              <w:rPr>
                <w:rFonts w:ascii=".VnTime" w:hAnsi=".VnTime"/>
              </w:rPr>
            </w:pPr>
            <w:r w:rsidRPr="00720112">
              <w:rPr>
                <w:rFonts w:ascii=".VnTime" w:hAnsi=".VnTime"/>
              </w:rPr>
              <w:t xml:space="preserve">Hs th¶o luËn nhãm vµ tr¶ lêi </w:t>
            </w:r>
          </w:p>
          <w:p w:rsidR="00CA5A20" w:rsidRPr="00720112" w:rsidRDefault="00CA5A20" w:rsidP="0015088F">
            <w:pPr>
              <w:rPr>
                <w:rFonts w:ascii=".VnTime" w:hAnsi=".VnTime"/>
                <w:lang w:val="pt-BR"/>
              </w:rPr>
            </w:pPr>
            <w:r w:rsidRPr="00720112">
              <w:rPr>
                <w:rFonts w:ascii=".VnTime" w:hAnsi=".VnTime"/>
                <w:lang w:val="pt-BR"/>
              </w:rPr>
              <w:t>NhËn xÐt b¹n tr¶ lêi ?</w:t>
            </w:r>
          </w:p>
          <w:p w:rsidR="00CA5A20" w:rsidRPr="00720112" w:rsidRDefault="00CA5A20" w:rsidP="0015088F">
            <w:pPr>
              <w:rPr>
                <w:rFonts w:ascii=".VnTime" w:hAnsi=".VnTime"/>
                <w:lang w:val="pt-BR"/>
              </w:rPr>
            </w:pPr>
            <w:r w:rsidRPr="00720112">
              <w:rPr>
                <w:rFonts w:ascii=".VnTime" w:hAnsi=".VnTime"/>
                <w:lang w:val="pt-BR"/>
              </w:rPr>
              <w:t>Hs nhËn xÐt ,gv kÕt luËn vÊn ®Ò</w:t>
            </w:r>
          </w:p>
        </w:tc>
        <w:tc>
          <w:tcPr>
            <w:tcW w:w="5558" w:type="dxa"/>
          </w:tcPr>
          <w:p w:rsidR="00CA5A20" w:rsidRDefault="00CA5A20" w:rsidP="0015088F">
            <w:pPr>
              <w:rPr>
                <w:rFonts w:ascii=".VnTime" w:hAnsi=".VnTime"/>
                <w:lang w:val="pt-BR"/>
              </w:rPr>
            </w:pPr>
            <w:r w:rsidRPr="00720112">
              <w:rPr>
                <w:rFonts w:ascii=".VnTime" w:hAnsi=".VnTime"/>
                <w:b/>
                <w:u w:val="single"/>
                <w:lang w:val="pt-BR"/>
              </w:rPr>
              <w:t xml:space="preserve">3. Dông cô c¬ khÝ dïng </w:t>
            </w:r>
            <w:r w:rsidRPr="00CA5A20">
              <w:rPr>
                <w:b/>
                <w:u w:val="single"/>
              </w:rPr>
              <w:t>gia công c</w:t>
            </w:r>
            <w:r w:rsidRPr="00CA5A20">
              <w:rPr>
                <w:b/>
                <w:u w:val="single"/>
                <w:lang w:val="vi-VN"/>
              </w:rPr>
              <w:t>ơ</w:t>
            </w:r>
            <w:r w:rsidRPr="00CA5A20">
              <w:rPr>
                <w:b/>
                <w:u w:val="single"/>
              </w:rPr>
              <w:t xml:space="preserve"> khí</w:t>
            </w:r>
            <w:r w:rsidRPr="00720112">
              <w:rPr>
                <w:rFonts w:ascii=".VnTime" w:hAnsi=".VnTime"/>
                <w:lang w:val="pt-BR"/>
              </w:rPr>
              <w:t xml:space="preserve"> </w:t>
            </w:r>
          </w:p>
          <w:p w:rsidR="000B2420" w:rsidRDefault="000B2420" w:rsidP="0015088F">
            <w:pPr>
              <w:rPr>
                <w:rFonts w:ascii=".VnTime" w:hAnsi=".VnTime"/>
                <w:lang w:val="pt-BR"/>
              </w:rPr>
            </w:pPr>
          </w:p>
          <w:p w:rsidR="000B2420" w:rsidRDefault="000B2420" w:rsidP="0015088F">
            <w:pPr>
              <w:rPr>
                <w:rFonts w:ascii=".VnTime" w:hAnsi=".VnTime"/>
                <w:lang w:val="pt-BR"/>
              </w:rPr>
            </w:pPr>
          </w:p>
          <w:p w:rsidR="000B2420" w:rsidRDefault="000B2420" w:rsidP="0015088F">
            <w:pPr>
              <w:rPr>
                <w:rFonts w:ascii=".VnTime" w:hAnsi=".VnTime"/>
                <w:lang w:val="pt-BR"/>
              </w:rPr>
            </w:pPr>
          </w:p>
          <w:p w:rsidR="000B2420" w:rsidRDefault="000B2420" w:rsidP="0015088F">
            <w:pPr>
              <w:rPr>
                <w:rFonts w:ascii=".VnTime" w:hAnsi=".VnTime"/>
                <w:lang w:val="pt-BR"/>
              </w:rPr>
            </w:pPr>
          </w:p>
          <w:p w:rsidR="00CA5A20" w:rsidRPr="00720112" w:rsidRDefault="00CA5A20" w:rsidP="0015088F">
            <w:pPr>
              <w:rPr>
                <w:rFonts w:ascii=".VnTime" w:hAnsi=".VnTime"/>
                <w:lang w:val="pt-BR"/>
              </w:rPr>
            </w:pPr>
            <w:r w:rsidRPr="00720112">
              <w:rPr>
                <w:rFonts w:ascii=".VnTime" w:hAnsi=".VnTime"/>
                <w:lang w:val="pt-BR"/>
              </w:rPr>
              <w:t>-K×m ®iÖn: Dïng ®Ó c¾t d©y dÉn theo chiÒu dµi ®· ®Þnh, ngoµi ra k×m cßn ®Ó tuèt d©y vµ gi÷ d©y dÉn khi cÇn nèi.</w:t>
            </w:r>
          </w:p>
          <w:p w:rsidR="00CA5A20" w:rsidRPr="00720112" w:rsidRDefault="00CA5A20" w:rsidP="0015088F">
            <w:pPr>
              <w:rPr>
                <w:rFonts w:ascii=".VnTime" w:hAnsi=".VnTime"/>
                <w:lang w:val="pt-BR"/>
              </w:rPr>
            </w:pPr>
            <w:r w:rsidRPr="00720112">
              <w:rPr>
                <w:rFonts w:ascii=".VnTime" w:hAnsi=".VnTime"/>
                <w:lang w:val="pt-BR"/>
              </w:rPr>
              <w:t>- Khoan m¸y : Dïng ®Ó khoan lç trªn bª t«ng hoÆc gç...®Ó l¾p ®Æt d©y dÉn vµ thiÕt bÞ ®iÖn.</w:t>
            </w:r>
          </w:p>
          <w:p w:rsidR="00CA5A20" w:rsidRPr="00720112" w:rsidRDefault="00CA5A20" w:rsidP="00CA5A20">
            <w:pPr>
              <w:rPr>
                <w:rFonts w:ascii=".VnTime" w:hAnsi=".VnTime"/>
                <w:lang w:val="pt-BR"/>
              </w:rPr>
            </w:pPr>
            <w:r w:rsidRPr="00720112">
              <w:rPr>
                <w:rFonts w:ascii=".VnTime" w:hAnsi=".VnTime"/>
                <w:lang w:val="pt-BR"/>
              </w:rPr>
              <w:t xml:space="preserve">-Ngoµi ra  cßn cã </w:t>
            </w:r>
            <w:r w:rsidRPr="00CA5A20">
              <w:rPr>
                <w:lang w:val="pt-BR"/>
              </w:rPr>
              <w:t>c</w:t>
            </w:r>
            <w:r w:rsidRPr="00CA5A20">
              <w:rPr>
                <w:lang w:val="vi-VN"/>
              </w:rPr>
              <w:t>ư</w:t>
            </w:r>
            <w:r w:rsidRPr="00CA5A20">
              <w:t>a tay, búa</w:t>
            </w:r>
            <w:r w:rsidRPr="00720112">
              <w:rPr>
                <w:rFonts w:ascii="Arial" w:hAnsi="Arial" w:cs="Arial"/>
                <w:lang w:val="pt-BR"/>
              </w:rPr>
              <w:t>…</w:t>
            </w:r>
            <w:r w:rsidRPr="00720112">
              <w:rPr>
                <w:rFonts w:ascii=".VnTime" w:hAnsi=".VnTime"/>
                <w:lang w:val="pt-BR"/>
              </w:rPr>
              <w:t>.</w:t>
            </w:r>
          </w:p>
        </w:tc>
      </w:tr>
    </w:tbl>
    <w:p w:rsidR="00CA5A20" w:rsidRDefault="00CA5A20" w:rsidP="00CA5A20">
      <w:pPr>
        <w:jc w:val="center"/>
        <w:rPr>
          <w:b/>
          <w:u w:val="single"/>
        </w:rPr>
      </w:pPr>
    </w:p>
    <w:p w:rsidR="00CA5A20" w:rsidRDefault="00CA5A20" w:rsidP="00CA5A20">
      <w:pPr>
        <w:jc w:val="center"/>
        <w:rPr>
          <w:b/>
          <w:u w:val="single"/>
        </w:rPr>
      </w:pPr>
      <w:r w:rsidRPr="003B7A51">
        <w:rPr>
          <w:b/>
          <w:u w:val="single"/>
        </w:rPr>
        <w:t>D.HOẠT ĐỘNG VẬN DỤNG</w:t>
      </w:r>
    </w:p>
    <w:p w:rsidR="00CA5A20" w:rsidRDefault="00CA5A20" w:rsidP="00CA5A20">
      <w:pPr>
        <w:jc w:val="center"/>
        <w:rPr>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299"/>
        <w:gridCol w:w="5558"/>
      </w:tblGrid>
      <w:tr w:rsidR="00CA5A20" w:rsidRPr="00720112" w:rsidTr="0015088F">
        <w:tc>
          <w:tcPr>
            <w:tcW w:w="9857" w:type="dxa"/>
            <w:gridSpan w:val="2"/>
          </w:tcPr>
          <w:p w:rsidR="00CA5A20" w:rsidRPr="00720112" w:rsidRDefault="00CA5A20" w:rsidP="0015088F">
            <w:pPr>
              <w:jc w:val="center"/>
              <w:rPr>
                <w:rFonts w:ascii=".VnTime" w:hAnsi=".VnTime"/>
                <w:b/>
                <w:u w:val="single"/>
              </w:rPr>
            </w:pPr>
            <w:r w:rsidRPr="00720112">
              <w:rPr>
                <w:rFonts w:ascii=".VnTime" w:hAnsi=".VnTime"/>
                <w:b/>
                <w:u w:val="single"/>
              </w:rPr>
              <w:t>4. Thùc hµnh theo nhãm</w:t>
            </w:r>
          </w:p>
        </w:tc>
      </w:tr>
      <w:tr w:rsidR="00CA5A20" w:rsidRPr="00720112" w:rsidTr="0015088F">
        <w:tc>
          <w:tcPr>
            <w:tcW w:w="4299" w:type="dxa"/>
          </w:tcPr>
          <w:p w:rsidR="00CA5A20" w:rsidRPr="00720112" w:rsidRDefault="00CA5A20" w:rsidP="0015088F">
            <w:pPr>
              <w:jc w:val="both"/>
              <w:rPr>
                <w:lang w:val="pt-BR"/>
              </w:rPr>
            </w:pPr>
            <w:r>
              <w:rPr>
                <w:rFonts w:ascii=".VnTime" w:hAnsi=".VnTime"/>
              </w:rPr>
              <w:t xml:space="preserve">§­a ra ®Çy ®ñ c¸c </w:t>
            </w:r>
            <w:r w:rsidRPr="00720112">
              <w:rPr>
                <w:rFonts w:ascii=".VnTime" w:hAnsi=".VnTime"/>
              </w:rPr>
              <w:t xml:space="preserve">dông cô cÇn thiÕt vµ yªu cÇu hs thùc hµnh theo nhãm c¸c bµi thùc hµnh ®· häc </w:t>
            </w:r>
            <w:smartTag w:uri="urn:schemas-microsoft-com:office:smarttags" w:element="place">
              <w:smartTag w:uri="urn:schemas-microsoft-com:office:smarttags" w:element="State">
                <w:r w:rsidRPr="00720112">
                  <w:rPr>
                    <w:rFonts w:ascii=".VnTime" w:hAnsi=".VnTime"/>
                  </w:rPr>
                  <w:t>nh­</w:t>
                </w:r>
              </w:smartTag>
            </w:smartTag>
            <w:r w:rsidRPr="00720112">
              <w:rPr>
                <w:lang w:val="pt-BR"/>
              </w:rPr>
              <w:t xml:space="preserve"> tìm hình chiếu của vật thể, c</w:t>
            </w:r>
            <w:r w:rsidRPr="00720112">
              <w:rPr>
                <w:rFonts w:ascii=".VnTime" w:hAnsi=".VnTime"/>
                <w:lang w:val="pt-BR"/>
              </w:rPr>
              <w:t>­a kim lo¹i</w:t>
            </w:r>
            <w:r>
              <w:rPr>
                <w:rFonts w:ascii=".VnTime" w:hAnsi=".VnTime"/>
              </w:rPr>
              <w:t>.</w:t>
            </w:r>
          </w:p>
          <w:p w:rsidR="00CA5A20" w:rsidRPr="00720112" w:rsidRDefault="00CA5A20" w:rsidP="0015088F">
            <w:pPr>
              <w:jc w:val="both"/>
              <w:rPr>
                <w:rFonts w:ascii=".VnTime" w:hAnsi=".VnTime"/>
                <w:lang w:val="pt-BR"/>
              </w:rPr>
            </w:pPr>
            <w:r w:rsidRPr="00720112">
              <w:rPr>
                <w:rFonts w:ascii=".VnTime" w:hAnsi=".VnTime"/>
                <w:lang w:val="pt-BR"/>
              </w:rPr>
              <w:t>Hs tËp trung theo nhãm thùc hµnh theo c¸c néi dung mµ gi¸o viªn giao cho ®Ó rÌn luyÖn l¹i kÜ n¨ng thùc hµnh vµ hoµn thiÖn c¸c thao t¸c thùc hµnh cÇn thiÕt, ..</w:t>
            </w:r>
          </w:p>
        </w:tc>
        <w:tc>
          <w:tcPr>
            <w:tcW w:w="5558" w:type="dxa"/>
          </w:tcPr>
          <w:p w:rsidR="00CA5A20" w:rsidRPr="00720112" w:rsidRDefault="00CA5A20" w:rsidP="0015088F">
            <w:pPr>
              <w:jc w:val="both"/>
              <w:rPr>
                <w:rFonts w:ascii=".VnTime" w:hAnsi=".VnTime"/>
                <w:b/>
                <w:u w:val="single"/>
              </w:rPr>
            </w:pPr>
            <w:r w:rsidRPr="00720112">
              <w:rPr>
                <w:rFonts w:ascii=".VnTime" w:hAnsi=".VnTime"/>
                <w:b/>
                <w:u w:val="single"/>
              </w:rPr>
              <w:t>4. Thùc hµnh theo nhãm theo c¸c chñ ®Ò</w:t>
            </w:r>
          </w:p>
          <w:p w:rsidR="00CA5A20" w:rsidRPr="00720112" w:rsidRDefault="00CA5A20" w:rsidP="0015088F">
            <w:pPr>
              <w:jc w:val="both"/>
              <w:rPr>
                <w:rFonts w:ascii=".VnTime" w:hAnsi=".VnTime"/>
              </w:rPr>
            </w:pPr>
          </w:p>
          <w:p w:rsidR="00CA5A20" w:rsidRPr="00720112" w:rsidRDefault="00CA5A20" w:rsidP="0015088F">
            <w:pPr>
              <w:jc w:val="both"/>
              <w:rPr>
                <w:lang w:val="pt-BR"/>
              </w:rPr>
            </w:pPr>
            <w:r w:rsidRPr="00720112">
              <w:rPr>
                <w:lang w:val="pt-BR"/>
              </w:rPr>
              <w:t>-Tìm hình chiếu của vật thể</w:t>
            </w:r>
          </w:p>
          <w:p w:rsidR="00CA5A20" w:rsidRPr="00720112" w:rsidRDefault="00CA5A20" w:rsidP="0015088F">
            <w:pPr>
              <w:jc w:val="both"/>
              <w:rPr>
                <w:rFonts w:ascii=".VnTime" w:hAnsi=".VnTime"/>
                <w:lang w:val="pt-BR"/>
              </w:rPr>
            </w:pPr>
          </w:p>
          <w:p w:rsidR="00CA5A20" w:rsidRPr="00720112" w:rsidRDefault="00CA5A20" w:rsidP="0015088F">
            <w:pPr>
              <w:jc w:val="both"/>
              <w:rPr>
                <w:rFonts w:ascii=".VnTime" w:hAnsi=".VnTime"/>
                <w:lang w:val="pt-BR"/>
              </w:rPr>
            </w:pPr>
          </w:p>
          <w:p w:rsidR="00CA5A20" w:rsidRPr="00720112" w:rsidRDefault="00CA5A20" w:rsidP="0015088F">
            <w:pPr>
              <w:jc w:val="both"/>
              <w:rPr>
                <w:rFonts w:ascii=".VnTime" w:hAnsi=".VnTime"/>
                <w:lang w:val="pt-BR"/>
              </w:rPr>
            </w:pPr>
            <w:r w:rsidRPr="00720112">
              <w:rPr>
                <w:rFonts w:ascii=".VnTime" w:hAnsi=".VnTime"/>
                <w:lang w:val="pt-BR"/>
              </w:rPr>
              <w:t>-C­a kim lo¹i</w:t>
            </w:r>
          </w:p>
          <w:p w:rsidR="00CA5A20" w:rsidRPr="00720112" w:rsidRDefault="00CA5A20" w:rsidP="0015088F">
            <w:pPr>
              <w:jc w:val="both"/>
              <w:rPr>
                <w:rFonts w:ascii=".VnTime" w:hAnsi=".VnTime"/>
                <w:lang w:val="pt-BR"/>
              </w:rPr>
            </w:pPr>
          </w:p>
          <w:p w:rsidR="00CA5A20" w:rsidRPr="00720112" w:rsidRDefault="00CA5A20" w:rsidP="0015088F">
            <w:pPr>
              <w:jc w:val="both"/>
              <w:rPr>
                <w:rFonts w:ascii=".VnTime" w:hAnsi=".VnTime"/>
                <w:lang w:val="pt-BR"/>
              </w:rPr>
            </w:pPr>
            <w:r w:rsidRPr="00720112">
              <w:rPr>
                <w:rFonts w:ascii=".VnTime" w:hAnsi=".VnTime"/>
                <w:lang w:val="pt-BR"/>
              </w:rPr>
              <w:t>-D</w:t>
            </w:r>
            <w:r w:rsidRPr="00720112">
              <w:rPr>
                <w:lang w:val="pt-BR"/>
              </w:rPr>
              <w:t>ũa</w:t>
            </w:r>
            <w:r w:rsidRPr="00720112">
              <w:rPr>
                <w:rFonts w:ascii=".VnTime" w:hAnsi=".VnTime"/>
                <w:lang w:val="pt-BR"/>
              </w:rPr>
              <w:t xml:space="preserve"> kim lo¹i</w:t>
            </w:r>
          </w:p>
          <w:p w:rsidR="00CA5A20" w:rsidRPr="00720112" w:rsidRDefault="00CA5A20" w:rsidP="0015088F">
            <w:pPr>
              <w:jc w:val="both"/>
              <w:rPr>
                <w:rFonts w:ascii=".VnTime" w:hAnsi=".VnTime"/>
                <w:lang w:val="pt-BR"/>
              </w:rPr>
            </w:pPr>
          </w:p>
          <w:p w:rsidR="00CA5A20" w:rsidRPr="00720112" w:rsidRDefault="00CA5A20" w:rsidP="0015088F">
            <w:pPr>
              <w:jc w:val="both"/>
              <w:rPr>
                <w:rFonts w:ascii=".VnTime" w:hAnsi=".VnTime"/>
              </w:rPr>
            </w:pPr>
          </w:p>
        </w:tc>
      </w:tr>
    </w:tbl>
    <w:p w:rsidR="00CA5A20" w:rsidRDefault="00CA5A20" w:rsidP="00CA5A20">
      <w:pPr>
        <w:jc w:val="center"/>
        <w:rPr>
          <w:b/>
          <w:u w:val="single"/>
        </w:rPr>
      </w:pPr>
    </w:p>
    <w:p w:rsidR="00CA5A20" w:rsidRPr="003B7A51" w:rsidRDefault="00CA5A20" w:rsidP="00CA5A20">
      <w:pPr>
        <w:jc w:val="center"/>
        <w:rPr>
          <w:b/>
          <w:u w:val="single"/>
        </w:rPr>
      </w:pPr>
      <w:r w:rsidRPr="0097790A">
        <w:rPr>
          <w:rFonts w:ascii=".VnTime" w:hAnsi=".VnTime"/>
          <w:b/>
          <w:u w:val="single"/>
        </w:rPr>
        <w:t>E.</w:t>
      </w:r>
      <w:r w:rsidRPr="003B7A51">
        <w:rPr>
          <w:b/>
          <w:u w:val="single"/>
        </w:rPr>
        <w:t>HOẠT ĐỘNG TÌM TÒI VÀ MỞ RỘNG</w:t>
      </w:r>
    </w:p>
    <w:p w:rsidR="00CA5A20" w:rsidRPr="007C32C9" w:rsidRDefault="00CA5A20" w:rsidP="00CA5A20">
      <w:pPr>
        <w:pBdr>
          <w:bottom w:val="single" w:sz="6" w:space="1" w:color="auto"/>
        </w:pBdr>
        <w:jc w:val="both"/>
        <w:rPr>
          <w:rFonts w:ascii=".VnTime" w:hAnsi=".VnTime"/>
        </w:rPr>
      </w:pPr>
      <w:r w:rsidRPr="007C32C9">
        <w:rPr>
          <w:rFonts w:ascii=".VnTime" w:hAnsi=".VnTime"/>
        </w:rPr>
        <w:t xml:space="preserve">Yªu cÇu häc sinh vÒ nhµ tù «n tËp l¹i </w:t>
      </w:r>
      <w:r w:rsidRPr="003B7A51">
        <w:t xml:space="preserve">các kiến thức chưa ôn tập hết trong giờ ôn tập để </w:t>
      </w:r>
      <w:r w:rsidRPr="007C32C9">
        <w:rPr>
          <w:rFonts w:ascii=".VnTime" w:hAnsi=".VnTime"/>
        </w:rPr>
        <w:t xml:space="preserve">chuÈn bÞ cho tiÕt sau kiÓm tra </w:t>
      </w:r>
      <w:r>
        <w:rPr>
          <w:rFonts w:ascii=".VnTime" w:hAnsi=".VnTime"/>
        </w:rPr>
        <w:t>häc k× 1</w:t>
      </w:r>
    </w:p>
    <w:p w:rsidR="006A4C38" w:rsidRDefault="006A4C38" w:rsidP="00CA5A20">
      <w:pPr>
        <w:jc w:val="center"/>
        <w:rPr>
          <w:rFonts w:ascii=".VnTime" w:hAnsi=".VnTime"/>
        </w:rPr>
      </w:pPr>
    </w:p>
    <w:p w:rsidR="00365E43" w:rsidRDefault="00365E43" w:rsidP="00365E43">
      <w:pPr>
        <w:spacing w:line="160" w:lineRule="atLeast"/>
        <w:rPr>
          <w:b/>
          <w:lang w:val="pt-BR"/>
        </w:rPr>
      </w:pPr>
      <w:r>
        <w:rPr>
          <w:b/>
          <w:lang w:val="pt-BR"/>
        </w:rPr>
        <w:t>*Nhật kí giờ dạy</w:t>
      </w:r>
    </w:p>
    <w:p w:rsidR="00365E43" w:rsidRDefault="00365E43" w:rsidP="00365E43">
      <w:pPr>
        <w:spacing w:line="160" w:lineRule="atLeast"/>
        <w:rPr>
          <w:lang w:val="pt-BR"/>
        </w:rPr>
      </w:pPr>
      <w:r w:rsidRPr="003E78E2">
        <w:rPr>
          <w:lang w:val="pt-BR"/>
        </w:rPr>
        <w:t>..................................................................................................................................................................................................................................................................................</w:t>
      </w:r>
    </w:p>
    <w:p w:rsidR="00365E43" w:rsidRPr="003E78E2" w:rsidRDefault="00365E43" w:rsidP="00365E43">
      <w:pPr>
        <w:spacing w:line="160" w:lineRule="atLeast"/>
        <w:rPr>
          <w:lang w:val="pt-BR"/>
        </w:rPr>
      </w:pPr>
      <w:r w:rsidRPr="003E78E2">
        <w:rPr>
          <w:lang w:val="pt-BR"/>
        </w:rPr>
        <w:t>..................................................................................................................................................................................................................................................................................</w:t>
      </w:r>
    </w:p>
    <w:p w:rsidR="00365E43" w:rsidRPr="00CE0EF4" w:rsidRDefault="00365E43" w:rsidP="00365E43">
      <w:pPr>
        <w:spacing w:line="160" w:lineRule="atLeast"/>
        <w:rPr>
          <w:lang w:val="pt-BR"/>
        </w:rPr>
      </w:pPr>
      <w:r w:rsidRPr="003E78E2">
        <w:rPr>
          <w:lang w:val="pt-BR"/>
        </w:rPr>
        <w:t>..................................................................................................................................................................................................................................................................................</w:t>
      </w:r>
    </w:p>
    <w:p w:rsidR="00365E43" w:rsidRDefault="00365E43" w:rsidP="00365E43">
      <w:pPr>
        <w:pStyle w:val="ListParagraph"/>
        <w:ind w:left="1364"/>
        <w:jc w:val="center"/>
      </w:pPr>
      <w:r>
        <w:t>Hàm Tử, ngày…tháng…..năm 2017</w:t>
      </w:r>
    </w:p>
    <w:p w:rsidR="00365E43" w:rsidRDefault="00365E43" w:rsidP="00365E43">
      <w:pPr>
        <w:pStyle w:val="ListParagraph"/>
        <w:ind w:left="1364"/>
        <w:jc w:val="center"/>
      </w:pPr>
      <w:r>
        <w:t>Duyệt của Tổ/BGH</w:t>
      </w:r>
    </w:p>
    <w:p w:rsidR="00365E43" w:rsidRDefault="00365E43" w:rsidP="00365E43">
      <w:pPr>
        <w:rPr>
          <w:b/>
        </w:rPr>
      </w:pPr>
    </w:p>
    <w:p w:rsidR="00365E43" w:rsidRDefault="00365E43" w:rsidP="00365E43">
      <w:pPr>
        <w:spacing w:line="160" w:lineRule="atLeast"/>
        <w:rPr>
          <w:lang w:val="pt-BR"/>
        </w:rPr>
      </w:pPr>
    </w:p>
    <w:p w:rsidR="00365E43" w:rsidRDefault="00365E43" w:rsidP="00365E43">
      <w:pPr>
        <w:spacing w:line="160" w:lineRule="atLeast"/>
        <w:rPr>
          <w:lang w:val="pt-BR"/>
        </w:rPr>
      </w:pPr>
    </w:p>
    <w:p w:rsidR="00365E43" w:rsidRDefault="00365E43" w:rsidP="00365E43">
      <w:pPr>
        <w:spacing w:line="160" w:lineRule="atLeast"/>
        <w:rPr>
          <w:lang w:val="pt-BR"/>
        </w:rPr>
      </w:pPr>
      <w:r w:rsidRPr="003E78E2">
        <w:rPr>
          <w:lang w:val="pt-BR"/>
        </w:rPr>
        <w:t>.........................................................................................................................................</w:t>
      </w:r>
    </w:p>
    <w:p w:rsidR="006A4C38" w:rsidRDefault="006A4C38" w:rsidP="00365E43">
      <w:pPr>
        <w:rPr>
          <w:rFonts w:ascii=".VnTime" w:hAnsi=".VnTime"/>
        </w:rPr>
      </w:pPr>
    </w:p>
    <w:tbl>
      <w:tblPr>
        <w:tblW w:w="0" w:type="auto"/>
        <w:tblLook w:val="01E0"/>
      </w:tblPr>
      <w:tblGrid>
        <w:gridCol w:w="4430"/>
        <w:gridCol w:w="4426"/>
      </w:tblGrid>
      <w:tr w:rsidR="006A4C38" w:rsidRPr="00720112" w:rsidTr="00A85BCB">
        <w:tc>
          <w:tcPr>
            <w:tcW w:w="4430" w:type="dxa"/>
          </w:tcPr>
          <w:p w:rsidR="006A4C38" w:rsidRPr="00720112" w:rsidRDefault="006A4C38" w:rsidP="00A85BCB">
            <w:pPr>
              <w:jc w:val="both"/>
              <w:rPr>
                <w:rFonts w:ascii=".VnTime" w:hAnsi=".VnTime"/>
                <w:b/>
              </w:rPr>
            </w:pPr>
            <w:r w:rsidRPr="00720112">
              <w:rPr>
                <w:rFonts w:ascii=".VnTime" w:hAnsi=".VnTime"/>
                <w:b/>
              </w:rPr>
              <w:br w:type="page"/>
              <w:t xml:space="preserve">TuÇn 18 </w:t>
            </w:r>
          </w:p>
        </w:tc>
        <w:tc>
          <w:tcPr>
            <w:tcW w:w="4426" w:type="dxa"/>
          </w:tcPr>
          <w:p w:rsidR="006A4C38" w:rsidRPr="00E652BF" w:rsidRDefault="006A4C38" w:rsidP="00A85BCB">
            <w:pPr>
              <w:jc w:val="both"/>
              <w:rPr>
                <w:rFonts w:ascii=".VnTime" w:hAnsi=".VnTime"/>
              </w:rPr>
            </w:pPr>
            <w:r w:rsidRPr="00720112">
              <w:rPr>
                <w:rFonts w:ascii=".VnTime" w:hAnsi=".VnTime"/>
                <w:b/>
              </w:rPr>
              <w:br w:type="page"/>
            </w:r>
            <w:r w:rsidRPr="00E652BF">
              <w:rPr>
                <w:rFonts w:ascii=".VnTime" w:hAnsi=".VnTime"/>
              </w:rPr>
              <w:t>Ngµy so¹n :</w:t>
            </w:r>
            <w:r w:rsidR="00365E43">
              <w:rPr>
                <w:rFonts w:ascii=".VnTime" w:hAnsi=".VnTime"/>
              </w:rPr>
              <w:t xml:space="preserve"> 6</w:t>
            </w:r>
            <w:r>
              <w:rPr>
                <w:rFonts w:ascii=".VnTime" w:hAnsi=".VnTime"/>
              </w:rPr>
              <w:t>/12</w:t>
            </w:r>
            <w:r w:rsidRPr="00E652BF">
              <w:rPr>
                <w:rFonts w:ascii=".VnTime" w:hAnsi=".VnTime"/>
              </w:rPr>
              <w:t>/201</w:t>
            </w:r>
            <w:r w:rsidR="00365E43">
              <w:rPr>
                <w:rFonts w:ascii=".VnTime" w:hAnsi=".VnTime"/>
              </w:rPr>
              <w:t>7</w:t>
            </w:r>
            <w:r w:rsidRPr="00E652BF">
              <w:rPr>
                <w:rFonts w:ascii=".VnTime" w:hAnsi=".VnTime"/>
              </w:rPr>
              <w:t xml:space="preserve"> </w:t>
            </w:r>
          </w:p>
          <w:p w:rsidR="006A4C38" w:rsidRPr="00720112" w:rsidRDefault="006A4C38" w:rsidP="00A85BCB">
            <w:pPr>
              <w:jc w:val="both"/>
              <w:rPr>
                <w:rFonts w:ascii=".VnTime" w:hAnsi=".VnTime"/>
                <w:b/>
              </w:rPr>
            </w:pPr>
            <w:r w:rsidRPr="00E652BF">
              <w:rPr>
                <w:rFonts w:ascii=".VnTime" w:hAnsi=".VnTime"/>
              </w:rPr>
              <w:t>Ngµy gi¶ng</w:t>
            </w:r>
            <w:r w:rsidRPr="00720112">
              <w:rPr>
                <w:rFonts w:ascii=".VnTime" w:hAnsi=".VnTime"/>
                <w:b/>
              </w:rPr>
              <w:t xml:space="preserve"> : </w:t>
            </w:r>
          </w:p>
        </w:tc>
      </w:tr>
      <w:tr w:rsidR="006A4C38" w:rsidRPr="00720112" w:rsidTr="00A85BCB">
        <w:tc>
          <w:tcPr>
            <w:tcW w:w="8856" w:type="dxa"/>
            <w:gridSpan w:val="2"/>
          </w:tcPr>
          <w:p w:rsidR="006A4C38" w:rsidRPr="00720112" w:rsidRDefault="006A4C38" w:rsidP="00A85BCB">
            <w:pPr>
              <w:jc w:val="center"/>
              <w:rPr>
                <w:rFonts w:ascii=".VnTime" w:hAnsi=".VnTime"/>
                <w:lang w:val="pt-BR"/>
              </w:rPr>
            </w:pPr>
            <w:r w:rsidRPr="00720112">
              <w:rPr>
                <w:rFonts w:ascii=".VnTime" w:hAnsi=".VnTime"/>
                <w:b/>
                <w:lang w:val="pt-BR"/>
              </w:rPr>
              <w:t xml:space="preserve">TiÕt 27                 </w:t>
            </w:r>
            <w:r w:rsidRPr="00720112">
              <w:rPr>
                <w:rFonts w:ascii=".VnTimeH" w:hAnsi=".VnTimeH"/>
                <w:b/>
                <w:lang w:val="pt-BR"/>
              </w:rPr>
              <w:t>KiÓm  tra häc kú I</w:t>
            </w:r>
          </w:p>
        </w:tc>
      </w:tr>
    </w:tbl>
    <w:p w:rsidR="006A4C38" w:rsidRPr="00CC6A38" w:rsidRDefault="006A4C38" w:rsidP="006A4C38">
      <w:pPr>
        <w:jc w:val="both"/>
        <w:rPr>
          <w:rFonts w:ascii=".VnTime" w:hAnsi=".VnTime"/>
          <w:b/>
          <w:u w:val="single"/>
          <w:lang w:val="pt-BR"/>
        </w:rPr>
      </w:pPr>
      <w:r w:rsidRPr="00CC6A38">
        <w:rPr>
          <w:rFonts w:ascii=".VnTime" w:hAnsi=".VnTime"/>
          <w:b/>
          <w:u w:val="single"/>
          <w:lang w:val="pt-BR"/>
        </w:rPr>
        <w:t>I. Môc tiªu bµi häc :</w:t>
      </w:r>
    </w:p>
    <w:p w:rsidR="006A4C38" w:rsidRDefault="006A4C38" w:rsidP="006A4C38">
      <w:pPr>
        <w:jc w:val="both"/>
        <w:rPr>
          <w:rFonts w:ascii=".VnTime" w:hAnsi=".VnTime"/>
          <w:lang w:val="pt-BR"/>
        </w:rPr>
      </w:pPr>
      <w:r w:rsidRPr="006A4C38">
        <w:rPr>
          <w:rFonts w:ascii=".VnTime" w:hAnsi=".VnTime"/>
          <w:b/>
          <w:lang w:val="pt-BR"/>
        </w:rPr>
        <w:t xml:space="preserve">   1. KT:</w:t>
      </w:r>
      <w:r>
        <w:rPr>
          <w:rFonts w:ascii=".VnTime" w:hAnsi=".VnTime"/>
          <w:lang w:val="pt-BR"/>
        </w:rPr>
        <w:t xml:space="preserve"> </w:t>
      </w:r>
      <w:r w:rsidRPr="00CC6A38">
        <w:rPr>
          <w:rFonts w:ascii=".VnTime" w:hAnsi=".VnTime"/>
          <w:lang w:val="pt-BR"/>
        </w:rPr>
        <w:t>KiÓm tra c¸c kiÕn thøc ®· häc ë häc kú 1, qua ®ã cã kÕ ho¹ch b«× d­ìng häc sinh yÕu, kÐm vµ kh¸, giái.</w:t>
      </w:r>
    </w:p>
    <w:p w:rsidR="006A4C38" w:rsidRPr="00CC6A38" w:rsidRDefault="006A4C38" w:rsidP="006A4C38">
      <w:pPr>
        <w:jc w:val="both"/>
        <w:rPr>
          <w:rFonts w:ascii=".VnTime" w:hAnsi=".VnTime"/>
          <w:lang w:val="pt-BR"/>
        </w:rPr>
      </w:pPr>
      <w:r w:rsidRPr="006A4C38">
        <w:rPr>
          <w:rFonts w:ascii=".VnTime" w:hAnsi=".VnTime"/>
          <w:b/>
          <w:lang w:val="pt-BR"/>
        </w:rPr>
        <w:t>2. KN :</w:t>
      </w:r>
      <w:r>
        <w:rPr>
          <w:rFonts w:ascii=".VnTime" w:hAnsi=".VnTime"/>
          <w:lang w:val="pt-BR"/>
        </w:rPr>
        <w:t xml:space="preserve"> </w:t>
      </w:r>
      <w:r w:rsidRPr="006A4C38">
        <w:rPr>
          <w:lang w:val="pt-BR"/>
        </w:rPr>
        <w:t>Có kĩ năng</w:t>
      </w:r>
      <w:r>
        <w:rPr>
          <w:rFonts w:ascii="Arial" w:hAnsi="Arial" w:cs="Arial"/>
          <w:lang w:val="pt-BR"/>
        </w:rPr>
        <w:t xml:space="preserve"> </w:t>
      </w:r>
      <w:r w:rsidRPr="00CC6A38">
        <w:rPr>
          <w:rFonts w:ascii=".VnTime" w:hAnsi=".VnTime"/>
          <w:lang w:val="pt-BR"/>
        </w:rPr>
        <w:t>ph©n tÝch vµ ®¸nh gi¸ khi lµm bµi kiÓm tra</w:t>
      </w:r>
    </w:p>
    <w:p w:rsidR="006A4C38" w:rsidRDefault="006A4C38" w:rsidP="006A4C38">
      <w:pPr>
        <w:jc w:val="both"/>
        <w:rPr>
          <w:rFonts w:ascii=".VnTime" w:hAnsi=".VnTime"/>
          <w:lang w:val="pt-BR"/>
        </w:rPr>
      </w:pPr>
      <w:r w:rsidRPr="006A4C38">
        <w:rPr>
          <w:b/>
          <w:lang w:val="pt-BR"/>
        </w:rPr>
        <w:t>3. TĐ</w:t>
      </w:r>
      <w:r w:rsidR="00F93638">
        <w:rPr>
          <w:b/>
          <w:lang w:val="pt-BR"/>
        </w:rPr>
        <w:t>,PC</w:t>
      </w:r>
      <w:r w:rsidRPr="006A4C38">
        <w:rPr>
          <w:b/>
          <w:lang w:val="pt-BR"/>
        </w:rPr>
        <w:t>:</w:t>
      </w:r>
      <w:r>
        <w:rPr>
          <w:rFonts w:ascii="Arial" w:hAnsi="Arial" w:cs="Arial"/>
          <w:lang w:val="pt-BR"/>
        </w:rPr>
        <w:t xml:space="preserve"> </w:t>
      </w:r>
      <w:r>
        <w:rPr>
          <w:rFonts w:ascii=".VnTime" w:hAnsi=".VnTime"/>
          <w:lang w:val="pt-BR"/>
        </w:rPr>
        <w:t>RÌn tÝn</w:t>
      </w:r>
      <w:r w:rsidRPr="00CC6A38">
        <w:rPr>
          <w:rFonts w:ascii=".VnTime" w:hAnsi=".VnTime"/>
          <w:lang w:val="pt-BR"/>
        </w:rPr>
        <w:t>h nghiªm tóc khi lµm bµi kiÓm tra</w:t>
      </w:r>
      <w:r>
        <w:rPr>
          <w:rFonts w:ascii=".VnTime" w:hAnsi=".VnTime"/>
          <w:lang w:val="pt-BR"/>
        </w:rPr>
        <w:t>,</w:t>
      </w:r>
      <w:r w:rsidRPr="00CC6A38">
        <w:rPr>
          <w:rFonts w:ascii=".VnTime" w:hAnsi=".VnTime"/>
          <w:lang w:val="pt-BR"/>
        </w:rPr>
        <w:t xml:space="preserve"> </w:t>
      </w:r>
      <w:r>
        <w:rPr>
          <w:rFonts w:ascii=".VnTime" w:hAnsi=".VnTime"/>
          <w:lang w:val="pt-BR"/>
        </w:rPr>
        <w:t>rÌn tÝn</w:t>
      </w:r>
      <w:r w:rsidRPr="00CC6A38">
        <w:rPr>
          <w:rFonts w:ascii=".VnTime" w:hAnsi=".VnTime"/>
          <w:lang w:val="pt-BR"/>
        </w:rPr>
        <w:t>h cËn thËn kiªn tr×, chÝnh x¸c, biÕt c¸ch cã ý thøc say mª vµ ham thÝch m«n häc.</w:t>
      </w:r>
    </w:p>
    <w:p w:rsidR="00F93638" w:rsidRDefault="00F93638" w:rsidP="006A4C38">
      <w:pPr>
        <w:jc w:val="both"/>
        <w:rPr>
          <w:rFonts w:ascii=".VnTime" w:hAnsi=".VnTime"/>
          <w:lang w:val="pt-BR"/>
        </w:rPr>
      </w:pPr>
      <w:r w:rsidRPr="000F6543">
        <w:t xml:space="preserve">- Phẩm chất: </w:t>
      </w:r>
      <w:r w:rsidRPr="000F6543">
        <w:rPr>
          <w:lang w:val="vi-VN"/>
        </w:rPr>
        <w:t>Tự lập,</w:t>
      </w:r>
      <w:r>
        <w:rPr>
          <w:lang w:val="vi-VN"/>
        </w:rPr>
        <w:t xml:space="preserve"> tự tin, tự chủ </w:t>
      </w:r>
      <w:r>
        <w:t>khi làm bài kiểm tra.</w:t>
      </w:r>
    </w:p>
    <w:p w:rsidR="006A4C38" w:rsidRPr="000F6543" w:rsidRDefault="006A4C38" w:rsidP="006A4C38">
      <w:pPr>
        <w:rPr>
          <w:lang w:val="en-GB"/>
        </w:rPr>
      </w:pPr>
      <w:r>
        <w:rPr>
          <w:lang w:val="pt-BR"/>
        </w:rPr>
        <w:t>4.</w:t>
      </w:r>
      <w:r w:rsidRPr="000F6543">
        <w:rPr>
          <w:lang w:val="pt-BR"/>
        </w:rPr>
        <w:t xml:space="preserve"> </w:t>
      </w:r>
      <w:r w:rsidRPr="000F6543">
        <w:rPr>
          <w:b/>
          <w:lang w:val="en-GB"/>
        </w:rPr>
        <w:t>Năng lực</w:t>
      </w:r>
      <w:r w:rsidRPr="000F6543">
        <w:rPr>
          <w:lang w:val="en-GB"/>
        </w:rPr>
        <w:t xml:space="preserve">: </w:t>
      </w:r>
    </w:p>
    <w:p w:rsidR="006A4C38" w:rsidRPr="000F6543" w:rsidRDefault="006A4C38" w:rsidP="006A4C38">
      <w:pPr>
        <w:autoSpaceDE w:val="0"/>
        <w:autoSpaceDN w:val="0"/>
        <w:adjustRightInd w:val="0"/>
        <w:spacing w:line="276" w:lineRule="auto"/>
        <w:rPr>
          <w:lang w:val="en-GB"/>
        </w:rPr>
      </w:pPr>
      <w:r w:rsidRPr="000F6543">
        <w:rPr>
          <w:lang w:val="en-GB"/>
        </w:rPr>
        <w:t>+ Năng lực chung: Tự học, giải quyết vấn</w:t>
      </w:r>
      <w:r>
        <w:rPr>
          <w:lang w:val="en-GB"/>
        </w:rPr>
        <w:t xml:space="preserve"> đề, tư duy,</w:t>
      </w:r>
      <w:r w:rsidRPr="000F6543">
        <w:rPr>
          <w:lang w:val="en-GB"/>
        </w:rPr>
        <w:t xml:space="preserve"> sử dụng ngôn ngữ, tính toán</w:t>
      </w:r>
      <w:r w:rsidRPr="000F6543">
        <w:t>.</w:t>
      </w:r>
      <w:r w:rsidRPr="000F6543">
        <w:rPr>
          <w:lang w:val="en-GB"/>
        </w:rPr>
        <w:t xml:space="preserve"> </w:t>
      </w:r>
    </w:p>
    <w:p w:rsidR="006A4C38" w:rsidRPr="00F93638" w:rsidRDefault="006A4C38" w:rsidP="00F93638">
      <w:pPr>
        <w:rPr>
          <w:lang w:val="pt-BR"/>
        </w:rPr>
      </w:pPr>
      <w:r w:rsidRPr="000F6543">
        <w:t>+ Năng lực chuyên b</w:t>
      </w:r>
      <w:r>
        <w:t>iệt: Sử dụng ngôn ngữ kỹ thuật chính xác</w:t>
      </w:r>
      <w:r w:rsidRPr="000F6543">
        <w:rPr>
          <w:lang w:val="pt-BR"/>
        </w:rPr>
        <w:t xml:space="preserve"> </w:t>
      </w:r>
      <w:r>
        <w:rPr>
          <w:lang w:val="pt-BR"/>
        </w:rPr>
        <w:t>.</w:t>
      </w:r>
    </w:p>
    <w:p w:rsidR="006A4C38" w:rsidRPr="00CC6A38" w:rsidRDefault="006A4C38" w:rsidP="006A4C38">
      <w:pPr>
        <w:jc w:val="both"/>
        <w:rPr>
          <w:rFonts w:ascii=".VnTime" w:hAnsi=".VnTime"/>
          <w:b/>
          <w:u w:val="single"/>
        </w:rPr>
      </w:pPr>
      <w:r w:rsidRPr="00CC6A38">
        <w:rPr>
          <w:rFonts w:ascii=".VnTime" w:hAnsi=".VnTime"/>
          <w:b/>
          <w:u w:val="single"/>
        </w:rPr>
        <w:t>II. ChuÈn bÞ.</w:t>
      </w:r>
    </w:p>
    <w:p w:rsidR="006A4C38" w:rsidRDefault="006A4C38" w:rsidP="006A4C38">
      <w:pPr>
        <w:jc w:val="both"/>
        <w:rPr>
          <w:rFonts w:ascii=".VnTime" w:hAnsi=".VnTime"/>
          <w:b/>
          <w:bCs/>
          <w:lang w:val="pt-BR"/>
        </w:rPr>
      </w:pPr>
      <w:r w:rsidRPr="00CC6A38">
        <w:rPr>
          <w:rFonts w:ascii=".VnTime" w:hAnsi=".VnTime"/>
          <w:u w:val="single"/>
          <w:lang w:val="pt-BR"/>
        </w:rPr>
        <w:t>1.Gi¸o viªn :</w:t>
      </w:r>
      <w:r w:rsidRPr="00CC6A38">
        <w:rPr>
          <w:rFonts w:ascii=".VnTime" w:hAnsi=".VnTime"/>
          <w:lang w:val="pt-BR"/>
        </w:rPr>
        <w:t>§Ò bµi vµ ®¸p ¸n bµi kiÓm tra.</w:t>
      </w:r>
      <w:r w:rsidRPr="00CC6A38">
        <w:rPr>
          <w:rFonts w:ascii=".VnTime" w:hAnsi=".VnTime"/>
          <w:b/>
          <w:bCs/>
          <w:lang w:val="pt-BR"/>
        </w:rPr>
        <w:t xml:space="preserve"> Ma trËn thiÕt kÕ ®Ò kiÓm tra</w:t>
      </w:r>
    </w:p>
    <w:p w:rsidR="00D50A55" w:rsidRDefault="00D50A55" w:rsidP="00D50A55">
      <w:pPr>
        <w:jc w:val="both"/>
        <w:rPr>
          <w:rFonts w:ascii=".VnTime" w:hAnsi=".VnTime"/>
          <w:b/>
          <w:bCs/>
          <w:lang w:val="pt-BR"/>
        </w:rPr>
      </w:pPr>
      <w:r>
        <w:rPr>
          <w:rFonts w:ascii=".VnTime" w:hAnsi=".VnTime"/>
          <w:b/>
          <w:bCs/>
          <w:lang w:val="pt-BR"/>
        </w:rPr>
        <w:lastRenderedPageBreak/>
        <w:t>1.Ma trËn :</w:t>
      </w:r>
    </w:p>
    <w:tbl>
      <w:tblPr>
        <w:tblW w:w="11084" w:type="dxa"/>
        <w:tblInd w:w="-6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33"/>
        <w:gridCol w:w="2501"/>
        <w:gridCol w:w="2160"/>
        <w:gridCol w:w="826"/>
        <w:gridCol w:w="709"/>
        <w:gridCol w:w="870"/>
        <w:gridCol w:w="1785"/>
      </w:tblGrid>
      <w:tr w:rsidR="00D50A55" w:rsidRPr="00720112" w:rsidTr="00D85ADF">
        <w:trPr>
          <w:trHeight w:val="545"/>
        </w:trPr>
        <w:tc>
          <w:tcPr>
            <w:tcW w:w="2233" w:type="dxa"/>
            <w:vMerge w:val="restart"/>
            <w:tcBorders>
              <w:tl2br w:val="single" w:sz="4" w:space="0" w:color="auto"/>
            </w:tcBorders>
          </w:tcPr>
          <w:p w:rsidR="00D50A55" w:rsidRPr="00720112" w:rsidRDefault="00D50A55" w:rsidP="00D85ADF">
            <w:pPr>
              <w:rPr>
                <w:b/>
              </w:rPr>
            </w:pPr>
            <w:r w:rsidRPr="00720112">
              <w:rPr>
                <w:b/>
                <w:lang w:val="pt-BR"/>
              </w:rPr>
              <w:t xml:space="preserve">          </w:t>
            </w:r>
            <w:r w:rsidRPr="00720112">
              <w:rPr>
                <w:b/>
              </w:rPr>
              <w:t>Cấp độ</w:t>
            </w:r>
          </w:p>
          <w:p w:rsidR="00D50A55" w:rsidRPr="00720112" w:rsidRDefault="00D50A55" w:rsidP="00D85ADF">
            <w:pPr>
              <w:rPr>
                <w:b/>
              </w:rPr>
            </w:pPr>
          </w:p>
          <w:p w:rsidR="00D50A55" w:rsidRPr="00720112" w:rsidRDefault="00D50A55" w:rsidP="00D85ADF">
            <w:pPr>
              <w:rPr>
                <w:b/>
              </w:rPr>
            </w:pPr>
            <w:r w:rsidRPr="00720112">
              <w:rPr>
                <w:b/>
              </w:rPr>
              <w:t xml:space="preserve"> Chủ đề</w:t>
            </w:r>
          </w:p>
        </w:tc>
        <w:tc>
          <w:tcPr>
            <w:tcW w:w="2501" w:type="dxa"/>
            <w:vMerge w:val="restart"/>
            <w:vAlign w:val="center"/>
          </w:tcPr>
          <w:p w:rsidR="00D50A55" w:rsidRPr="00720112" w:rsidRDefault="00D50A55" w:rsidP="00D85ADF">
            <w:pPr>
              <w:jc w:val="center"/>
              <w:rPr>
                <w:b/>
              </w:rPr>
            </w:pPr>
          </w:p>
          <w:p w:rsidR="00D50A55" w:rsidRPr="00720112" w:rsidRDefault="00D50A55" w:rsidP="00D85ADF">
            <w:pPr>
              <w:rPr>
                <w:b/>
              </w:rPr>
            </w:pPr>
            <w:r w:rsidRPr="00720112">
              <w:rPr>
                <w:b/>
              </w:rPr>
              <w:t>Nhận biết</w:t>
            </w:r>
          </w:p>
          <w:p w:rsidR="00D50A55" w:rsidRPr="00720112" w:rsidRDefault="00D50A55" w:rsidP="00D85ADF">
            <w:pPr>
              <w:rPr>
                <w:b/>
              </w:rPr>
            </w:pPr>
          </w:p>
        </w:tc>
        <w:tc>
          <w:tcPr>
            <w:tcW w:w="2160" w:type="dxa"/>
            <w:vMerge w:val="restart"/>
            <w:vAlign w:val="center"/>
          </w:tcPr>
          <w:p w:rsidR="00D50A55" w:rsidRPr="00720112" w:rsidRDefault="00D50A55" w:rsidP="00D85ADF">
            <w:pPr>
              <w:jc w:val="center"/>
              <w:rPr>
                <w:b/>
              </w:rPr>
            </w:pPr>
            <w:r w:rsidRPr="00720112">
              <w:rPr>
                <w:b/>
              </w:rPr>
              <w:t>Thông hiểu</w:t>
            </w:r>
          </w:p>
        </w:tc>
        <w:tc>
          <w:tcPr>
            <w:tcW w:w="2405" w:type="dxa"/>
            <w:gridSpan w:val="3"/>
            <w:vAlign w:val="center"/>
          </w:tcPr>
          <w:p w:rsidR="00D50A55" w:rsidRPr="00720112" w:rsidRDefault="00D50A55" w:rsidP="00D85ADF">
            <w:pPr>
              <w:jc w:val="center"/>
              <w:rPr>
                <w:b/>
              </w:rPr>
            </w:pPr>
            <w:r w:rsidRPr="00720112">
              <w:rPr>
                <w:b/>
              </w:rPr>
              <w:t>Vận dụng</w:t>
            </w:r>
          </w:p>
        </w:tc>
        <w:tc>
          <w:tcPr>
            <w:tcW w:w="1785" w:type="dxa"/>
            <w:vMerge w:val="restart"/>
            <w:vAlign w:val="center"/>
          </w:tcPr>
          <w:p w:rsidR="00D50A55" w:rsidRPr="00720112" w:rsidRDefault="00D50A55" w:rsidP="00D85ADF">
            <w:pPr>
              <w:jc w:val="center"/>
              <w:rPr>
                <w:b/>
              </w:rPr>
            </w:pPr>
            <w:r w:rsidRPr="00720112">
              <w:rPr>
                <w:b/>
              </w:rPr>
              <w:t>Tổng</w:t>
            </w:r>
          </w:p>
        </w:tc>
      </w:tr>
      <w:tr w:rsidR="00D50A55" w:rsidRPr="00720112" w:rsidTr="00D85ADF">
        <w:trPr>
          <w:trHeight w:val="408"/>
        </w:trPr>
        <w:tc>
          <w:tcPr>
            <w:tcW w:w="2233" w:type="dxa"/>
            <w:vMerge/>
            <w:tcBorders>
              <w:tl2br w:val="single" w:sz="4" w:space="0" w:color="auto"/>
            </w:tcBorders>
          </w:tcPr>
          <w:p w:rsidR="00D50A55" w:rsidRPr="00720112" w:rsidRDefault="00D50A55" w:rsidP="00D85ADF">
            <w:pPr>
              <w:rPr>
                <w:b/>
                <w:lang w:val="pt-BR"/>
              </w:rPr>
            </w:pPr>
          </w:p>
        </w:tc>
        <w:tc>
          <w:tcPr>
            <w:tcW w:w="2501" w:type="dxa"/>
            <w:vMerge/>
            <w:vAlign w:val="center"/>
          </w:tcPr>
          <w:p w:rsidR="00D50A55" w:rsidRPr="00720112" w:rsidRDefault="00D50A55" w:rsidP="00D85ADF">
            <w:pPr>
              <w:jc w:val="center"/>
              <w:rPr>
                <w:b/>
              </w:rPr>
            </w:pPr>
          </w:p>
        </w:tc>
        <w:tc>
          <w:tcPr>
            <w:tcW w:w="2160" w:type="dxa"/>
            <w:vMerge/>
            <w:vAlign w:val="center"/>
          </w:tcPr>
          <w:p w:rsidR="00D50A55" w:rsidRPr="00720112" w:rsidRDefault="00D50A55" w:rsidP="00D85ADF">
            <w:pPr>
              <w:jc w:val="center"/>
              <w:rPr>
                <w:b/>
              </w:rPr>
            </w:pPr>
          </w:p>
        </w:tc>
        <w:tc>
          <w:tcPr>
            <w:tcW w:w="1535" w:type="dxa"/>
            <w:gridSpan w:val="2"/>
            <w:vAlign w:val="center"/>
          </w:tcPr>
          <w:p w:rsidR="00D50A55" w:rsidRPr="00720112" w:rsidRDefault="00D50A55" w:rsidP="00D85ADF">
            <w:pPr>
              <w:jc w:val="center"/>
              <w:rPr>
                <w:b/>
              </w:rPr>
            </w:pPr>
            <w:r>
              <w:rPr>
                <w:b/>
              </w:rPr>
              <w:t>Cao</w:t>
            </w:r>
          </w:p>
        </w:tc>
        <w:tc>
          <w:tcPr>
            <w:tcW w:w="870" w:type="dxa"/>
            <w:vAlign w:val="center"/>
          </w:tcPr>
          <w:p w:rsidR="00D50A55" w:rsidRPr="00720112" w:rsidRDefault="00D50A55" w:rsidP="00D85ADF">
            <w:pPr>
              <w:jc w:val="center"/>
              <w:rPr>
                <w:b/>
              </w:rPr>
            </w:pPr>
            <w:r>
              <w:rPr>
                <w:b/>
              </w:rPr>
              <w:t>Thấp</w:t>
            </w:r>
          </w:p>
        </w:tc>
        <w:tc>
          <w:tcPr>
            <w:tcW w:w="1785" w:type="dxa"/>
            <w:vMerge/>
            <w:vAlign w:val="center"/>
          </w:tcPr>
          <w:p w:rsidR="00D50A55" w:rsidRPr="00720112" w:rsidRDefault="00D50A55" w:rsidP="00D85ADF">
            <w:pPr>
              <w:jc w:val="center"/>
              <w:rPr>
                <w:b/>
              </w:rPr>
            </w:pPr>
          </w:p>
        </w:tc>
      </w:tr>
      <w:tr w:rsidR="00D50A55" w:rsidRPr="00720112" w:rsidTr="00D85ADF">
        <w:trPr>
          <w:trHeight w:val="640"/>
        </w:trPr>
        <w:tc>
          <w:tcPr>
            <w:tcW w:w="2233" w:type="dxa"/>
            <w:tcBorders>
              <w:bottom w:val="single" w:sz="4" w:space="0" w:color="auto"/>
            </w:tcBorders>
            <w:vAlign w:val="center"/>
          </w:tcPr>
          <w:p w:rsidR="00D50A55" w:rsidRPr="00720112" w:rsidRDefault="00D50A55" w:rsidP="00D85ADF">
            <w:pPr>
              <w:jc w:val="center"/>
            </w:pPr>
            <w:r w:rsidRPr="00720112">
              <w:t>Hình chiếu, mối quan hệ hình chiếu  và vật thể</w:t>
            </w:r>
          </w:p>
        </w:tc>
        <w:tc>
          <w:tcPr>
            <w:tcW w:w="2501" w:type="dxa"/>
            <w:tcBorders>
              <w:bottom w:val="single" w:sz="4" w:space="0" w:color="auto"/>
            </w:tcBorders>
          </w:tcPr>
          <w:p w:rsidR="00D50A55" w:rsidRPr="00720112" w:rsidRDefault="00D50A55" w:rsidP="00D85ADF">
            <w:pPr>
              <w:rPr>
                <w:rFonts w:ascii="Arial" w:hAnsi="Arial"/>
              </w:rPr>
            </w:pPr>
            <w:r w:rsidRPr="00720112">
              <w:rPr>
                <w:rFonts w:ascii=".VnTime" w:hAnsi=".VnTime" w:cs="Arial"/>
              </w:rPr>
              <w:t xml:space="preserve">NhËn biÕt ®­îc c¸c </w:t>
            </w:r>
            <w:r w:rsidRPr="00720112">
              <w:t>h</w:t>
            </w:r>
            <w:r w:rsidRPr="00720112">
              <w:rPr>
                <w:lang w:val="vi-VN"/>
              </w:rPr>
              <w:t>ư</w:t>
            </w:r>
            <w:r w:rsidRPr="00720112">
              <w:t>ớng chiếu của hình chiếu</w:t>
            </w:r>
          </w:p>
        </w:tc>
        <w:tc>
          <w:tcPr>
            <w:tcW w:w="2160" w:type="dxa"/>
            <w:tcBorders>
              <w:bottom w:val="single" w:sz="4" w:space="0" w:color="auto"/>
            </w:tcBorders>
          </w:tcPr>
          <w:p w:rsidR="00D50A55" w:rsidRPr="00720112" w:rsidRDefault="00D50A55" w:rsidP="00D85ADF">
            <w:pPr>
              <w:jc w:val="center"/>
            </w:pPr>
          </w:p>
        </w:tc>
        <w:tc>
          <w:tcPr>
            <w:tcW w:w="1535" w:type="dxa"/>
            <w:gridSpan w:val="2"/>
            <w:tcBorders>
              <w:bottom w:val="single" w:sz="4" w:space="0" w:color="auto"/>
            </w:tcBorders>
          </w:tcPr>
          <w:p w:rsidR="00D50A55" w:rsidRPr="00720112" w:rsidRDefault="00D50A55" w:rsidP="00D85ADF">
            <w:r w:rsidRPr="00720112">
              <w:rPr>
                <w:lang w:val="pt-BR"/>
              </w:rPr>
              <w:t>Tìm được ba hình chiếu của vật thể theo tỉ lệ đã cho</w:t>
            </w:r>
          </w:p>
        </w:tc>
        <w:tc>
          <w:tcPr>
            <w:tcW w:w="870" w:type="dxa"/>
            <w:tcBorders>
              <w:bottom w:val="single" w:sz="4" w:space="0" w:color="auto"/>
            </w:tcBorders>
          </w:tcPr>
          <w:p w:rsidR="00D50A55" w:rsidRPr="00720112" w:rsidRDefault="00D50A55" w:rsidP="00D85ADF"/>
        </w:tc>
        <w:tc>
          <w:tcPr>
            <w:tcW w:w="1785" w:type="dxa"/>
            <w:tcBorders>
              <w:bottom w:val="single" w:sz="4" w:space="0" w:color="auto"/>
            </w:tcBorders>
          </w:tcPr>
          <w:p w:rsidR="00D50A55" w:rsidRPr="00720112" w:rsidRDefault="00D50A55" w:rsidP="00D85ADF"/>
        </w:tc>
      </w:tr>
      <w:tr w:rsidR="00D50A55" w:rsidRPr="00720112" w:rsidTr="00D85ADF">
        <w:trPr>
          <w:trHeight w:val="683"/>
        </w:trPr>
        <w:tc>
          <w:tcPr>
            <w:tcW w:w="2233" w:type="dxa"/>
            <w:tcBorders>
              <w:top w:val="single" w:sz="4" w:space="0" w:color="auto"/>
              <w:bottom w:val="single" w:sz="4" w:space="0" w:color="auto"/>
            </w:tcBorders>
          </w:tcPr>
          <w:p w:rsidR="00D50A55" w:rsidRPr="00720112" w:rsidRDefault="00D50A55" w:rsidP="00D85ADF">
            <w:r w:rsidRPr="00720112">
              <w:t xml:space="preserve">Số câu </w:t>
            </w:r>
          </w:p>
          <w:p w:rsidR="00D50A55" w:rsidRPr="00720112" w:rsidRDefault="00D50A55" w:rsidP="00D85ADF">
            <w:r w:rsidRPr="00720112">
              <w:t>Số điểm</w:t>
            </w:r>
          </w:p>
          <w:p w:rsidR="00D50A55" w:rsidRPr="00720112" w:rsidRDefault="00D50A55" w:rsidP="00D85ADF">
            <w:r w:rsidRPr="00720112">
              <w:t>Tỉ lệ</w:t>
            </w:r>
            <w:r>
              <w:t xml:space="preserve"> %</w:t>
            </w:r>
          </w:p>
        </w:tc>
        <w:tc>
          <w:tcPr>
            <w:tcW w:w="2501" w:type="dxa"/>
            <w:tcBorders>
              <w:top w:val="single" w:sz="4" w:space="0" w:color="auto"/>
              <w:bottom w:val="single" w:sz="4" w:space="0" w:color="auto"/>
            </w:tcBorders>
          </w:tcPr>
          <w:p w:rsidR="00D50A55" w:rsidRPr="00720112" w:rsidRDefault="00D50A55" w:rsidP="00D85ADF">
            <w:r w:rsidRPr="00720112">
              <w:t>2câu TN</w:t>
            </w:r>
          </w:p>
          <w:p w:rsidR="00D50A55" w:rsidRPr="00720112" w:rsidRDefault="00D50A55" w:rsidP="00D85ADF">
            <w:r>
              <w:t>0,5</w:t>
            </w:r>
          </w:p>
        </w:tc>
        <w:tc>
          <w:tcPr>
            <w:tcW w:w="2160" w:type="dxa"/>
            <w:tcBorders>
              <w:top w:val="single" w:sz="4" w:space="0" w:color="auto"/>
              <w:bottom w:val="single" w:sz="4" w:space="0" w:color="auto"/>
            </w:tcBorders>
          </w:tcPr>
          <w:p w:rsidR="00D50A55" w:rsidRPr="00720112" w:rsidRDefault="00D50A55" w:rsidP="00D85ADF"/>
        </w:tc>
        <w:tc>
          <w:tcPr>
            <w:tcW w:w="2405" w:type="dxa"/>
            <w:gridSpan w:val="3"/>
            <w:tcBorders>
              <w:top w:val="single" w:sz="4" w:space="0" w:color="auto"/>
              <w:bottom w:val="single" w:sz="4" w:space="0" w:color="auto"/>
            </w:tcBorders>
          </w:tcPr>
          <w:p w:rsidR="00D50A55" w:rsidRPr="00720112" w:rsidRDefault="00D50A55" w:rsidP="00D85ADF">
            <w:r w:rsidRPr="00720112">
              <w:t>1câu TL</w:t>
            </w:r>
          </w:p>
          <w:p w:rsidR="00D50A55" w:rsidRPr="00720112" w:rsidRDefault="00D50A55" w:rsidP="00D85ADF">
            <w:r>
              <w:t>2</w:t>
            </w:r>
          </w:p>
        </w:tc>
        <w:tc>
          <w:tcPr>
            <w:tcW w:w="1785" w:type="dxa"/>
            <w:tcBorders>
              <w:top w:val="single" w:sz="4" w:space="0" w:color="auto"/>
              <w:bottom w:val="single" w:sz="4" w:space="0" w:color="auto"/>
            </w:tcBorders>
          </w:tcPr>
          <w:p w:rsidR="00D50A55" w:rsidRPr="00720112" w:rsidRDefault="00D50A55" w:rsidP="00D85ADF">
            <w:r w:rsidRPr="00720112">
              <w:t>3 câu</w:t>
            </w:r>
          </w:p>
          <w:p w:rsidR="00D50A55" w:rsidRPr="00720112" w:rsidRDefault="00D50A55" w:rsidP="00D85ADF">
            <w:r>
              <w:t>2,5</w:t>
            </w:r>
            <w:r w:rsidRPr="00720112">
              <w:t>đ</w:t>
            </w:r>
          </w:p>
          <w:p w:rsidR="00D50A55" w:rsidRPr="00720112" w:rsidRDefault="00D50A55" w:rsidP="00D85ADF">
            <w:r>
              <w:t>2,5</w:t>
            </w:r>
            <w:r w:rsidRPr="00720112">
              <w:t>đ =</w:t>
            </w:r>
            <w:r>
              <w:t>25</w:t>
            </w:r>
            <w:r w:rsidRPr="00720112">
              <w:t>%</w:t>
            </w:r>
          </w:p>
        </w:tc>
      </w:tr>
      <w:tr w:rsidR="00D50A55" w:rsidRPr="00720112" w:rsidTr="00D85ADF">
        <w:trPr>
          <w:trHeight w:val="570"/>
        </w:trPr>
        <w:tc>
          <w:tcPr>
            <w:tcW w:w="2233" w:type="dxa"/>
            <w:tcBorders>
              <w:bottom w:val="single" w:sz="4" w:space="0" w:color="auto"/>
            </w:tcBorders>
            <w:vAlign w:val="center"/>
          </w:tcPr>
          <w:p w:rsidR="00D50A55" w:rsidRPr="00720112" w:rsidRDefault="00D50A55" w:rsidP="00D85ADF">
            <w:pPr>
              <w:jc w:val="center"/>
            </w:pPr>
            <w:r w:rsidRPr="00720112">
              <w:t>Các loại bản vẽ kĩ thuật</w:t>
            </w:r>
          </w:p>
        </w:tc>
        <w:tc>
          <w:tcPr>
            <w:tcW w:w="2501" w:type="dxa"/>
            <w:tcBorders>
              <w:bottom w:val="single" w:sz="4" w:space="0" w:color="auto"/>
            </w:tcBorders>
          </w:tcPr>
          <w:p w:rsidR="00D50A55" w:rsidRPr="00720112" w:rsidRDefault="00D50A55" w:rsidP="00D85ADF">
            <w:pPr>
              <w:spacing w:line="20" w:lineRule="atLeast"/>
              <w:ind w:right="144"/>
              <w:jc w:val="both"/>
              <w:rPr>
                <w:rFonts w:cs="Arial"/>
                <w:color w:val="000000"/>
              </w:rPr>
            </w:pPr>
            <w:r w:rsidRPr="00720112">
              <w:rPr>
                <w:rFonts w:ascii=".VnTime" w:hAnsi=".VnTime" w:cs="Arial"/>
                <w:color w:val="000000"/>
              </w:rPr>
              <w:t>BiÕt ®­îc</w:t>
            </w:r>
            <w:r w:rsidRPr="00720112">
              <w:rPr>
                <w:rFonts w:cs="Arial"/>
                <w:color w:val="000000"/>
              </w:rPr>
              <w:t xml:space="preserve"> các </w:t>
            </w:r>
            <w:r w:rsidRPr="00720112">
              <w:t xml:space="preserve">loại bản vẽ dùng trong lĩnh vực kĩ thuật </w:t>
            </w:r>
          </w:p>
        </w:tc>
        <w:tc>
          <w:tcPr>
            <w:tcW w:w="2160" w:type="dxa"/>
            <w:tcBorders>
              <w:bottom w:val="single" w:sz="4" w:space="0" w:color="auto"/>
            </w:tcBorders>
          </w:tcPr>
          <w:p w:rsidR="00D50A55" w:rsidRPr="00720112" w:rsidRDefault="00D50A55" w:rsidP="00D85ADF"/>
        </w:tc>
        <w:tc>
          <w:tcPr>
            <w:tcW w:w="2405" w:type="dxa"/>
            <w:gridSpan w:val="3"/>
            <w:tcBorders>
              <w:bottom w:val="single" w:sz="4" w:space="0" w:color="auto"/>
            </w:tcBorders>
          </w:tcPr>
          <w:p w:rsidR="00D50A55" w:rsidRPr="00720112" w:rsidRDefault="00D50A55" w:rsidP="00D85ADF"/>
        </w:tc>
        <w:tc>
          <w:tcPr>
            <w:tcW w:w="1785" w:type="dxa"/>
            <w:tcBorders>
              <w:bottom w:val="single" w:sz="4" w:space="0" w:color="auto"/>
            </w:tcBorders>
          </w:tcPr>
          <w:p w:rsidR="00D50A55" w:rsidRPr="00720112" w:rsidRDefault="00D50A55" w:rsidP="00D85ADF"/>
        </w:tc>
      </w:tr>
      <w:tr w:rsidR="00D50A55" w:rsidRPr="00720112" w:rsidTr="00D85ADF">
        <w:trPr>
          <w:trHeight w:val="472"/>
        </w:trPr>
        <w:tc>
          <w:tcPr>
            <w:tcW w:w="2233" w:type="dxa"/>
            <w:tcBorders>
              <w:top w:val="single" w:sz="4" w:space="0" w:color="auto"/>
              <w:bottom w:val="single" w:sz="4" w:space="0" w:color="auto"/>
            </w:tcBorders>
          </w:tcPr>
          <w:p w:rsidR="00D50A55" w:rsidRPr="00720112" w:rsidRDefault="00D50A55" w:rsidP="00D85ADF">
            <w:r w:rsidRPr="00720112">
              <w:t>Số câu</w:t>
            </w:r>
          </w:p>
          <w:p w:rsidR="00D50A55" w:rsidRPr="00720112" w:rsidRDefault="00D50A55" w:rsidP="00D85ADF">
            <w:r w:rsidRPr="00720112">
              <w:t>Số điểm</w:t>
            </w:r>
          </w:p>
          <w:p w:rsidR="00D50A55" w:rsidRPr="00720112" w:rsidRDefault="00D50A55" w:rsidP="00D85ADF">
            <w:r w:rsidRPr="00720112">
              <w:t>Tỉ lệ</w:t>
            </w:r>
            <w:r>
              <w:t xml:space="preserve">  %</w:t>
            </w:r>
          </w:p>
        </w:tc>
        <w:tc>
          <w:tcPr>
            <w:tcW w:w="2501" w:type="dxa"/>
            <w:tcBorders>
              <w:top w:val="single" w:sz="4" w:space="0" w:color="auto"/>
              <w:bottom w:val="single" w:sz="4" w:space="0" w:color="auto"/>
            </w:tcBorders>
          </w:tcPr>
          <w:p w:rsidR="00D50A55" w:rsidRPr="00720112" w:rsidRDefault="00D50A55" w:rsidP="00D85ADF">
            <w:r>
              <w:t>3</w:t>
            </w:r>
            <w:r w:rsidRPr="00720112">
              <w:t>câu TN</w:t>
            </w:r>
          </w:p>
          <w:p w:rsidR="00D50A55" w:rsidRPr="00720112" w:rsidRDefault="00D50A55" w:rsidP="00D85ADF">
            <w:r>
              <w:t>0,75</w:t>
            </w:r>
          </w:p>
        </w:tc>
        <w:tc>
          <w:tcPr>
            <w:tcW w:w="2160" w:type="dxa"/>
            <w:tcBorders>
              <w:top w:val="single" w:sz="4" w:space="0" w:color="auto"/>
              <w:bottom w:val="single" w:sz="4" w:space="0" w:color="auto"/>
            </w:tcBorders>
          </w:tcPr>
          <w:p w:rsidR="00D50A55" w:rsidRPr="00720112" w:rsidRDefault="00D50A55" w:rsidP="00D85ADF"/>
        </w:tc>
        <w:tc>
          <w:tcPr>
            <w:tcW w:w="2405" w:type="dxa"/>
            <w:gridSpan w:val="3"/>
            <w:tcBorders>
              <w:top w:val="single" w:sz="4" w:space="0" w:color="auto"/>
              <w:bottom w:val="single" w:sz="4" w:space="0" w:color="auto"/>
            </w:tcBorders>
          </w:tcPr>
          <w:p w:rsidR="00D50A55" w:rsidRPr="00720112" w:rsidRDefault="00D50A55" w:rsidP="00D85ADF"/>
        </w:tc>
        <w:tc>
          <w:tcPr>
            <w:tcW w:w="1785" w:type="dxa"/>
            <w:tcBorders>
              <w:top w:val="single" w:sz="4" w:space="0" w:color="auto"/>
              <w:bottom w:val="single" w:sz="4" w:space="0" w:color="auto"/>
            </w:tcBorders>
          </w:tcPr>
          <w:p w:rsidR="00D50A55" w:rsidRPr="00720112" w:rsidRDefault="00D50A55" w:rsidP="00D85ADF">
            <w:r>
              <w:t>3</w:t>
            </w:r>
            <w:r w:rsidRPr="00720112">
              <w:t>câu</w:t>
            </w:r>
          </w:p>
          <w:p w:rsidR="00D50A55" w:rsidRPr="00720112" w:rsidRDefault="00D50A55" w:rsidP="00D85ADF">
            <w:r>
              <w:t>0,75</w:t>
            </w:r>
            <w:r w:rsidRPr="00720112">
              <w:t>đ</w:t>
            </w:r>
          </w:p>
          <w:p w:rsidR="00D50A55" w:rsidRPr="00720112" w:rsidRDefault="00D50A55" w:rsidP="00D85ADF">
            <w:r>
              <w:t>0,75</w:t>
            </w:r>
            <w:r w:rsidRPr="00720112">
              <w:t xml:space="preserve"> =</w:t>
            </w:r>
            <w:r>
              <w:t xml:space="preserve"> 7,5</w:t>
            </w:r>
            <w:r w:rsidRPr="00720112">
              <w:t>%</w:t>
            </w:r>
          </w:p>
        </w:tc>
      </w:tr>
      <w:tr w:rsidR="00D50A55" w:rsidRPr="00720112" w:rsidTr="00D85ADF">
        <w:trPr>
          <w:trHeight w:val="344"/>
        </w:trPr>
        <w:tc>
          <w:tcPr>
            <w:tcW w:w="2233" w:type="dxa"/>
            <w:tcBorders>
              <w:bottom w:val="single" w:sz="4" w:space="0" w:color="auto"/>
            </w:tcBorders>
            <w:vAlign w:val="center"/>
          </w:tcPr>
          <w:p w:rsidR="00D50A55" w:rsidRPr="00720112" w:rsidRDefault="00D50A55" w:rsidP="00D85ADF">
            <w:pPr>
              <w:rPr>
                <w:rFonts w:ascii="Arial" w:hAnsi="Arial" w:cs="Arial"/>
              </w:rPr>
            </w:pPr>
            <w:r w:rsidRPr="00720112">
              <w:rPr>
                <w:rFonts w:ascii=".VnTime" w:hAnsi=".VnTime"/>
                <w:lang w:val="pt-BR"/>
              </w:rPr>
              <w:t xml:space="preserve"> VËt liÖu  c¬ khÝ </w:t>
            </w:r>
            <w:r w:rsidRPr="007A2976">
              <w:rPr>
                <w:lang w:val="pt-BR"/>
              </w:rPr>
              <w:t>và</w:t>
            </w:r>
            <w:r w:rsidRPr="00720112">
              <w:rPr>
                <w:rFonts w:ascii="Arial" w:hAnsi="Arial" w:cs="Arial"/>
                <w:lang w:val="pt-BR"/>
              </w:rPr>
              <w:t xml:space="preserve"> </w:t>
            </w:r>
            <w:r w:rsidRPr="00720112">
              <w:rPr>
                <w:lang w:val="pt-BR"/>
              </w:rPr>
              <w:t>kí hiệu quy ước của ren</w:t>
            </w:r>
          </w:p>
        </w:tc>
        <w:tc>
          <w:tcPr>
            <w:tcW w:w="2501" w:type="dxa"/>
            <w:tcBorders>
              <w:bottom w:val="single" w:sz="4" w:space="0" w:color="auto"/>
            </w:tcBorders>
          </w:tcPr>
          <w:p w:rsidR="00D50A55" w:rsidRPr="00720112" w:rsidRDefault="00D50A55" w:rsidP="00D85ADF">
            <w:pPr>
              <w:rPr>
                <w:rFonts w:ascii="Arial" w:hAnsi="Arial" w:cs="Arial"/>
              </w:rPr>
            </w:pPr>
            <w:r w:rsidRPr="00720112">
              <w:rPr>
                <w:rFonts w:ascii=".VnTime" w:hAnsi=".VnTime" w:cs="Arial"/>
                <w:color w:val="000000"/>
              </w:rPr>
              <w:t>BiÕt ®­îc</w:t>
            </w:r>
            <w:r w:rsidRPr="00720112">
              <w:rPr>
                <w:rFonts w:cs="Arial"/>
                <w:color w:val="000000"/>
              </w:rPr>
              <w:t xml:space="preserve"> </w:t>
            </w:r>
            <w:r w:rsidRPr="00720112">
              <w:rPr>
                <w:rFonts w:ascii=".VnTime" w:hAnsi=".VnTime"/>
                <w:lang w:val="pt-BR"/>
              </w:rPr>
              <w:t xml:space="preserve">c¸c lo¹i vËt liÖu  c¬ khÝ </w:t>
            </w:r>
            <w:r w:rsidRPr="00720112">
              <w:rPr>
                <w:lang w:val="pt-BR"/>
              </w:rPr>
              <w:t xml:space="preserve">và </w:t>
            </w:r>
            <w:r w:rsidRPr="00720112">
              <w:rPr>
                <w:rFonts w:ascii=".VnTime" w:hAnsi=".VnTime"/>
                <w:lang w:val="pt-BR"/>
              </w:rPr>
              <w:t>v</w:t>
            </w:r>
            <w:r w:rsidRPr="00720112">
              <w:rPr>
                <w:lang w:val="pt-BR"/>
              </w:rPr>
              <w:t>à</w:t>
            </w:r>
            <w:r w:rsidRPr="00720112">
              <w:rPr>
                <w:rFonts w:ascii="Arial" w:hAnsi="Arial" w:cs="Arial"/>
                <w:lang w:val="pt-BR"/>
              </w:rPr>
              <w:t xml:space="preserve"> </w:t>
            </w:r>
            <w:r w:rsidRPr="00720112">
              <w:rPr>
                <w:lang w:val="pt-BR"/>
              </w:rPr>
              <w:t>kí hiệu quy ước của ren</w:t>
            </w:r>
          </w:p>
        </w:tc>
        <w:tc>
          <w:tcPr>
            <w:tcW w:w="2160" w:type="dxa"/>
            <w:tcBorders>
              <w:bottom w:val="single" w:sz="4" w:space="0" w:color="auto"/>
            </w:tcBorders>
          </w:tcPr>
          <w:p w:rsidR="00D50A55" w:rsidRPr="00720112" w:rsidRDefault="00D50A55" w:rsidP="00D85ADF"/>
        </w:tc>
        <w:tc>
          <w:tcPr>
            <w:tcW w:w="2405" w:type="dxa"/>
            <w:gridSpan w:val="3"/>
            <w:tcBorders>
              <w:bottom w:val="single" w:sz="4" w:space="0" w:color="auto"/>
            </w:tcBorders>
          </w:tcPr>
          <w:p w:rsidR="00D50A55" w:rsidRPr="00720112" w:rsidRDefault="00D50A55" w:rsidP="00D85ADF"/>
        </w:tc>
        <w:tc>
          <w:tcPr>
            <w:tcW w:w="1785" w:type="dxa"/>
            <w:tcBorders>
              <w:bottom w:val="single" w:sz="4" w:space="0" w:color="auto"/>
            </w:tcBorders>
          </w:tcPr>
          <w:p w:rsidR="00D50A55" w:rsidRPr="00720112" w:rsidRDefault="00D50A55" w:rsidP="00D85ADF"/>
        </w:tc>
      </w:tr>
      <w:tr w:rsidR="00D50A55" w:rsidRPr="00720112" w:rsidTr="00D85ADF">
        <w:trPr>
          <w:trHeight w:val="651"/>
        </w:trPr>
        <w:tc>
          <w:tcPr>
            <w:tcW w:w="2233" w:type="dxa"/>
            <w:tcBorders>
              <w:top w:val="single" w:sz="4" w:space="0" w:color="auto"/>
            </w:tcBorders>
          </w:tcPr>
          <w:p w:rsidR="00D50A55" w:rsidRPr="00720112" w:rsidRDefault="00D50A55" w:rsidP="00D85ADF">
            <w:r w:rsidRPr="00720112">
              <w:t>Số câu</w:t>
            </w:r>
          </w:p>
          <w:p w:rsidR="00D50A55" w:rsidRPr="00720112" w:rsidRDefault="00D50A55" w:rsidP="00D85ADF">
            <w:r w:rsidRPr="00720112">
              <w:t>Số điểm</w:t>
            </w:r>
          </w:p>
          <w:p w:rsidR="00D50A55" w:rsidRPr="00720112" w:rsidRDefault="00D50A55" w:rsidP="00D85ADF">
            <w:r w:rsidRPr="00720112">
              <w:t>Tỉ lệ</w:t>
            </w:r>
            <w:r>
              <w:t xml:space="preserve"> %</w:t>
            </w:r>
          </w:p>
        </w:tc>
        <w:tc>
          <w:tcPr>
            <w:tcW w:w="2501" w:type="dxa"/>
            <w:tcBorders>
              <w:top w:val="single" w:sz="4" w:space="0" w:color="auto"/>
            </w:tcBorders>
          </w:tcPr>
          <w:p w:rsidR="00D50A55" w:rsidRPr="00720112" w:rsidRDefault="00D50A55" w:rsidP="00D85ADF">
            <w:r>
              <w:t>3</w:t>
            </w:r>
            <w:r w:rsidRPr="00720112">
              <w:t>câu TN</w:t>
            </w:r>
          </w:p>
          <w:p w:rsidR="00D50A55" w:rsidRPr="00720112" w:rsidRDefault="00D50A55" w:rsidP="00D85ADF">
            <w:r>
              <w:t>0,75</w:t>
            </w:r>
          </w:p>
        </w:tc>
        <w:tc>
          <w:tcPr>
            <w:tcW w:w="2160" w:type="dxa"/>
            <w:tcBorders>
              <w:top w:val="single" w:sz="4" w:space="0" w:color="auto"/>
            </w:tcBorders>
          </w:tcPr>
          <w:p w:rsidR="00D50A55" w:rsidRPr="00720112" w:rsidRDefault="00D50A55" w:rsidP="00D85ADF"/>
        </w:tc>
        <w:tc>
          <w:tcPr>
            <w:tcW w:w="2405" w:type="dxa"/>
            <w:gridSpan w:val="3"/>
            <w:tcBorders>
              <w:top w:val="single" w:sz="4" w:space="0" w:color="auto"/>
            </w:tcBorders>
          </w:tcPr>
          <w:p w:rsidR="00D50A55" w:rsidRPr="00720112" w:rsidRDefault="00D50A55" w:rsidP="00D85ADF"/>
        </w:tc>
        <w:tc>
          <w:tcPr>
            <w:tcW w:w="1785" w:type="dxa"/>
            <w:tcBorders>
              <w:top w:val="single" w:sz="4" w:space="0" w:color="auto"/>
            </w:tcBorders>
          </w:tcPr>
          <w:p w:rsidR="00D50A55" w:rsidRPr="00720112" w:rsidRDefault="00D50A55" w:rsidP="00D85ADF">
            <w:r>
              <w:t>3</w:t>
            </w:r>
            <w:r w:rsidRPr="00720112">
              <w:t>câu</w:t>
            </w:r>
          </w:p>
          <w:p w:rsidR="00D50A55" w:rsidRPr="00720112" w:rsidRDefault="00D50A55" w:rsidP="00D85ADF">
            <w:r>
              <w:t>0,75</w:t>
            </w:r>
            <w:r w:rsidRPr="00720112">
              <w:t>đ</w:t>
            </w:r>
          </w:p>
          <w:p w:rsidR="00D50A55" w:rsidRPr="00720112" w:rsidRDefault="00D50A55" w:rsidP="00D85ADF">
            <w:r>
              <w:t>0,75</w:t>
            </w:r>
            <w:r w:rsidRPr="00720112">
              <w:t xml:space="preserve"> =</w:t>
            </w:r>
            <w:r>
              <w:t xml:space="preserve"> 7,5</w:t>
            </w:r>
            <w:r w:rsidRPr="00720112">
              <w:t>%</w:t>
            </w:r>
          </w:p>
        </w:tc>
      </w:tr>
      <w:tr w:rsidR="00D50A55" w:rsidRPr="00720112" w:rsidTr="00D85ADF">
        <w:trPr>
          <w:trHeight w:val="694"/>
        </w:trPr>
        <w:tc>
          <w:tcPr>
            <w:tcW w:w="2233" w:type="dxa"/>
          </w:tcPr>
          <w:p w:rsidR="00D50A55" w:rsidRPr="00720112" w:rsidRDefault="00D50A55" w:rsidP="00D85ADF">
            <w:r w:rsidRPr="00720112">
              <w:rPr>
                <w:rFonts w:ascii=".VnTime" w:hAnsi=".VnTime"/>
              </w:rPr>
              <w:t>Dông cô c¬ khÝ</w:t>
            </w:r>
          </w:p>
        </w:tc>
        <w:tc>
          <w:tcPr>
            <w:tcW w:w="2501" w:type="dxa"/>
          </w:tcPr>
          <w:p w:rsidR="00D50A55" w:rsidRPr="00720112" w:rsidRDefault="00D50A55" w:rsidP="00D85ADF">
            <w:r w:rsidRPr="00720112">
              <w:rPr>
                <w:rFonts w:ascii=".VnTime" w:hAnsi=".VnTime" w:cs="Arial"/>
                <w:color w:val="000000"/>
              </w:rPr>
              <w:t>BiÕt ®­îc</w:t>
            </w:r>
            <w:r w:rsidRPr="00720112">
              <w:rPr>
                <w:rFonts w:cs="Arial"/>
                <w:color w:val="000000"/>
              </w:rPr>
              <w:t xml:space="preserve"> một số</w:t>
            </w:r>
            <w:r w:rsidRPr="00720112">
              <w:rPr>
                <w:rFonts w:ascii=".VnTime" w:hAnsi=".VnTime"/>
              </w:rPr>
              <w:t xml:space="preserve"> dông cô c¬ khÝ </w:t>
            </w:r>
            <w:r w:rsidRPr="00720112">
              <w:rPr>
                <w:lang w:val="pt-BR"/>
              </w:rPr>
              <w:t xml:space="preserve">và ứng dụng của </w:t>
            </w:r>
            <w:r w:rsidRPr="00720112">
              <w:rPr>
                <w:rFonts w:cs="Arial"/>
                <w:color w:val="000000"/>
              </w:rPr>
              <w:t>một số</w:t>
            </w:r>
            <w:r w:rsidRPr="00720112">
              <w:rPr>
                <w:lang w:val="pt-BR"/>
              </w:rPr>
              <w:t xml:space="preserve"> </w:t>
            </w:r>
            <w:r w:rsidRPr="00720112">
              <w:rPr>
                <w:rFonts w:ascii=".VnTime" w:hAnsi=".VnTime"/>
              </w:rPr>
              <w:t xml:space="preserve">dông cô c¬ khÝ </w:t>
            </w:r>
          </w:p>
        </w:tc>
        <w:tc>
          <w:tcPr>
            <w:tcW w:w="2160" w:type="dxa"/>
          </w:tcPr>
          <w:p w:rsidR="00D50A55" w:rsidRPr="00720112" w:rsidRDefault="00D50A55" w:rsidP="00D85ADF"/>
        </w:tc>
        <w:tc>
          <w:tcPr>
            <w:tcW w:w="826" w:type="dxa"/>
          </w:tcPr>
          <w:p w:rsidR="00D50A55" w:rsidRPr="00720112" w:rsidRDefault="00D50A55" w:rsidP="00D85ADF"/>
        </w:tc>
        <w:tc>
          <w:tcPr>
            <w:tcW w:w="1579" w:type="dxa"/>
            <w:gridSpan w:val="2"/>
          </w:tcPr>
          <w:p w:rsidR="00D50A55" w:rsidRPr="00720112" w:rsidRDefault="00D50A55" w:rsidP="00D85ADF">
            <w:r>
              <w:t>Trình  bày được kĩ thuật cưa và an toàn khi cưa kim loại.</w:t>
            </w:r>
          </w:p>
        </w:tc>
        <w:tc>
          <w:tcPr>
            <w:tcW w:w="1785" w:type="dxa"/>
          </w:tcPr>
          <w:p w:rsidR="00D50A55" w:rsidRPr="00720112" w:rsidRDefault="00D50A55" w:rsidP="00D85ADF"/>
        </w:tc>
      </w:tr>
      <w:tr w:rsidR="00D50A55" w:rsidRPr="00720112" w:rsidTr="00D85ADF">
        <w:trPr>
          <w:trHeight w:val="694"/>
        </w:trPr>
        <w:tc>
          <w:tcPr>
            <w:tcW w:w="2233" w:type="dxa"/>
          </w:tcPr>
          <w:p w:rsidR="00D50A55" w:rsidRPr="00720112" w:rsidRDefault="00D50A55" w:rsidP="00D85ADF">
            <w:r w:rsidRPr="00720112">
              <w:t>Số câu</w:t>
            </w:r>
          </w:p>
          <w:p w:rsidR="00D50A55" w:rsidRPr="00720112" w:rsidRDefault="00D50A55" w:rsidP="00D85ADF">
            <w:r w:rsidRPr="00720112">
              <w:t>Số điểm</w:t>
            </w:r>
          </w:p>
          <w:p w:rsidR="00D50A55" w:rsidRPr="00720112" w:rsidRDefault="00D50A55" w:rsidP="00D85ADF">
            <w:r w:rsidRPr="00720112">
              <w:t>Tỉ lệ</w:t>
            </w:r>
          </w:p>
        </w:tc>
        <w:tc>
          <w:tcPr>
            <w:tcW w:w="2501" w:type="dxa"/>
          </w:tcPr>
          <w:p w:rsidR="00D50A55" w:rsidRPr="00720112" w:rsidRDefault="00D50A55" w:rsidP="00D85ADF">
            <w:r>
              <w:t>2</w:t>
            </w:r>
            <w:r w:rsidRPr="00720112">
              <w:t>câu TN</w:t>
            </w:r>
          </w:p>
          <w:p w:rsidR="00D50A55" w:rsidRPr="00720112" w:rsidRDefault="00D50A55" w:rsidP="00D85ADF">
            <w:r w:rsidRPr="00720112">
              <w:t>0,5</w:t>
            </w:r>
          </w:p>
        </w:tc>
        <w:tc>
          <w:tcPr>
            <w:tcW w:w="2160" w:type="dxa"/>
          </w:tcPr>
          <w:p w:rsidR="00D50A55" w:rsidRPr="00720112" w:rsidRDefault="00D50A55" w:rsidP="00D85ADF"/>
        </w:tc>
        <w:tc>
          <w:tcPr>
            <w:tcW w:w="2405" w:type="dxa"/>
            <w:gridSpan w:val="3"/>
          </w:tcPr>
          <w:p w:rsidR="00D50A55" w:rsidRDefault="00D50A55" w:rsidP="00D85ADF">
            <w:pPr>
              <w:jc w:val="center"/>
            </w:pPr>
            <w:r>
              <w:t xml:space="preserve">          1câu TL</w:t>
            </w:r>
          </w:p>
          <w:p w:rsidR="00D50A55" w:rsidRPr="00720112" w:rsidRDefault="00D50A55" w:rsidP="00D85ADF">
            <w:pPr>
              <w:jc w:val="center"/>
            </w:pPr>
            <w:r>
              <w:t>3</w:t>
            </w:r>
          </w:p>
          <w:p w:rsidR="00D50A55" w:rsidRPr="00720112" w:rsidRDefault="00D50A55" w:rsidP="00D85ADF"/>
        </w:tc>
        <w:tc>
          <w:tcPr>
            <w:tcW w:w="1785" w:type="dxa"/>
          </w:tcPr>
          <w:p w:rsidR="00D50A55" w:rsidRPr="00720112" w:rsidRDefault="00D50A55" w:rsidP="00D85ADF">
            <w:r>
              <w:t>3</w:t>
            </w:r>
            <w:r w:rsidRPr="00720112">
              <w:t>câu</w:t>
            </w:r>
          </w:p>
          <w:p w:rsidR="00D50A55" w:rsidRPr="00720112" w:rsidRDefault="00D50A55" w:rsidP="00D85ADF">
            <w:r>
              <w:t>3</w:t>
            </w:r>
            <w:r w:rsidRPr="00720112">
              <w:t>,5đ</w:t>
            </w:r>
          </w:p>
          <w:p w:rsidR="00D50A55" w:rsidRPr="00720112" w:rsidRDefault="00D50A55" w:rsidP="00D85ADF">
            <w:r>
              <w:t>3</w:t>
            </w:r>
            <w:r w:rsidRPr="00720112">
              <w:t xml:space="preserve">,5 = </w:t>
            </w:r>
            <w:r>
              <w:t>3</w:t>
            </w:r>
            <w:r w:rsidRPr="00720112">
              <w:t>5%</w:t>
            </w:r>
          </w:p>
        </w:tc>
      </w:tr>
      <w:tr w:rsidR="00D50A55" w:rsidRPr="00720112" w:rsidTr="00D85ADF">
        <w:trPr>
          <w:trHeight w:val="694"/>
        </w:trPr>
        <w:tc>
          <w:tcPr>
            <w:tcW w:w="2233" w:type="dxa"/>
          </w:tcPr>
          <w:p w:rsidR="00D50A55" w:rsidRPr="00720112" w:rsidRDefault="00D50A55" w:rsidP="00D85ADF">
            <w:r w:rsidRPr="00720112">
              <w:rPr>
                <w:rFonts w:ascii=".VnTime" w:hAnsi=".VnTime"/>
                <w:lang w:val="pt-BR"/>
              </w:rPr>
              <w:t>Mét sè lo¹i mèi ghÐp c¬ khÝ</w:t>
            </w:r>
          </w:p>
        </w:tc>
        <w:tc>
          <w:tcPr>
            <w:tcW w:w="2501" w:type="dxa"/>
          </w:tcPr>
          <w:p w:rsidR="00D50A55" w:rsidRPr="00720112" w:rsidRDefault="00D50A55" w:rsidP="00D85ADF">
            <w:r w:rsidRPr="00720112">
              <w:rPr>
                <w:rFonts w:ascii=".VnTime" w:hAnsi=".VnTime" w:cs="Arial"/>
                <w:color w:val="000000"/>
              </w:rPr>
              <w:t>BiÕt ®­îc</w:t>
            </w:r>
            <w:r w:rsidRPr="00720112">
              <w:rPr>
                <w:rFonts w:cs="Arial"/>
                <w:color w:val="000000"/>
              </w:rPr>
              <w:t xml:space="preserve"> </w:t>
            </w:r>
            <w:r w:rsidRPr="00720112">
              <w:rPr>
                <w:rFonts w:ascii=".VnTime" w:hAnsi=".VnTime"/>
                <w:lang w:val="pt-BR"/>
              </w:rPr>
              <w:t xml:space="preserve">mét sè lo¹i mèi ghÐp c¬ khÝ </w:t>
            </w:r>
          </w:p>
        </w:tc>
        <w:tc>
          <w:tcPr>
            <w:tcW w:w="2160" w:type="dxa"/>
          </w:tcPr>
          <w:p w:rsidR="00D50A55" w:rsidRPr="00720112" w:rsidRDefault="00D50A55" w:rsidP="00D85ADF">
            <w:pPr>
              <w:tabs>
                <w:tab w:val="center" w:pos="5040"/>
              </w:tabs>
              <w:jc w:val="both"/>
              <w:rPr>
                <w:rFonts w:ascii=".VnTime" w:hAnsi=".VnTime"/>
                <w:lang w:val="pt-BR"/>
              </w:rPr>
            </w:pPr>
            <w:r w:rsidRPr="00370A15">
              <w:rPr>
                <w:lang w:val="pt-BR"/>
              </w:rPr>
              <w:t>Nêu được khái niệm, phân loại chi tiết máy, lấy được ví dụ minh họa</w:t>
            </w:r>
          </w:p>
        </w:tc>
        <w:tc>
          <w:tcPr>
            <w:tcW w:w="2405" w:type="dxa"/>
            <w:gridSpan w:val="3"/>
          </w:tcPr>
          <w:p w:rsidR="00D50A55" w:rsidRPr="00370A15" w:rsidRDefault="00D50A55" w:rsidP="00D85ADF">
            <w:pPr>
              <w:tabs>
                <w:tab w:val="center" w:pos="5040"/>
              </w:tabs>
              <w:jc w:val="both"/>
              <w:rPr>
                <w:lang w:val="pt-BR"/>
              </w:rPr>
            </w:pPr>
          </w:p>
        </w:tc>
        <w:tc>
          <w:tcPr>
            <w:tcW w:w="1785" w:type="dxa"/>
          </w:tcPr>
          <w:p w:rsidR="00D50A55" w:rsidRPr="00720112" w:rsidRDefault="00D50A55" w:rsidP="00D85ADF"/>
        </w:tc>
      </w:tr>
      <w:tr w:rsidR="00D50A55" w:rsidRPr="00720112" w:rsidTr="00D85ADF">
        <w:trPr>
          <w:trHeight w:val="694"/>
        </w:trPr>
        <w:tc>
          <w:tcPr>
            <w:tcW w:w="2233" w:type="dxa"/>
          </w:tcPr>
          <w:p w:rsidR="00D50A55" w:rsidRPr="00720112" w:rsidRDefault="00D50A55" w:rsidP="00D85ADF">
            <w:r w:rsidRPr="00720112">
              <w:t>Số câu</w:t>
            </w:r>
          </w:p>
          <w:p w:rsidR="00D50A55" w:rsidRPr="00720112" w:rsidRDefault="00D50A55" w:rsidP="00D85ADF">
            <w:r w:rsidRPr="00720112">
              <w:t>Số điểm</w:t>
            </w:r>
          </w:p>
          <w:p w:rsidR="00D50A55" w:rsidRPr="00720112" w:rsidRDefault="00D50A55" w:rsidP="00D85ADF">
            <w:r w:rsidRPr="00720112">
              <w:t>Tỉ lệ</w:t>
            </w:r>
            <w:r>
              <w:t xml:space="preserve">  %</w:t>
            </w:r>
          </w:p>
        </w:tc>
        <w:tc>
          <w:tcPr>
            <w:tcW w:w="2501" w:type="dxa"/>
          </w:tcPr>
          <w:p w:rsidR="00D50A55" w:rsidRPr="00720112" w:rsidRDefault="00D50A55" w:rsidP="00D85ADF">
            <w:r>
              <w:t>2</w:t>
            </w:r>
            <w:r w:rsidRPr="00720112">
              <w:t>câu TN</w:t>
            </w:r>
          </w:p>
          <w:p w:rsidR="00D50A55" w:rsidRPr="00720112" w:rsidRDefault="00D50A55" w:rsidP="00D85ADF">
            <w:r w:rsidRPr="00720112">
              <w:t>0,5</w:t>
            </w:r>
          </w:p>
        </w:tc>
        <w:tc>
          <w:tcPr>
            <w:tcW w:w="2160" w:type="dxa"/>
          </w:tcPr>
          <w:p w:rsidR="00D50A55" w:rsidRPr="00720112" w:rsidRDefault="00D50A55" w:rsidP="00D85ADF">
            <w:r>
              <w:t>1câu TL</w:t>
            </w:r>
          </w:p>
          <w:p w:rsidR="00D50A55" w:rsidRPr="00720112" w:rsidRDefault="00D50A55" w:rsidP="00D85ADF">
            <w:r>
              <w:t>2</w:t>
            </w:r>
          </w:p>
        </w:tc>
        <w:tc>
          <w:tcPr>
            <w:tcW w:w="2405" w:type="dxa"/>
            <w:gridSpan w:val="3"/>
          </w:tcPr>
          <w:p w:rsidR="00D50A55" w:rsidRPr="00720112" w:rsidRDefault="00D50A55" w:rsidP="00D85ADF"/>
        </w:tc>
        <w:tc>
          <w:tcPr>
            <w:tcW w:w="1785" w:type="dxa"/>
          </w:tcPr>
          <w:p w:rsidR="00D50A55" w:rsidRPr="00720112" w:rsidRDefault="00D50A55" w:rsidP="00D85ADF">
            <w:r>
              <w:t>3</w:t>
            </w:r>
            <w:r w:rsidRPr="00720112">
              <w:t>câu</w:t>
            </w:r>
          </w:p>
          <w:p w:rsidR="00D50A55" w:rsidRPr="00720112" w:rsidRDefault="00D50A55" w:rsidP="00D85ADF">
            <w:r>
              <w:t>2</w:t>
            </w:r>
            <w:r w:rsidRPr="00720112">
              <w:t>,5đ</w:t>
            </w:r>
          </w:p>
          <w:p w:rsidR="00D50A55" w:rsidRPr="00720112" w:rsidRDefault="00D50A55" w:rsidP="00D85ADF">
            <w:r>
              <w:t>2</w:t>
            </w:r>
            <w:r w:rsidRPr="00720112">
              <w:t>,5 =</w:t>
            </w:r>
            <w:r>
              <w:t xml:space="preserve"> 2</w:t>
            </w:r>
            <w:r w:rsidRPr="00720112">
              <w:t>5%</w:t>
            </w:r>
          </w:p>
        </w:tc>
      </w:tr>
      <w:tr w:rsidR="00D50A55" w:rsidRPr="00720112" w:rsidTr="00D85ADF">
        <w:trPr>
          <w:trHeight w:val="694"/>
        </w:trPr>
        <w:tc>
          <w:tcPr>
            <w:tcW w:w="2233" w:type="dxa"/>
          </w:tcPr>
          <w:p w:rsidR="00D50A55" w:rsidRPr="00720112" w:rsidRDefault="00D50A55" w:rsidP="00D85ADF">
            <w:pPr>
              <w:rPr>
                <w:b/>
              </w:rPr>
            </w:pPr>
            <w:r w:rsidRPr="00720112">
              <w:rPr>
                <w:b/>
              </w:rPr>
              <w:t>Tổng số câu</w:t>
            </w:r>
          </w:p>
          <w:p w:rsidR="00D50A55" w:rsidRPr="00720112" w:rsidRDefault="00D50A55" w:rsidP="00D85ADF">
            <w:pPr>
              <w:rPr>
                <w:b/>
              </w:rPr>
            </w:pPr>
            <w:r w:rsidRPr="00720112">
              <w:rPr>
                <w:b/>
              </w:rPr>
              <w:t>Tổng số điểm</w:t>
            </w:r>
          </w:p>
          <w:p w:rsidR="00D50A55" w:rsidRPr="00720112" w:rsidRDefault="00D50A55" w:rsidP="00D85ADF">
            <w:r w:rsidRPr="00720112">
              <w:rPr>
                <w:b/>
              </w:rPr>
              <w:t>Tỉ lệ</w:t>
            </w:r>
            <w:r>
              <w:rPr>
                <w:b/>
              </w:rPr>
              <w:t xml:space="preserve">  %</w:t>
            </w:r>
          </w:p>
        </w:tc>
        <w:tc>
          <w:tcPr>
            <w:tcW w:w="2501" w:type="dxa"/>
          </w:tcPr>
          <w:p w:rsidR="00D50A55" w:rsidRPr="00720112" w:rsidRDefault="00D50A55" w:rsidP="00D85ADF">
            <w:r>
              <w:t>12</w:t>
            </w:r>
            <w:r w:rsidRPr="00720112">
              <w:t>câu (TN)</w:t>
            </w:r>
          </w:p>
          <w:p w:rsidR="00D50A55" w:rsidRPr="00720112" w:rsidRDefault="00D50A55" w:rsidP="00D85ADF">
            <w:r>
              <w:t>3</w:t>
            </w:r>
            <w:r w:rsidRPr="00720112">
              <w:t xml:space="preserve">                </w:t>
            </w:r>
          </w:p>
          <w:p w:rsidR="00D50A55" w:rsidRPr="00720112" w:rsidRDefault="00D50A55" w:rsidP="00D85ADF">
            <w:r>
              <w:t>3</w:t>
            </w:r>
            <w:r w:rsidRPr="00720112">
              <w:t>0%</w:t>
            </w:r>
          </w:p>
        </w:tc>
        <w:tc>
          <w:tcPr>
            <w:tcW w:w="2160" w:type="dxa"/>
          </w:tcPr>
          <w:p w:rsidR="00D50A55" w:rsidRPr="00720112" w:rsidRDefault="00D50A55" w:rsidP="00D85ADF">
            <w:r w:rsidRPr="00720112">
              <w:t xml:space="preserve"> 1câu(TL)</w:t>
            </w:r>
          </w:p>
          <w:p w:rsidR="00D50A55" w:rsidRPr="00720112" w:rsidRDefault="00D50A55" w:rsidP="00D85ADF">
            <w:r w:rsidRPr="00720112">
              <w:t xml:space="preserve">  2         </w:t>
            </w:r>
          </w:p>
          <w:p w:rsidR="00D50A55" w:rsidRPr="00720112" w:rsidRDefault="00D50A55" w:rsidP="00D85ADF">
            <w:r w:rsidRPr="00720112">
              <w:t>20%</w:t>
            </w:r>
          </w:p>
        </w:tc>
        <w:tc>
          <w:tcPr>
            <w:tcW w:w="2405" w:type="dxa"/>
            <w:gridSpan w:val="3"/>
          </w:tcPr>
          <w:p w:rsidR="00D50A55" w:rsidRPr="00720112" w:rsidRDefault="00D50A55" w:rsidP="00D85ADF">
            <w:r>
              <w:t>2</w:t>
            </w:r>
            <w:r w:rsidRPr="00720112">
              <w:t>câu TL</w:t>
            </w:r>
          </w:p>
          <w:p w:rsidR="00D50A55" w:rsidRPr="00720112" w:rsidRDefault="00D50A55" w:rsidP="00D85ADF">
            <w:r>
              <w:t>5</w:t>
            </w:r>
            <w:r w:rsidRPr="00720112">
              <w:t xml:space="preserve">               </w:t>
            </w:r>
          </w:p>
          <w:p w:rsidR="00D50A55" w:rsidRPr="00720112" w:rsidRDefault="00D50A55" w:rsidP="00D85ADF">
            <w:r>
              <w:t xml:space="preserve"> 5</w:t>
            </w:r>
            <w:r w:rsidRPr="00720112">
              <w:t>0%</w:t>
            </w:r>
          </w:p>
        </w:tc>
        <w:tc>
          <w:tcPr>
            <w:tcW w:w="1785" w:type="dxa"/>
          </w:tcPr>
          <w:p w:rsidR="00D50A55" w:rsidRPr="00720112" w:rsidRDefault="00D50A55" w:rsidP="00D85ADF">
            <w:r>
              <w:t>15</w:t>
            </w:r>
            <w:r w:rsidRPr="00720112">
              <w:t>câu</w:t>
            </w:r>
          </w:p>
          <w:p w:rsidR="00D50A55" w:rsidRPr="00720112" w:rsidRDefault="00D50A55" w:rsidP="00D85ADF">
            <w:r w:rsidRPr="00720112">
              <w:t>10đ</w:t>
            </w:r>
          </w:p>
          <w:p w:rsidR="00D50A55" w:rsidRPr="00720112" w:rsidRDefault="00D50A55" w:rsidP="00D85ADF">
            <w:r w:rsidRPr="00720112">
              <w:t>10 =   100%</w:t>
            </w:r>
          </w:p>
        </w:tc>
      </w:tr>
    </w:tbl>
    <w:p w:rsidR="00844377" w:rsidRPr="00CC6A38" w:rsidRDefault="00844377" w:rsidP="00844377">
      <w:pPr>
        <w:jc w:val="both"/>
        <w:rPr>
          <w:rFonts w:ascii=".VnTime" w:hAnsi=".VnTime"/>
        </w:rPr>
      </w:pPr>
      <w:r w:rsidRPr="00CC6A38">
        <w:rPr>
          <w:rFonts w:ascii=".VnTime" w:hAnsi=".VnTime"/>
          <w:u w:val="single"/>
        </w:rPr>
        <w:t>2. Häc sinh :</w:t>
      </w:r>
      <w:r w:rsidRPr="00CC6A38">
        <w:rPr>
          <w:rFonts w:ascii=".VnTime" w:hAnsi=".VnTime"/>
        </w:rPr>
        <w:t>GiÊy kiÓm tra vµ «n tËp l¹i c¸c kiÕn thøc ®· häc tõ ®Çu n¨m cho ®Õn nay.</w:t>
      </w:r>
    </w:p>
    <w:p w:rsidR="00844377" w:rsidRDefault="00844377" w:rsidP="00844377">
      <w:pPr>
        <w:rPr>
          <w:rFonts w:ascii=".VnTime" w:hAnsi=".VnTime"/>
          <w:b/>
          <w:u w:val="single"/>
          <w:lang w:val="pt-BR"/>
        </w:rPr>
      </w:pPr>
      <w:r w:rsidRPr="00CC6A38">
        <w:rPr>
          <w:rFonts w:ascii=".VnTime" w:hAnsi=".VnTime"/>
          <w:b/>
          <w:u w:val="single"/>
          <w:lang w:val="pt-BR"/>
        </w:rPr>
        <w:t>III. C¸c ho¹t ®éng trªn líp:</w:t>
      </w:r>
    </w:p>
    <w:p w:rsidR="00363412" w:rsidRPr="00CC6A38" w:rsidRDefault="00363412" w:rsidP="00844377">
      <w:pPr>
        <w:rPr>
          <w:rFonts w:ascii=".VnTime" w:hAnsi=".VnTime"/>
          <w:b/>
          <w:u w:val="single"/>
          <w:lang w:val="pt-BR"/>
        </w:rPr>
      </w:pPr>
    </w:p>
    <w:p w:rsidR="00363412" w:rsidRDefault="00363412" w:rsidP="00363412">
      <w:pPr>
        <w:rPr>
          <w:rFonts w:ascii=".VnTime" w:hAnsi=".VnTime"/>
          <w:lang w:val="pt-BR"/>
        </w:rPr>
      </w:pPr>
      <w:r>
        <w:rPr>
          <w:rFonts w:ascii=".VnTime" w:hAnsi=".VnTime"/>
          <w:b/>
          <w:u w:val="single"/>
          <w:lang w:val="pt-BR"/>
        </w:rPr>
        <w:lastRenderedPageBreak/>
        <w:t>*</w:t>
      </w:r>
      <w:r w:rsidRPr="00CC6A38">
        <w:rPr>
          <w:rFonts w:ascii=".VnTime" w:hAnsi=".VnTime"/>
          <w:b/>
          <w:lang w:val="pt-BR"/>
        </w:rPr>
        <w:t>Tæ chøc</w:t>
      </w:r>
      <w:r w:rsidRPr="00CC6A38">
        <w:rPr>
          <w:rFonts w:ascii=".VnTime" w:hAnsi=".VnTime"/>
          <w:lang w:val="pt-BR"/>
        </w:rPr>
        <w:t xml:space="preserve">  :</w:t>
      </w:r>
    </w:p>
    <w:p w:rsidR="00363412" w:rsidRDefault="00363412" w:rsidP="00363412">
      <w:pPr>
        <w:rPr>
          <w:rFonts w:ascii=".VnTime" w:hAnsi=".VnTime"/>
        </w:rPr>
      </w:pPr>
      <w:r w:rsidRPr="00CC6A38">
        <w:rPr>
          <w:rFonts w:ascii=".VnTime" w:hAnsi=".VnTime"/>
          <w:lang w:val="pt-BR"/>
        </w:rPr>
        <w:t xml:space="preserve"> KiÓm tra sÜ sè   </w:t>
      </w:r>
      <w:r>
        <w:rPr>
          <w:rFonts w:ascii=".VnTime" w:hAnsi=".VnTime"/>
          <w:lang w:val="pt-BR"/>
        </w:rPr>
        <w:t xml:space="preserve"> </w:t>
      </w:r>
      <w:r w:rsidRPr="00CC6A38">
        <w:rPr>
          <w:rFonts w:ascii=".VnTime" w:hAnsi=".VnTime"/>
        </w:rPr>
        <w:t>8a</w:t>
      </w:r>
      <w:r>
        <w:rPr>
          <w:rFonts w:ascii=".VnTime" w:hAnsi=".VnTime"/>
        </w:rPr>
        <w:t xml:space="preserve"> </w:t>
      </w:r>
    </w:p>
    <w:p w:rsidR="00363412" w:rsidRPr="00C16D7E" w:rsidRDefault="00363412" w:rsidP="00363412">
      <w:pPr>
        <w:rPr>
          <w:rFonts w:ascii=".VnTime" w:hAnsi=".VnTime"/>
          <w:lang w:val="pt-BR"/>
        </w:rPr>
      </w:pPr>
      <w:r>
        <w:rPr>
          <w:rFonts w:ascii=".VnTime" w:hAnsi=".VnTime"/>
        </w:rPr>
        <w:t xml:space="preserve">                               </w:t>
      </w:r>
      <w:r w:rsidRPr="00CC6A38">
        <w:rPr>
          <w:rFonts w:ascii=".VnTime" w:hAnsi=".VnTime"/>
        </w:rPr>
        <w:t xml:space="preserve">8b         </w:t>
      </w:r>
    </w:p>
    <w:p w:rsidR="00363412" w:rsidRDefault="00363412" w:rsidP="00844377">
      <w:pPr>
        <w:jc w:val="center"/>
        <w:rPr>
          <w:b/>
          <w:u w:val="single"/>
          <w:lang w:val="pt-BR"/>
        </w:rPr>
      </w:pPr>
    </w:p>
    <w:p w:rsidR="00844377" w:rsidRPr="00506337" w:rsidRDefault="00844377" w:rsidP="00844377">
      <w:pPr>
        <w:jc w:val="center"/>
        <w:rPr>
          <w:b/>
          <w:u w:val="single"/>
          <w:lang w:val="pt-BR"/>
        </w:rPr>
      </w:pPr>
      <w:r w:rsidRPr="00506337">
        <w:rPr>
          <w:b/>
          <w:u w:val="single"/>
          <w:lang w:val="pt-BR"/>
        </w:rPr>
        <w:t>A. HOẠT ĐỘNG KHỞI ĐỘNG</w:t>
      </w:r>
    </w:p>
    <w:p w:rsidR="00363412" w:rsidRDefault="00844377" w:rsidP="00363412">
      <w:pPr>
        <w:rPr>
          <w:rFonts w:ascii=".VnTime" w:hAnsi=".VnTime"/>
          <w:lang w:val="pt-BR"/>
        </w:rPr>
      </w:pPr>
      <w:r w:rsidRPr="00CC6A38">
        <w:rPr>
          <w:rFonts w:ascii=".VnTime" w:hAnsi=".VnTime"/>
        </w:rPr>
        <w:t xml:space="preserve"> </w:t>
      </w:r>
      <w:r w:rsidRPr="00CC6A38">
        <w:rPr>
          <w:rFonts w:ascii=".VnTime" w:hAnsi=".VnTime"/>
          <w:b/>
          <w:u w:val="single"/>
          <w:lang w:val="pt-BR"/>
        </w:rPr>
        <w:t>KiÓm tra bµi cò.</w:t>
      </w:r>
      <w:r w:rsidRPr="00CC6A38">
        <w:rPr>
          <w:rFonts w:ascii=".VnTime" w:hAnsi=".VnTime"/>
          <w:lang w:val="pt-BR"/>
        </w:rPr>
        <w:t xml:space="preserve">  </w:t>
      </w:r>
    </w:p>
    <w:p w:rsidR="00844377" w:rsidRPr="00CC6A38" w:rsidRDefault="00844377" w:rsidP="00363412">
      <w:pPr>
        <w:rPr>
          <w:rFonts w:ascii=".VnTime" w:hAnsi=".VnTime"/>
          <w:lang w:val="pt-BR"/>
        </w:rPr>
      </w:pPr>
      <w:r w:rsidRPr="00CC6A38">
        <w:rPr>
          <w:rFonts w:ascii=".VnTime" w:hAnsi=".VnTime"/>
          <w:lang w:val="pt-BR"/>
        </w:rPr>
        <w:t>KiÓm tra sù chuÈn bÞ cña häc sinh .</w:t>
      </w:r>
    </w:p>
    <w:p w:rsidR="00844377" w:rsidRPr="00506337" w:rsidRDefault="00844377" w:rsidP="00844377">
      <w:pPr>
        <w:jc w:val="center"/>
        <w:rPr>
          <w:b/>
          <w:lang w:val="pt-BR"/>
        </w:rPr>
      </w:pPr>
      <w:r w:rsidRPr="00506337">
        <w:rPr>
          <w:b/>
          <w:u w:val="single"/>
          <w:lang w:val="pt-BR"/>
        </w:rPr>
        <w:t>B&amp;C HOẠT ĐỘNG HÌNH THÀNH KIẾN THỨC VÀ LUYỆN TẬP</w:t>
      </w:r>
    </w:p>
    <w:p w:rsidR="00D50A55" w:rsidRPr="00F85C37" w:rsidRDefault="00D50A55" w:rsidP="00D50A55">
      <w:pPr>
        <w:jc w:val="both"/>
        <w:rPr>
          <w:rFonts w:ascii=".VnTime" w:hAnsi=".VnTime"/>
          <w:b/>
          <w:u w:val="single"/>
          <w:lang w:val="pt-BR"/>
        </w:rPr>
      </w:pPr>
      <w:r w:rsidRPr="00F85C37">
        <w:rPr>
          <w:rFonts w:ascii=".VnTime" w:hAnsi=".VnTime"/>
          <w:b/>
          <w:u w:val="single"/>
          <w:lang w:val="pt-BR"/>
        </w:rPr>
        <w:t>§Ò bµi</w:t>
      </w:r>
      <w:r>
        <w:rPr>
          <w:rFonts w:ascii=".VnTime" w:hAnsi=".VnTime"/>
          <w:b/>
          <w:u w:val="single"/>
          <w:lang w:val="pt-BR"/>
        </w:rPr>
        <w:t>.</w:t>
      </w:r>
    </w:p>
    <w:p w:rsidR="00D50A55" w:rsidRPr="00CC6A38" w:rsidRDefault="00D50A55" w:rsidP="00D50A55">
      <w:pPr>
        <w:spacing w:line="20" w:lineRule="atLeast"/>
        <w:rPr>
          <w:rFonts w:ascii=".VnTime" w:hAnsi=".VnTime"/>
          <w:b/>
          <w:lang w:val="pt-BR"/>
        </w:rPr>
      </w:pPr>
      <w:r>
        <w:rPr>
          <w:rFonts w:ascii=".VnTime" w:hAnsi=".VnTime"/>
          <w:b/>
          <w:u w:val="single"/>
          <w:lang w:val="pt-BR"/>
        </w:rPr>
        <w:t>I/ PhÇn tr¾c nghiÖm ( 3</w:t>
      </w:r>
      <w:r w:rsidRPr="00CC6A38">
        <w:rPr>
          <w:rFonts w:ascii=".VnTime" w:hAnsi=".VnTime"/>
          <w:b/>
          <w:u w:val="single"/>
          <w:lang w:val="pt-BR"/>
        </w:rPr>
        <w:t xml:space="preserve"> ® ) </w:t>
      </w:r>
      <w:r w:rsidRPr="00CC6A38">
        <w:rPr>
          <w:rFonts w:ascii=".VnTime" w:hAnsi=".VnTime"/>
          <w:b/>
          <w:lang w:val="pt-BR"/>
        </w:rPr>
        <w:t>Khoanh trßn vµo ®¸p ¸n mµ em cho lµ ®óng</w:t>
      </w:r>
    </w:p>
    <w:p w:rsidR="00D50A55" w:rsidRPr="00CC6A38" w:rsidRDefault="00D50A55" w:rsidP="00D50A55">
      <w:pPr>
        <w:spacing w:line="20" w:lineRule="atLeast"/>
        <w:rPr>
          <w:rFonts w:ascii=".VnTime" w:hAnsi=".VnTime"/>
          <w:lang w:val="pt-BR"/>
        </w:rPr>
      </w:pPr>
      <w:r w:rsidRPr="00F85C37">
        <w:rPr>
          <w:rFonts w:ascii=".VnTime" w:hAnsi=".VnTime"/>
          <w:b/>
          <w:u w:val="single"/>
          <w:lang w:val="pt-BR"/>
        </w:rPr>
        <w:t xml:space="preserve">C©u </w:t>
      </w:r>
      <w:r>
        <w:rPr>
          <w:rFonts w:ascii=".VnTime" w:hAnsi=".VnTime"/>
          <w:lang w:val="pt-BR"/>
        </w:rPr>
        <w:t xml:space="preserve">1.Khi </w:t>
      </w:r>
      <w:r w:rsidRPr="00430A44">
        <w:rPr>
          <w:lang w:val="pt-BR"/>
        </w:rPr>
        <w:t>tìm</w:t>
      </w:r>
      <w:r>
        <w:rPr>
          <w:rFonts w:ascii=".VnTime" w:hAnsi=".VnTime"/>
          <w:lang w:val="pt-BR"/>
        </w:rPr>
        <w:t xml:space="preserve"> </w:t>
      </w:r>
      <w:r w:rsidRPr="00CC6A38">
        <w:rPr>
          <w:rFonts w:ascii=".VnTime" w:hAnsi=".VnTime"/>
          <w:lang w:val="pt-BR"/>
        </w:rPr>
        <w:t xml:space="preserve">h×nh chiÕu mét vËt thÓ ta </w:t>
      </w:r>
      <w:r>
        <w:rPr>
          <w:lang w:val="pt-BR"/>
        </w:rPr>
        <w:t>chỉ cần tìm</w:t>
      </w:r>
      <w:r>
        <w:rPr>
          <w:rFonts w:ascii="Arial" w:hAnsi="Arial" w:cs="Arial"/>
          <w:lang w:val="pt-BR"/>
        </w:rPr>
        <w:t xml:space="preserve"> </w:t>
      </w:r>
      <w:r w:rsidRPr="00CC6A38">
        <w:rPr>
          <w:rFonts w:ascii=".VnTime" w:hAnsi=".VnTime"/>
          <w:lang w:val="pt-BR"/>
        </w:rPr>
        <w:t>mÊy h×nh  chiÕu</w:t>
      </w:r>
      <w:r>
        <w:rPr>
          <w:rFonts w:ascii=".VnTime" w:hAnsi=".VnTime"/>
          <w:lang w:val="pt-BR"/>
        </w:rPr>
        <w:t xml:space="preserve"> </w:t>
      </w:r>
      <w:r w:rsidRPr="007A165B">
        <w:rPr>
          <w:lang w:val="pt-BR"/>
        </w:rPr>
        <w:t>là đủ</w:t>
      </w:r>
      <w:r w:rsidRPr="00CC6A38">
        <w:rPr>
          <w:rFonts w:ascii=".VnTime" w:hAnsi=".VnTime"/>
          <w:lang w:val="pt-BR"/>
        </w:rPr>
        <w:t>:</w:t>
      </w:r>
    </w:p>
    <w:p w:rsidR="00D50A55" w:rsidRPr="00CC6A38" w:rsidRDefault="00D50A55" w:rsidP="00D50A55">
      <w:pPr>
        <w:spacing w:line="20" w:lineRule="atLeast"/>
        <w:rPr>
          <w:rFonts w:ascii=".VnTime" w:hAnsi=".VnTime"/>
          <w:lang w:val="pt-BR"/>
        </w:rPr>
      </w:pPr>
      <w:r w:rsidRPr="00CC6A38">
        <w:rPr>
          <w:rFonts w:ascii=".VnTime" w:hAnsi=".VnTime"/>
          <w:lang w:val="pt-BR"/>
        </w:rPr>
        <w:t xml:space="preserve">A.Cã 2 h×nh </w:t>
      </w:r>
      <w:r>
        <w:rPr>
          <w:rFonts w:ascii=".VnTime" w:hAnsi=".VnTime"/>
          <w:lang w:val="pt-BR"/>
        </w:rPr>
        <w:t xml:space="preserve">chiÕu                    B .Cã 4 </w:t>
      </w:r>
      <w:r w:rsidRPr="00CC6A38">
        <w:rPr>
          <w:rFonts w:ascii=".VnTime" w:hAnsi=".VnTime"/>
          <w:lang w:val="pt-BR"/>
        </w:rPr>
        <w:t>h×nh chiÕu</w:t>
      </w:r>
    </w:p>
    <w:p w:rsidR="00D50A55" w:rsidRPr="00CC6A38" w:rsidRDefault="00D50A55" w:rsidP="00D50A55">
      <w:pPr>
        <w:spacing w:line="20" w:lineRule="atLeast"/>
        <w:rPr>
          <w:rFonts w:ascii=".VnTime" w:hAnsi=".VnTime"/>
          <w:lang w:val="pt-BR"/>
        </w:rPr>
      </w:pPr>
      <w:r>
        <w:rPr>
          <w:rFonts w:ascii=".VnTime" w:hAnsi=".VnTime"/>
          <w:lang w:val="pt-BR"/>
        </w:rPr>
        <w:t>C. Cã 6</w:t>
      </w:r>
      <w:r w:rsidRPr="00CC6A38">
        <w:rPr>
          <w:rFonts w:ascii=".VnTime" w:hAnsi=".VnTime"/>
          <w:lang w:val="pt-BR"/>
        </w:rPr>
        <w:t xml:space="preserve"> h×nh</w:t>
      </w:r>
      <w:r>
        <w:rPr>
          <w:rFonts w:ascii=".VnTime" w:hAnsi=".VnTime"/>
          <w:lang w:val="pt-BR"/>
        </w:rPr>
        <w:t xml:space="preserve"> chiÕu                   D. Cã 8</w:t>
      </w:r>
      <w:r w:rsidRPr="00CC6A38">
        <w:rPr>
          <w:rFonts w:ascii=".VnTime" w:hAnsi=".VnTime"/>
          <w:lang w:val="pt-BR"/>
        </w:rPr>
        <w:t xml:space="preserve"> h×nh chiÕu</w:t>
      </w:r>
    </w:p>
    <w:p w:rsidR="00D50A55" w:rsidRPr="00CC6A38" w:rsidRDefault="00D50A55" w:rsidP="00D50A55">
      <w:pPr>
        <w:spacing w:line="20" w:lineRule="atLeast"/>
        <w:rPr>
          <w:rFonts w:ascii=".VnTime" w:hAnsi=".VnTime"/>
          <w:lang w:val="pt-BR"/>
        </w:rPr>
      </w:pPr>
      <w:r w:rsidRPr="00F85C37">
        <w:rPr>
          <w:rFonts w:ascii=".VnTime" w:hAnsi=".VnTime"/>
          <w:b/>
          <w:u w:val="single"/>
          <w:lang w:val="pt-BR"/>
        </w:rPr>
        <w:t xml:space="preserve">C©u </w:t>
      </w:r>
      <w:r>
        <w:rPr>
          <w:rFonts w:ascii=".VnTime" w:hAnsi=".VnTime"/>
          <w:lang w:val="pt-BR"/>
        </w:rPr>
        <w:t xml:space="preserve">2.H×nh chiÕu </w:t>
      </w:r>
      <w:r w:rsidRPr="00430A44">
        <w:rPr>
          <w:lang w:val="pt-BR"/>
        </w:rPr>
        <w:t>đứng</w:t>
      </w:r>
      <w:r>
        <w:rPr>
          <w:rFonts w:ascii="Arial" w:hAnsi="Arial" w:cs="Arial"/>
          <w:lang w:val="pt-BR"/>
        </w:rPr>
        <w:t xml:space="preserve"> </w:t>
      </w:r>
      <w:r w:rsidRPr="00CC6A38">
        <w:rPr>
          <w:rFonts w:ascii=".VnTime" w:hAnsi=".VnTime"/>
          <w:lang w:val="pt-BR"/>
        </w:rPr>
        <w:t xml:space="preserve"> n»m ë mÆt ph¼ng:</w:t>
      </w:r>
    </w:p>
    <w:p w:rsidR="00D50A55" w:rsidRPr="00CC6A38" w:rsidRDefault="00D50A55" w:rsidP="00D50A55">
      <w:pPr>
        <w:spacing w:line="20" w:lineRule="atLeast"/>
        <w:rPr>
          <w:rFonts w:ascii=".VnTime" w:hAnsi=".VnTime"/>
          <w:lang w:val="pt-BR"/>
        </w:rPr>
      </w:pPr>
      <w:r w:rsidRPr="00CC6A38">
        <w:rPr>
          <w:rFonts w:ascii=".VnTime" w:hAnsi=".VnTime"/>
          <w:lang w:val="pt-BR"/>
        </w:rPr>
        <w:t xml:space="preserve">A.MÆt ph¼ng chiÕu ®øng  </w:t>
      </w:r>
      <w:r>
        <w:rPr>
          <w:rFonts w:ascii=".VnTime" w:hAnsi=".VnTime"/>
          <w:lang w:val="pt-BR"/>
        </w:rPr>
        <w:t xml:space="preserve">  </w:t>
      </w:r>
      <w:r w:rsidRPr="00CC6A38">
        <w:rPr>
          <w:rFonts w:ascii=".VnTime" w:hAnsi=".VnTime"/>
          <w:lang w:val="pt-BR"/>
        </w:rPr>
        <w:t>B.MÆt ph¼ng chiÕu b»ng   C.MÆt ph¼ng chiÕu c¹nh</w:t>
      </w:r>
    </w:p>
    <w:p w:rsidR="00D50A55" w:rsidRPr="00CC6A38" w:rsidRDefault="00D50A55" w:rsidP="00D50A55">
      <w:pPr>
        <w:spacing w:line="20" w:lineRule="atLeast"/>
        <w:rPr>
          <w:rFonts w:ascii=".VnTime" w:hAnsi=".VnTime"/>
          <w:lang w:val="pt-BR"/>
        </w:rPr>
      </w:pPr>
      <w:r w:rsidRPr="00F85C37">
        <w:rPr>
          <w:rFonts w:ascii=".VnTime" w:hAnsi=".VnTime"/>
          <w:b/>
          <w:u w:val="single"/>
          <w:lang w:val="pt-BR"/>
        </w:rPr>
        <w:t xml:space="preserve">C©u </w:t>
      </w:r>
      <w:r w:rsidRPr="00CC6A38">
        <w:rPr>
          <w:rFonts w:ascii=".VnTime" w:hAnsi=".VnTime"/>
          <w:lang w:val="pt-BR"/>
        </w:rPr>
        <w:t>3.§äc mét b¶n vÏ</w:t>
      </w:r>
      <w:r>
        <w:rPr>
          <w:rFonts w:ascii=".VnTime" w:hAnsi=".VnTime"/>
          <w:lang w:val="pt-BR"/>
        </w:rPr>
        <w:t xml:space="preserve"> </w:t>
      </w:r>
      <w:r w:rsidRPr="00430A44">
        <w:rPr>
          <w:lang w:val="pt-BR"/>
        </w:rPr>
        <w:t>lắp</w:t>
      </w:r>
      <w:r w:rsidRPr="00CC6A38">
        <w:rPr>
          <w:rFonts w:ascii=".VnTime" w:hAnsi=".VnTime"/>
          <w:lang w:val="pt-BR"/>
        </w:rPr>
        <w:t xml:space="preserve"> gåm cã mÊy b­íc</w:t>
      </w:r>
      <w:r>
        <w:rPr>
          <w:rFonts w:ascii=".VnTime" w:hAnsi=".VnTime"/>
          <w:lang w:val="pt-BR"/>
        </w:rPr>
        <w:t>:</w:t>
      </w:r>
    </w:p>
    <w:p w:rsidR="00D50A55" w:rsidRDefault="00D50A55" w:rsidP="00D50A55">
      <w:pPr>
        <w:spacing w:line="20" w:lineRule="atLeast"/>
        <w:rPr>
          <w:rFonts w:ascii=".VnTime" w:hAnsi=".VnTime"/>
        </w:rPr>
      </w:pPr>
      <w:r w:rsidRPr="00CC6A38">
        <w:rPr>
          <w:rFonts w:ascii=".VnTime" w:hAnsi=".VnTime"/>
        </w:rPr>
        <w:t xml:space="preserve">A-3     </w:t>
      </w:r>
      <w:r w:rsidRPr="00CC6A38">
        <w:rPr>
          <w:rFonts w:ascii=".VnTime" w:hAnsi=".VnTime"/>
        </w:rPr>
        <w:tab/>
      </w:r>
      <w:r w:rsidRPr="00CC6A38">
        <w:rPr>
          <w:rFonts w:ascii=".VnTime" w:hAnsi=".VnTime"/>
        </w:rPr>
        <w:tab/>
        <w:t xml:space="preserve">B-4        </w:t>
      </w:r>
      <w:r w:rsidRPr="00CC6A38">
        <w:rPr>
          <w:rFonts w:ascii=".VnTime" w:hAnsi=".VnTime"/>
        </w:rPr>
        <w:tab/>
        <w:t xml:space="preserve">     C-5         </w:t>
      </w:r>
      <w:r w:rsidRPr="00CC6A38">
        <w:rPr>
          <w:rFonts w:ascii=".VnTime" w:hAnsi=".VnTime"/>
        </w:rPr>
        <w:tab/>
      </w:r>
      <w:r w:rsidRPr="00CC6A38">
        <w:rPr>
          <w:rFonts w:ascii=".VnTime" w:hAnsi=".VnTime"/>
        </w:rPr>
        <w:tab/>
        <w:t xml:space="preserve">      D-6</w:t>
      </w:r>
    </w:p>
    <w:p w:rsidR="00D50A55" w:rsidRPr="00AA24F2" w:rsidRDefault="00D50A55" w:rsidP="00D50A55">
      <w:pPr>
        <w:spacing w:line="20" w:lineRule="atLeast"/>
      </w:pPr>
      <w:r w:rsidRPr="00AA24F2">
        <w:rPr>
          <w:b/>
          <w:u w:val="single"/>
        </w:rPr>
        <w:t>Câu 4.</w:t>
      </w:r>
      <w:r w:rsidRPr="00AA24F2">
        <w:t xml:space="preserve"> Mặt đứng là hình biểu diễn của bản vẽ nào sau đây:</w:t>
      </w:r>
    </w:p>
    <w:p w:rsidR="00D50A55" w:rsidRPr="00AA24F2" w:rsidRDefault="00D50A55" w:rsidP="00D50A55">
      <w:pPr>
        <w:spacing w:line="20" w:lineRule="atLeast"/>
      </w:pPr>
      <w:r>
        <w:t>A-</w:t>
      </w:r>
      <w:r w:rsidRPr="00AA24F2">
        <w:t xml:space="preserve">Bản vẽ chi tiết             B- </w:t>
      </w:r>
      <w:r>
        <w:t>B</w:t>
      </w:r>
      <w:r w:rsidRPr="00AA24F2">
        <w:t xml:space="preserve">ản vẽ lắp     C- </w:t>
      </w:r>
      <w:r>
        <w:t>B</w:t>
      </w:r>
      <w:r w:rsidRPr="00AA24F2">
        <w:t xml:space="preserve">ản vẽ nhà   </w:t>
      </w:r>
      <w:r>
        <w:t>D</w:t>
      </w:r>
      <w:r w:rsidRPr="00AA24F2">
        <w:t xml:space="preserve">- </w:t>
      </w:r>
      <w:r>
        <w:t>B</w:t>
      </w:r>
      <w:r w:rsidRPr="00AA24F2">
        <w:t>ản vẽ bộ ròng rọc.</w:t>
      </w:r>
    </w:p>
    <w:p w:rsidR="00D50A55" w:rsidRPr="00E43A29" w:rsidRDefault="00D50A55" w:rsidP="00D50A55">
      <w:pPr>
        <w:spacing w:line="20" w:lineRule="atLeast"/>
        <w:rPr>
          <w:lang w:val="pt-BR"/>
        </w:rPr>
      </w:pPr>
      <w:r w:rsidRPr="00042720">
        <w:rPr>
          <w:rFonts w:ascii=".VnTime" w:hAnsi=".VnTime"/>
          <w:b/>
          <w:u w:val="single"/>
        </w:rPr>
        <w:t xml:space="preserve">C©u </w:t>
      </w:r>
      <w:r>
        <w:rPr>
          <w:rFonts w:ascii=".VnTime" w:hAnsi=".VnTime"/>
          <w:lang w:val="pt-BR"/>
        </w:rPr>
        <w:t xml:space="preserve">5. </w:t>
      </w:r>
      <w:r w:rsidRPr="007A165B">
        <w:rPr>
          <w:lang w:val="pt-BR"/>
        </w:rPr>
        <w:t>Bảng kê</w:t>
      </w:r>
      <w:r w:rsidRPr="00CC6A38">
        <w:rPr>
          <w:rFonts w:ascii=".VnTime" w:hAnsi=".VnTime"/>
          <w:lang w:val="pt-BR"/>
        </w:rPr>
        <w:t xml:space="preserve"> lµ néi d</w:t>
      </w:r>
      <w:r>
        <w:rPr>
          <w:rFonts w:ascii=".VnTime" w:hAnsi=".VnTime"/>
          <w:lang w:val="pt-BR"/>
        </w:rPr>
        <w:t xml:space="preserve">ung cña lo¹i  b¶n vÏ c¬ khÝ nµo </w:t>
      </w:r>
      <w:r w:rsidRPr="00E43A29">
        <w:rPr>
          <w:lang w:val="pt-BR"/>
        </w:rPr>
        <w:t>mà em đã học:</w:t>
      </w:r>
    </w:p>
    <w:p w:rsidR="00D50A55" w:rsidRPr="00CC6A38" w:rsidRDefault="00D50A55" w:rsidP="00D50A55">
      <w:pPr>
        <w:spacing w:line="20" w:lineRule="atLeast"/>
        <w:rPr>
          <w:rFonts w:ascii=".VnTime" w:hAnsi=".VnTime"/>
          <w:lang w:val="pt-BR"/>
        </w:rPr>
      </w:pPr>
      <w:r w:rsidRPr="00CC6A38">
        <w:rPr>
          <w:rFonts w:ascii=".VnTime" w:hAnsi=".VnTime"/>
          <w:lang w:val="pt-BR"/>
        </w:rPr>
        <w:t xml:space="preserve">A-B¶n vÏ nhµ      </w:t>
      </w:r>
      <w:r w:rsidRPr="00CC6A38">
        <w:rPr>
          <w:rFonts w:ascii=".VnTime" w:hAnsi=".VnTime"/>
          <w:lang w:val="pt-BR"/>
        </w:rPr>
        <w:tab/>
      </w:r>
      <w:r w:rsidRPr="00CC6A38">
        <w:rPr>
          <w:rFonts w:ascii=".VnTime" w:hAnsi=".VnTime"/>
          <w:lang w:val="pt-BR"/>
        </w:rPr>
        <w:tab/>
        <w:t xml:space="preserve">B-B¶n vÏ l¾p        </w:t>
      </w:r>
      <w:r w:rsidRPr="00CC6A38">
        <w:rPr>
          <w:rFonts w:ascii=".VnTime" w:hAnsi=".VnTime"/>
          <w:lang w:val="pt-BR"/>
        </w:rPr>
        <w:tab/>
        <w:t xml:space="preserve">     C-B¶n vÏ chi tiÕt.       </w:t>
      </w:r>
      <w:r w:rsidRPr="00CC6A38">
        <w:rPr>
          <w:rFonts w:ascii=".VnTime" w:hAnsi=".VnTime"/>
          <w:lang w:val="pt-BR"/>
        </w:rPr>
        <w:tab/>
      </w:r>
      <w:r w:rsidRPr="00CC6A38">
        <w:rPr>
          <w:rFonts w:ascii=".VnTime" w:hAnsi=".VnTime"/>
          <w:lang w:val="pt-BR"/>
        </w:rPr>
        <w:tab/>
        <w:t xml:space="preserve">      </w:t>
      </w:r>
    </w:p>
    <w:p w:rsidR="00D50A55" w:rsidRPr="00CC6A38" w:rsidRDefault="00D50A55" w:rsidP="00D50A55">
      <w:pPr>
        <w:spacing w:line="20" w:lineRule="atLeast"/>
        <w:rPr>
          <w:rFonts w:ascii=".VnTime" w:hAnsi=".VnTime"/>
          <w:lang w:val="pt-BR"/>
        </w:rPr>
      </w:pPr>
      <w:r w:rsidRPr="00F85C37">
        <w:rPr>
          <w:rFonts w:ascii=".VnTime" w:hAnsi=".VnTime"/>
          <w:b/>
          <w:u w:val="single"/>
          <w:lang w:val="pt-BR"/>
        </w:rPr>
        <w:t xml:space="preserve">C©u </w:t>
      </w:r>
      <w:r>
        <w:rPr>
          <w:rFonts w:ascii=".VnTime" w:hAnsi=".VnTime"/>
          <w:lang w:val="pt-BR"/>
        </w:rPr>
        <w:t>6</w:t>
      </w:r>
      <w:r w:rsidRPr="00CC6A38">
        <w:rPr>
          <w:rFonts w:ascii=".VnTime" w:hAnsi=".VnTime"/>
          <w:lang w:val="pt-BR"/>
        </w:rPr>
        <w:t>.KÝ hiÖu cña ®­êng kÝnh ch©n ren lµ</w:t>
      </w:r>
      <w:r>
        <w:rPr>
          <w:rFonts w:ascii=".VnTime" w:hAnsi=".VnTime"/>
          <w:lang w:val="pt-BR"/>
        </w:rPr>
        <w:t>:</w:t>
      </w:r>
    </w:p>
    <w:p w:rsidR="00D50A55" w:rsidRPr="00A93831" w:rsidRDefault="00D50A55" w:rsidP="00D50A55">
      <w:pPr>
        <w:spacing w:line="20" w:lineRule="atLeast"/>
        <w:rPr>
          <w:rFonts w:ascii=".VnTime" w:hAnsi=".VnTime"/>
          <w:vertAlign w:val="subscript"/>
          <w:lang w:val="pt-BR"/>
        </w:rPr>
      </w:pPr>
      <w:r>
        <w:rPr>
          <w:rFonts w:ascii=".VnTime" w:hAnsi=".VnTime"/>
          <w:lang w:val="pt-BR"/>
        </w:rPr>
        <w:t>A -   f</w:t>
      </w:r>
      <w:r>
        <w:rPr>
          <w:rFonts w:ascii=".VnTime" w:hAnsi=".VnTime"/>
          <w:vertAlign w:val="subscript"/>
          <w:lang w:val="pt-BR"/>
        </w:rPr>
        <w:t>1</w:t>
      </w:r>
      <w:r>
        <w:rPr>
          <w:rFonts w:ascii=".VnTime" w:hAnsi=".VnTime"/>
          <w:lang w:val="pt-BR"/>
        </w:rPr>
        <w:t xml:space="preserve">                     B- d</w:t>
      </w:r>
      <w:r>
        <w:rPr>
          <w:rFonts w:ascii=".VnTime" w:hAnsi=".VnTime"/>
          <w:vertAlign w:val="subscript"/>
          <w:lang w:val="pt-BR"/>
        </w:rPr>
        <w:t>1</w:t>
      </w:r>
      <w:r>
        <w:rPr>
          <w:rFonts w:ascii=".VnTime" w:hAnsi=".VnTime"/>
          <w:lang w:val="pt-BR"/>
        </w:rPr>
        <w:t xml:space="preserve">                      C- g</w:t>
      </w:r>
      <w:r>
        <w:rPr>
          <w:rFonts w:ascii=".VnTime" w:hAnsi=".VnTime"/>
          <w:vertAlign w:val="subscript"/>
          <w:lang w:val="pt-BR"/>
        </w:rPr>
        <w:t>1</w:t>
      </w:r>
      <w:r>
        <w:rPr>
          <w:rFonts w:ascii=".VnTime" w:hAnsi=".VnTime"/>
          <w:lang w:val="pt-BR"/>
        </w:rPr>
        <w:t xml:space="preserve">                   D-p</w:t>
      </w:r>
      <w:r>
        <w:rPr>
          <w:rFonts w:ascii=".VnTime" w:hAnsi=".VnTime"/>
          <w:vertAlign w:val="subscript"/>
          <w:lang w:val="pt-BR"/>
        </w:rPr>
        <w:t>1</w:t>
      </w:r>
    </w:p>
    <w:p w:rsidR="00D50A55" w:rsidRPr="00CC6A38" w:rsidRDefault="00D50A55" w:rsidP="00D50A55">
      <w:pPr>
        <w:spacing w:line="20" w:lineRule="atLeast"/>
        <w:rPr>
          <w:rFonts w:ascii=".VnTime" w:hAnsi=".VnTime"/>
          <w:lang w:val="pt-BR"/>
        </w:rPr>
      </w:pPr>
      <w:r w:rsidRPr="00042720">
        <w:rPr>
          <w:rFonts w:ascii=".VnTime" w:hAnsi=".VnTime"/>
          <w:b/>
          <w:u w:val="single"/>
        </w:rPr>
        <w:t xml:space="preserve">C©u </w:t>
      </w:r>
      <w:r>
        <w:rPr>
          <w:rFonts w:ascii=".VnTime" w:hAnsi=".VnTime"/>
          <w:lang w:val="pt-BR"/>
        </w:rPr>
        <w:t xml:space="preserve">7. </w:t>
      </w:r>
      <w:r w:rsidRPr="0057561E">
        <w:rPr>
          <w:lang w:val="pt-BR"/>
        </w:rPr>
        <w:t>Vật liệu là</w:t>
      </w:r>
      <w:r>
        <w:rPr>
          <w:rFonts w:ascii="Arial" w:hAnsi="Arial" w:cs="Arial"/>
          <w:lang w:val="pt-BR"/>
        </w:rPr>
        <w:t xml:space="preserve"> </w:t>
      </w:r>
      <w:r>
        <w:rPr>
          <w:rFonts w:ascii=".VnTime" w:hAnsi=".VnTime"/>
          <w:lang w:val="pt-BR"/>
        </w:rPr>
        <w:t xml:space="preserve">kim lo¹i </w:t>
      </w:r>
      <w:r w:rsidRPr="004631B4">
        <w:rPr>
          <w:lang w:val="pt-BR"/>
        </w:rPr>
        <w:t>thép</w:t>
      </w:r>
      <w:r w:rsidRPr="00CC6A38">
        <w:rPr>
          <w:rFonts w:ascii=".VnTime" w:hAnsi=".VnTime"/>
          <w:lang w:val="pt-BR"/>
        </w:rPr>
        <w:t xml:space="preserve"> </w:t>
      </w:r>
      <w:r w:rsidRPr="0057561E">
        <w:rPr>
          <w:lang w:val="pt-BR"/>
        </w:rPr>
        <w:t>nếu</w:t>
      </w:r>
      <w:r>
        <w:rPr>
          <w:rFonts w:ascii="Arial" w:hAnsi="Arial" w:cs="Arial"/>
          <w:lang w:val="pt-BR"/>
        </w:rPr>
        <w:t xml:space="preserve"> </w:t>
      </w:r>
      <w:r w:rsidRPr="00CC6A38">
        <w:rPr>
          <w:rFonts w:ascii=".VnTime" w:hAnsi=".VnTime"/>
          <w:lang w:val="pt-BR"/>
        </w:rPr>
        <w:t>cã tØ lÖ %C lµ</w:t>
      </w:r>
      <w:r>
        <w:rPr>
          <w:rFonts w:ascii=".VnTime" w:hAnsi=".VnTime"/>
          <w:lang w:val="pt-BR"/>
        </w:rPr>
        <w:t>:</w:t>
      </w:r>
    </w:p>
    <w:p w:rsidR="00D50A55" w:rsidRDefault="00D50A55" w:rsidP="00D50A55">
      <w:pPr>
        <w:spacing w:line="20" w:lineRule="atLeast"/>
        <w:rPr>
          <w:rFonts w:ascii=".VnTime" w:hAnsi=".VnTime"/>
          <w:lang w:val="pt-BR"/>
        </w:rPr>
      </w:pPr>
      <w:r>
        <w:rPr>
          <w:rFonts w:ascii=".VnTime" w:hAnsi=".VnTime"/>
          <w:lang w:val="pt-BR"/>
        </w:rPr>
        <w:t xml:space="preserve">A-%C &lt; 3,14%            B-%C &lt; </w:t>
      </w:r>
      <w:r w:rsidRPr="00CC6A38">
        <w:rPr>
          <w:rFonts w:ascii=".VnTime" w:hAnsi=".VnTime"/>
          <w:lang w:val="pt-BR"/>
        </w:rPr>
        <w:t xml:space="preserve">2,14%     </w:t>
      </w:r>
      <w:r>
        <w:rPr>
          <w:rFonts w:ascii=".VnTime" w:hAnsi=".VnTime"/>
          <w:lang w:val="pt-BR"/>
        </w:rPr>
        <w:t xml:space="preserve">  C-%C &lt;4,14%       D-%C &lt;1,14%.</w:t>
      </w:r>
    </w:p>
    <w:p w:rsidR="00D50A55" w:rsidRPr="00AA24F2" w:rsidRDefault="00D50A55" w:rsidP="00D50A55">
      <w:pPr>
        <w:spacing w:line="20" w:lineRule="atLeast"/>
        <w:rPr>
          <w:lang w:val="pt-BR"/>
        </w:rPr>
      </w:pPr>
      <w:r w:rsidRPr="00AA24F2">
        <w:rPr>
          <w:b/>
          <w:u w:val="single"/>
          <w:lang w:val="pt-BR"/>
        </w:rPr>
        <w:t>Câu</w:t>
      </w:r>
      <w:r>
        <w:rPr>
          <w:b/>
          <w:u w:val="single"/>
          <w:lang w:val="pt-BR"/>
        </w:rPr>
        <w:t xml:space="preserve"> 8 </w:t>
      </w:r>
      <w:r w:rsidRPr="00AA24F2">
        <w:rPr>
          <w:b/>
          <w:u w:val="single"/>
          <w:lang w:val="pt-BR"/>
        </w:rPr>
        <w:t>:</w:t>
      </w:r>
      <w:r w:rsidRPr="00AA24F2">
        <w:rPr>
          <w:lang w:val="pt-BR"/>
        </w:rPr>
        <w:t xml:space="preserve"> Đồ dùng nào sau đây </w:t>
      </w:r>
      <w:r>
        <w:rPr>
          <w:lang w:val="pt-BR"/>
        </w:rPr>
        <w:t>được</w:t>
      </w:r>
      <w:r w:rsidRPr="00AA24F2">
        <w:rPr>
          <w:lang w:val="pt-BR"/>
        </w:rPr>
        <w:t xml:space="preserve"> làm bằng vật liệu phi lkim loại</w:t>
      </w:r>
      <w:r w:rsidRPr="00AA24F2">
        <w:rPr>
          <w:lang w:val="pt-BR"/>
        </w:rPr>
        <w:br/>
        <w:t>A-</w:t>
      </w:r>
      <w:r w:rsidRPr="0058479B">
        <w:rPr>
          <w:lang w:val="pt-BR"/>
        </w:rPr>
        <w:t xml:space="preserve"> </w:t>
      </w:r>
      <w:r w:rsidRPr="00AA24F2">
        <w:rPr>
          <w:lang w:val="pt-BR"/>
        </w:rPr>
        <w:t>Dép nhựa    B-</w:t>
      </w:r>
      <w:r w:rsidRPr="0058479B">
        <w:rPr>
          <w:lang w:val="pt-BR"/>
        </w:rPr>
        <w:t xml:space="preserve"> </w:t>
      </w:r>
      <w:r w:rsidRPr="00AA24F2">
        <w:rPr>
          <w:lang w:val="pt-BR"/>
        </w:rPr>
        <w:t>Lưỡi cưa          C</w:t>
      </w:r>
      <w:r>
        <w:rPr>
          <w:lang w:val="pt-BR"/>
        </w:rPr>
        <w:t>-</w:t>
      </w:r>
      <w:r w:rsidRPr="00AA24F2">
        <w:rPr>
          <w:lang w:val="pt-BR"/>
        </w:rPr>
        <w:t xml:space="preserve"> Khung xe đạp    D- </w:t>
      </w:r>
      <w:r>
        <w:rPr>
          <w:lang w:val="pt-BR"/>
        </w:rPr>
        <w:t>C</w:t>
      </w:r>
      <w:r w:rsidRPr="00AA24F2">
        <w:rPr>
          <w:lang w:val="pt-BR"/>
        </w:rPr>
        <w:t>hảo rán .</w:t>
      </w:r>
    </w:p>
    <w:p w:rsidR="00D50A55" w:rsidRPr="00C9698D" w:rsidRDefault="00D50A55" w:rsidP="00D50A55">
      <w:pPr>
        <w:spacing w:line="20" w:lineRule="atLeast"/>
        <w:rPr>
          <w:lang w:val="pt-BR"/>
        </w:rPr>
      </w:pPr>
      <w:r w:rsidRPr="00F85C37">
        <w:rPr>
          <w:rFonts w:ascii=".VnTime" w:hAnsi=".VnTime"/>
          <w:b/>
          <w:u w:val="single"/>
          <w:lang w:val="pt-BR"/>
        </w:rPr>
        <w:t>C©u</w:t>
      </w:r>
      <w:r>
        <w:rPr>
          <w:rFonts w:ascii=".VnTime" w:hAnsi=".VnTime"/>
          <w:b/>
          <w:u w:val="single"/>
          <w:lang w:val="pt-BR"/>
        </w:rPr>
        <w:t xml:space="preserve"> </w:t>
      </w:r>
      <w:r>
        <w:rPr>
          <w:lang w:val="pt-BR"/>
        </w:rPr>
        <w:t>9</w:t>
      </w:r>
      <w:r w:rsidRPr="00C9698D">
        <w:rPr>
          <w:lang w:val="pt-BR"/>
        </w:rPr>
        <w:t>.Dụng cụ gia công cắt gọt kim loại là:</w:t>
      </w:r>
    </w:p>
    <w:p w:rsidR="00D50A55" w:rsidRDefault="00D50A55" w:rsidP="00D50A55">
      <w:pPr>
        <w:spacing w:line="20" w:lineRule="atLeast"/>
      </w:pPr>
      <w:r w:rsidRPr="00C9698D">
        <w:rPr>
          <w:lang w:val="pt-BR"/>
        </w:rPr>
        <w:t>A -   Kìm điện                      B- C</w:t>
      </w:r>
      <w:r w:rsidRPr="00C9698D">
        <w:rPr>
          <w:lang w:val="vi-VN"/>
        </w:rPr>
        <w:t>ưa</w:t>
      </w:r>
      <w:r w:rsidRPr="00C9698D">
        <w:rPr>
          <w:lang w:val="pt-BR"/>
        </w:rPr>
        <w:t xml:space="preserve">                    C- C</w:t>
      </w:r>
      <w:r w:rsidRPr="00C9698D">
        <w:rPr>
          <w:lang w:val="vi-VN"/>
        </w:rPr>
        <w:t>ờ lê</w:t>
      </w:r>
      <w:r w:rsidRPr="00C9698D">
        <w:rPr>
          <w:lang w:val="pt-BR"/>
        </w:rPr>
        <w:t xml:space="preserve">                 D-Th</w:t>
      </w:r>
      <w:r w:rsidRPr="00C9698D">
        <w:rPr>
          <w:lang w:val="vi-VN"/>
        </w:rPr>
        <w:t>ước dài</w:t>
      </w:r>
      <w:r>
        <w:t>.</w:t>
      </w:r>
    </w:p>
    <w:p w:rsidR="00D50A55" w:rsidRPr="00C9698D" w:rsidRDefault="00D50A55" w:rsidP="00D50A55">
      <w:pPr>
        <w:spacing w:line="20" w:lineRule="atLeast"/>
        <w:rPr>
          <w:lang w:val="pt-BR"/>
        </w:rPr>
      </w:pPr>
      <w:r w:rsidRPr="00F85C37">
        <w:rPr>
          <w:rFonts w:ascii=".VnTime" w:hAnsi=".VnTime"/>
          <w:b/>
          <w:u w:val="single"/>
          <w:lang w:val="pt-BR"/>
        </w:rPr>
        <w:t xml:space="preserve">C©u </w:t>
      </w:r>
      <w:r>
        <w:rPr>
          <w:lang w:val="pt-BR"/>
        </w:rPr>
        <w:t>10.Dụng cụ kẹp chặt khi gia công</w:t>
      </w:r>
      <w:r w:rsidRPr="00C9698D">
        <w:rPr>
          <w:lang w:val="pt-BR"/>
        </w:rPr>
        <w:t xml:space="preserve"> kim loại là</w:t>
      </w:r>
      <w:r>
        <w:rPr>
          <w:lang w:val="pt-BR"/>
        </w:rPr>
        <w:t xml:space="preserve"> dụng cụ</w:t>
      </w:r>
      <w:r w:rsidRPr="00C9698D">
        <w:rPr>
          <w:lang w:val="pt-BR"/>
        </w:rPr>
        <w:t>:</w:t>
      </w:r>
    </w:p>
    <w:p w:rsidR="00D50A55" w:rsidRPr="00AA24F2" w:rsidRDefault="00D50A55" w:rsidP="00D50A55">
      <w:pPr>
        <w:spacing w:line="20" w:lineRule="atLeast"/>
      </w:pPr>
      <w:r w:rsidRPr="00C9698D">
        <w:rPr>
          <w:lang w:val="pt-BR"/>
        </w:rPr>
        <w:t>A -   Kìm điện                      B- C</w:t>
      </w:r>
      <w:r w:rsidRPr="00C9698D">
        <w:rPr>
          <w:lang w:val="vi-VN"/>
        </w:rPr>
        <w:t>ưa</w:t>
      </w:r>
      <w:r w:rsidRPr="00C9698D">
        <w:rPr>
          <w:lang w:val="pt-BR"/>
        </w:rPr>
        <w:t xml:space="preserve">                    C- C</w:t>
      </w:r>
      <w:r w:rsidRPr="00C9698D">
        <w:rPr>
          <w:lang w:val="vi-VN"/>
        </w:rPr>
        <w:t>ờ lê</w:t>
      </w:r>
      <w:r>
        <w:rPr>
          <w:lang w:val="pt-BR"/>
        </w:rPr>
        <w:t xml:space="preserve">                 D-Ê tô</w:t>
      </w:r>
      <w:r>
        <w:t>.</w:t>
      </w:r>
    </w:p>
    <w:p w:rsidR="00D50A55" w:rsidRDefault="00D50A55" w:rsidP="00D50A55">
      <w:pPr>
        <w:spacing w:line="20" w:lineRule="atLeast"/>
        <w:rPr>
          <w:rFonts w:ascii=".VnTime" w:hAnsi=".VnTime"/>
          <w:lang w:val="pt-BR"/>
        </w:rPr>
      </w:pPr>
      <w:r w:rsidRPr="00042720">
        <w:rPr>
          <w:rFonts w:ascii=".VnTime" w:hAnsi=".VnTime"/>
          <w:b/>
          <w:u w:val="single"/>
        </w:rPr>
        <w:t xml:space="preserve">C©u </w:t>
      </w:r>
      <w:r>
        <w:rPr>
          <w:rFonts w:ascii=".VnTime" w:hAnsi=".VnTime"/>
          <w:lang w:val="pt-BR"/>
        </w:rPr>
        <w:t xml:space="preserve">11.Mèi </w:t>
      </w:r>
      <w:r w:rsidRPr="00430A44">
        <w:rPr>
          <w:lang w:val="pt-BR"/>
        </w:rPr>
        <w:t>ghép cố định</w:t>
      </w:r>
      <w:r w:rsidRPr="00CC6A38">
        <w:rPr>
          <w:rFonts w:ascii=".VnTime" w:hAnsi=".VnTime"/>
          <w:lang w:val="pt-BR"/>
        </w:rPr>
        <w:t xml:space="preserve"> cã mÊy lo¹i</w:t>
      </w:r>
      <w:r>
        <w:rPr>
          <w:rFonts w:ascii=".VnTime" w:hAnsi=".VnTime"/>
          <w:lang w:val="pt-BR"/>
        </w:rPr>
        <w:t>:</w:t>
      </w:r>
    </w:p>
    <w:p w:rsidR="00D50A55" w:rsidRDefault="00D50A55" w:rsidP="00D50A55">
      <w:pPr>
        <w:spacing w:line="20" w:lineRule="atLeast"/>
        <w:rPr>
          <w:rFonts w:ascii=".VnTime" w:hAnsi=".VnTime"/>
        </w:rPr>
      </w:pPr>
      <w:r>
        <w:rPr>
          <w:rFonts w:ascii=".VnTime" w:hAnsi=".VnTime"/>
          <w:lang w:val="pt-BR"/>
        </w:rPr>
        <w:t xml:space="preserve"> </w:t>
      </w:r>
      <w:r>
        <w:rPr>
          <w:rFonts w:ascii=".VnTime" w:hAnsi=".VnTime"/>
        </w:rPr>
        <w:t>A-4                 B-3</w:t>
      </w:r>
      <w:r w:rsidRPr="00CC6A38">
        <w:rPr>
          <w:rFonts w:ascii=".VnTime" w:hAnsi=".VnTime"/>
        </w:rPr>
        <w:t xml:space="preserve">  </w:t>
      </w:r>
      <w:r>
        <w:rPr>
          <w:rFonts w:ascii=".VnTime" w:hAnsi=".VnTime"/>
        </w:rPr>
        <w:t xml:space="preserve">           C-2               D-1</w:t>
      </w:r>
    </w:p>
    <w:p w:rsidR="00D50A55" w:rsidRDefault="00D50A55" w:rsidP="00D50A55">
      <w:pPr>
        <w:spacing w:line="20" w:lineRule="atLeast"/>
        <w:rPr>
          <w:rFonts w:ascii=".VnTime" w:hAnsi=".VnTime"/>
          <w:lang w:val="pt-BR"/>
        </w:rPr>
      </w:pPr>
      <w:r w:rsidRPr="00042720">
        <w:rPr>
          <w:rFonts w:ascii=".VnTime" w:hAnsi=".VnTime"/>
          <w:b/>
          <w:u w:val="single"/>
        </w:rPr>
        <w:t xml:space="preserve">C©u </w:t>
      </w:r>
      <w:r>
        <w:rPr>
          <w:rFonts w:ascii=".VnTime" w:hAnsi=".VnTime"/>
          <w:lang w:val="pt-BR"/>
        </w:rPr>
        <w:t xml:space="preserve">12.Trong </w:t>
      </w:r>
      <w:r w:rsidRPr="006109E5">
        <w:rPr>
          <w:lang w:val="pt-BR"/>
        </w:rPr>
        <w:t>các m</w:t>
      </w:r>
      <w:r w:rsidRPr="006109E5">
        <w:rPr>
          <w:rFonts w:ascii=".VnTime" w:hAnsi=".VnTime"/>
          <w:lang w:val="pt-BR"/>
        </w:rPr>
        <w:t>èi</w:t>
      </w:r>
      <w:r w:rsidRPr="006109E5">
        <w:rPr>
          <w:lang w:val="pt-BR"/>
        </w:rPr>
        <w:t xml:space="preserve"> sau mối ghép nào là mối </w:t>
      </w:r>
      <w:r w:rsidRPr="00430A44">
        <w:rPr>
          <w:lang w:val="pt-BR"/>
        </w:rPr>
        <w:t xml:space="preserve">ghép </w:t>
      </w:r>
      <w:r>
        <w:rPr>
          <w:lang w:val="pt-BR"/>
        </w:rPr>
        <w:t>động</w:t>
      </w:r>
      <w:r>
        <w:rPr>
          <w:rFonts w:ascii=".VnTime" w:hAnsi=".VnTime"/>
          <w:lang w:val="pt-BR"/>
        </w:rPr>
        <w:t xml:space="preserve"> : </w:t>
      </w:r>
    </w:p>
    <w:p w:rsidR="00D50A55" w:rsidRDefault="00D50A55" w:rsidP="00D50A55">
      <w:pPr>
        <w:pStyle w:val="ListParagraph"/>
        <w:numPr>
          <w:ilvl w:val="0"/>
          <w:numId w:val="12"/>
        </w:numPr>
        <w:spacing w:line="20" w:lineRule="atLeast"/>
        <w:rPr>
          <w:rFonts w:ascii=".VnTime" w:hAnsi=".VnTime"/>
        </w:rPr>
      </w:pPr>
      <w:r w:rsidRPr="006109E5">
        <w:t xml:space="preserve">Mối ghép </w:t>
      </w:r>
      <w:r>
        <w:t>bằng then –chốt</w:t>
      </w:r>
      <w:r w:rsidRPr="006109E5">
        <w:rPr>
          <w:rFonts w:ascii=".VnTime" w:hAnsi=".VnTime"/>
        </w:rPr>
        <w:t xml:space="preserve">                B-</w:t>
      </w:r>
      <w:r w:rsidRPr="006109E5">
        <w:t xml:space="preserve"> Mối ghép vít</w:t>
      </w:r>
      <w:r>
        <w:t xml:space="preserve"> cấy</w:t>
      </w:r>
      <w:r w:rsidRPr="006109E5">
        <w:rPr>
          <w:rFonts w:ascii=".VnTime" w:hAnsi=".VnTime"/>
        </w:rPr>
        <w:t xml:space="preserve">                 </w:t>
      </w:r>
      <w:r>
        <w:rPr>
          <w:rFonts w:ascii=".VnTime" w:hAnsi=".VnTime"/>
        </w:rPr>
        <w:t xml:space="preserve">         </w:t>
      </w:r>
      <w:r w:rsidRPr="006109E5">
        <w:rPr>
          <w:rFonts w:ascii=".VnTime" w:hAnsi=".VnTime"/>
        </w:rPr>
        <w:t xml:space="preserve"> </w:t>
      </w:r>
    </w:p>
    <w:p w:rsidR="00D50A55" w:rsidRPr="00D50A55" w:rsidRDefault="00D50A55" w:rsidP="00D50A55">
      <w:pPr>
        <w:spacing w:line="20" w:lineRule="atLeast"/>
        <w:ind w:left="360"/>
        <w:rPr>
          <w:rFonts w:ascii=".VnTime" w:hAnsi=".VnTime"/>
        </w:rPr>
      </w:pPr>
      <w:r w:rsidRPr="006109E5">
        <w:rPr>
          <w:rFonts w:ascii=".VnTime" w:hAnsi=".VnTime"/>
        </w:rPr>
        <w:t>C-</w:t>
      </w:r>
      <w:r w:rsidRPr="006109E5">
        <w:t xml:space="preserve"> Mối ghép </w:t>
      </w:r>
      <w:r>
        <w:t>bằng hàn</w:t>
      </w:r>
      <w:r w:rsidRPr="006109E5">
        <w:rPr>
          <w:rFonts w:ascii=".VnTime" w:hAnsi=".VnTime"/>
        </w:rPr>
        <w:t xml:space="preserve">                               D-</w:t>
      </w:r>
      <w:r w:rsidRPr="006109E5">
        <w:t xml:space="preserve"> Mối ghép đinh vít</w:t>
      </w:r>
      <w:r w:rsidRPr="006109E5">
        <w:rPr>
          <w:rFonts w:ascii=".VnTime" w:hAnsi=".VnTime"/>
        </w:rPr>
        <w:t xml:space="preserve">                 </w:t>
      </w:r>
    </w:p>
    <w:p w:rsidR="00D50A55" w:rsidRPr="00CC6A38" w:rsidRDefault="00D50A55" w:rsidP="00D50A55">
      <w:pPr>
        <w:spacing w:line="20" w:lineRule="atLeast"/>
        <w:rPr>
          <w:rFonts w:ascii=".VnTime" w:hAnsi=".VnTime"/>
          <w:b/>
          <w:bCs/>
          <w:u w:val="single"/>
        </w:rPr>
      </w:pPr>
      <w:r>
        <w:rPr>
          <w:rFonts w:ascii=".VnTime" w:hAnsi=".VnTime"/>
          <w:b/>
          <w:bCs/>
          <w:u w:val="single"/>
        </w:rPr>
        <w:t>II.Tù luËn(7</w:t>
      </w:r>
      <w:r w:rsidRPr="00CC6A38">
        <w:rPr>
          <w:rFonts w:ascii=".VnTime" w:hAnsi=".VnTime"/>
          <w:b/>
          <w:bCs/>
          <w:u w:val="single"/>
        </w:rPr>
        <w:t>®)</w:t>
      </w:r>
    </w:p>
    <w:p w:rsidR="00D50A55" w:rsidRDefault="00D50A55" w:rsidP="00D50A55">
      <w:pPr>
        <w:tabs>
          <w:tab w:val="center" w:pos="5040"/>
        </w:tabs>
        <w:rPr>
          <w:rFonts w:ascii=".VnTime" w:hAnsi=".VnTime"/>
        </w:rPr>
      </w:pPr>
      <w:r w:rsidRPr="004412F8">
        <w:rPr>
          <w:rFonts w:ascii=".VnTime" w:hAnsi=".VnTime"/>
          <w:u w:val="single"/>
        </w:rPr>
        <w:t>C©u</w:t>
      </w:r>
      <w:r w:rsidRPr="004412F8">
        <w:rPr>
          <w:rFonts w:ascii=".VnTime" w:hAnsi=".VnTime"/>
        </w:rPr>
        <w:t>1</w:t>
      </w:r>
      <w:r>
        <w:rPr>
          <w:rFonts w:ascii=".VnTime" w:hAnsi=".VnTime"/>
        </w:rPr>
        <w:t>(3</w:t>
      </w:r>
      <w:r w:rsidRPr="00CC6A38">
        <w:rPr>
          <w:rFonts w:ascii=".VnTime" w:hAnsi=".VnTime"/>
        </w:rPr>
        <w:t>®</w:t>
      </w:r>
      <w:r>
        <w:rPr>
          <w:rFonts w:ascii=".VnTime" w:hAnsi=".VnTime"/>
        </w:rPr>
        <w:t xml:space="preserve">) </w:t>
      </w:r>
      <w:r w:rsidRPr="00430A44">
        <w:t xml:space="preserve">Nêu </w:t>
      </w:r>
      <w:r>
        <w:t xml:space="preserve">nội dung </w:t>
      </w:r>
      <w:r w:rsidRPr="00430A44">
        <w:t>kĩ thuật khi cưa kim loại? Khi c</w:t>
      </w:r>
      <w:r>
        <w:t>ưa cần đảm bảo nhữ</w:t>
      </w:r>
      <w:r w:rsidRPr="00430A44">
        <w:t>ng yêu</w:t>
      </w:r>
      <w:r>
        <w:t xml:space="preserve"> an toàn lao động </w:t>
      </w:r>
      <w:r w:rsidRPr="00430A44">
        <w:t xml:space="preserve"> gì?</w:t>
      </w:r>
      <w:r w:rsidRPr="00CC6A38">
        <w:rPr>
          <w:rFonts w:ascii=".VnTime" w:hAnsi=".VnTime"/>
        </w:rPr>
        <w:t xml:space="preserve"> </w:t>
      </w:r>
    </w:p>
    <w:p w:rsidR="00D50A55" w:rsidRPr="00430A44" w:rsidRDefault="00D50A55" w:rsidP="00D50A55">
      <w:pPr>
        <w:tabs>
          <w:tab w:val="center" w:pos="5040"/>
        </w:tabs>
        <w:rPr>
          <w:lang w:val="pt-BR"/>
        </w:rPr>
      </w:pPr>
      <w:r w:rsidRPr="008E23C5">
        <w:rPr>
          <w:u w:val="single"/>
          <w:lang w:val="pt-BR"/>
        </w:rPr>
        <w:t>Câu 2</w:t>
      </w:r>
      <w:r>
        <w:rPr>
          <w:rFonts w:ascii=".VnTime" w:hAnsi=".VnTime"/>
        </w:rPr>
        <w:t xml:space="preserve"> (</w:t>
      </w:r>
      <w:r w:rsidRPr="00CC6A38">
        <w:rPr>
          <w:rFonts w:ascii=".VnTime" w:hAnsi=".VnTime"/>
        </w:rPr>
        <w:t>2®</w:t>
      </w:r>
      <w:r>
        <w:rPr>
          <w:rFonts w:ascii=".VnTime" w:hAnsi=".VnTime"/>
        </w:rPr>
        <w:t xml:space="preserve">) </w:t>
      </w:r>
      <w:r>
        <w:t>Thế nào là chi tiết máy</w:t>
      </w:r>
      <w:r w:rsidRPr="00430A44">
        <w:t xml:space="preserve">? </w:t>
      </w:r>
      <w:r>
        <w:t>Chi tiết máy có mấy loại? Lấy  một số ví dụ minh họa cho từng loại chi tiết máy?</w:t>
      </w:r>
    </w:p>
    <w:p w:rsidR="00363412" w:rsidRDefault="00D50A55" w:rsidP="00D50A55">
      <w:pPr>
        <w:spacing w:line="360" w:lineRule="auto"/>
        <w:rPr>
          <w:lang w:val="pt-BR"/>
        </w:rPr>
      </w:pPr>
      <w:r w:rsidRPr="00966015">
        <w:rPr>
          <w:rFonts w:ascii=".VnTime" w:hAnsi=".VnTime"/>
          <w:u w:val="single"/>
          <w:lang w:val="pt-BR"/>
        </w:rPr>
        <w:t xml:space="preserve">C©u </w:t>
      </w:r>
      <w:r>
        <w:rPr>
          <w:rFonts w:ascii=".VnTime" w:hAnsi=".VnTime"/>
          <w:u w:val="single"/>
          <w:lang w:val="pt-BR"/>
        </w:rPr>
        <w:t>3</w:t>
      </w:r>
      <w:r>
        <w:rPr>
          <w:rFonts w:ascii=".VnTime" w:hAnsi=".VnTime"/>
          <w:lang w:val="pt-BR"/>
        </w:rPr>
        <w:t>. ( 2</w:t>
      </w:r>
      <w:r w:rsidRPr="00CC6A38">
        <w:rPr>
          <w:rFonts w:ascii=".VnTime" w:hAnsi=".VnTime"/>
          <w:lang w:val="pt-BR"/>
        </w:rPr>
        <w:t>®)T×m h×nh chiÕu ®øng vµ h×nh chiÕu b»ng cña vËt thÓ sau</w:t>
      </w:r>
      <w:r>
        <w:rPr>
          <w:rFonts w:ascii=".VnTime" w:hAnsi=".VnTime"/>
          <w:lang w:val="pt-BR"/>
        </w:rPr>
        <w:t xml:space="preserve"> </w:t>
      </w:r>
      <w:r w:rsidRPr="00ED5BFD">
        <w:rPr>
          <w:lang w:val="pt-BR"/>
        </w:rPr>
        <w:t>theo tỉ lệ</w:t>
      </w:r>
      <w:r>
        <w:rPr>
          <w:lang w:val="pt-BR"/>
        </w:rPr>
        <w:t xml:space="preserve"> 1:1</w:t>
      </w:r>
    </w:p>
    <w:p w:rsidR="00363412" w:rsidRDefault="00363412" w:rsidP="00D50A55">
      <w:pPr>
        <w:spacing w:line="360" w:lineRule="auto"/>
        <w:rPr>
          <w:lang w:val="pt-BR"/>
        </w:rPr>
      </w:pPr>
    </w:p>
    <w:p w:rsidR="00363412" w:rsidRDefault="00363412" w:rsidP="00D50A55">
      <w:pPr>
        <w:spacing w:line="360" w:lineRule="auto"/>
        <w:rPr>
          <w:lang w:val="pt-BR"/>
        </w:rPr>
      </w:pPr>
    </w:p>
    <w:p w:rsidR="00363412" w:rsidRDefault="00363412" w:rsidP="00D50A55">
      <w:pPr>
        <w:spacing w:line="360" w:lineRule="auto"/>
        <w:rPr>
          <w:lang w:val="pt-BR"/>
        </w:rPr>
      </w:pPr>
    </w:p>
    <w:p w:rsidR="00363412" w:rsidRDefault="00363412" w:rsidP="00D50A55">
      <w:pPr>
        <w:spacing w:line="360" w:lineRule="auto"/>
        <w:rPr>
          <w:lang w:val="pt-BR"/>
        </w:rPr>
      </w:pPr>
    </w:p>
    <w:p w:rsidR="00D50A55" w:rsidRPr="00D50A55" w:rsidRDefault="0036315E" w:rsidP="00D50A55">
      <w:pPr>
        <w:spacing w:line="360" w:lineRule="auto"/>
        <w:rPr>
          <w:lang w:val="pt-BR"/>
        </w:rPr>
      </w:pPr>
      <w:r w:rsidRPr="0036315E">
        <w:rPr>
          <w:rFonts w:ascii=".VnTime" w:hAnsi=".VnTime"/>
          <w:noProof/>
          <w:u w:val="single"/>
        </w:rPr>
        <w:lastRenderedPageBreak/>
        <w:pict>
          <v:line id="_x0000_s1125" style="position:absolute;z-index:251700224" from="171pt,89.25pt" to="171pt,188.25pt"/>
        </w:pict>
      </w:r>
      <w:r w:rsidRPr="0036315E">
        <w:rPr>
          <w:rFonts w:ascii=".VnTime" w:hAnsi=".VnTime"/>
          <w:noProof/>
          <w:u w:val="single"/>
        </w:rPr>
        <w:pict>
          <v:line id="_x0000_s1108" style="position:absolute;z-index:251682816" from="170.7pt,19.15pt" to="236.55pt,42pt"/>
        </w:pict>
      </w:r>
      <w:r w:rsidRPr="0036315E">
        <w:rPr>
          <w:rFonts w:ascii=".VnTime" w:hAnsi=".VnTime"/>
          <w:noProof/>
          <w:u w:val="single"/>
        </w:rPr>
        <w:pict>
          <v:line id="_x0000_s1128" style="position:absolute;z-index:251703296" from="170.7pt,19.3pt" to="170.7pt,118.3pt"/>
        </w:pict>
      </w:r>
      <w:r w:rsidRPr="0036315E">
        <w:rPr>
          <w:rFonts w:ascii=".VnTime" w:hAnsi=".VnTime"/>
          <w:noProof/>
          <w:u w:val="single"/>
        </w:rPr>
        <w:pict>
          <v:line id="_x0000_s1109" style="position:absolute;z-index:251683840" from="172.5pt,19.15pt" to="244.5pt,19.15pt"/>
        </w:pict>
      </w:r>
      <w:r w:rsidRPr="0036315E">
        <w:rPr>
          <w:rFonts w:ascii=".VnTime" w:hAnsi=".VnTime"/>
          <w:noProof/>
          <w:u w:val="single"/>
        </w:rPr>
        <w:pict>
          <v:line id="_x0000_s1110" style="position:absolute;z-index:251684864" from="241.95pt,19.15pt" to="306pt,40.5pt"/>
        </w:pict>
      </w:r>
    </w:p>
    <w:p w:rsidR="00D50A55" w:rsidRPr="00CC6A38" w:rsidRDefault="0036315E" w:rsidP="00D50A55">
      <w:pPr>
        <w:spacing w:line="360" w:lineRule="auto"/>
        <w:rPr>
          <w:rFonts w:ascii=".VnTime" w:hAnsi=".VnTime"/>
          <w:u w:val="single"/>
          <w:lang w:val="pl-PL"/>
        </w:rPr>
      </w:pPr>
      <w:r>
        <w:rPr>
          <w:rFonts w:ascii=".VnTime" w:hAnsi=".VnTime"/>
          <w:noProof/>
          <w:u w:val="single"/>
        </w:rPr>
        <w:pict>
          <v:line id="_x0000_s1113" style="position:absolute;z-index:251687936" from="234pt,18.75pt" to="306pt,18.75pt"/>
        </w:pict>
      </w:r>
      <w:r>
        <w:rPr>
          <w:rFonts w:ascii=".VnTime" w:hAnsi=".VnTime"/>
          <w:noProof/>
          <w:u w:val="single"/>
        </w:rPr>
        <w:pict>
          <v:line id="_x0000_s1124" style="position:absolute;z-index:251699200" from="306pt,17.25pt" to="306pt,116.25pt"/>
        </w:pict>
      </w:r>
      <w:r>
        <w:rPr>
          <w:rFonts w:ascii=".VnTime" w:hAnsi=".VnTime"/>
          <w:noProof/>
          <w:u w:val="single"/>
        </w:rPr>
        <w:pict>
          <v:line id="_x0000_s1122" style="position:absolute;z-index:251697152" from="234pt,17.25pt" to="234pt,116.25pt"/>
        </w:pict>
      </w:r>
    </w:p>
    <w:p w:rsidR="00D50A55" w:rsidRPr="00CC6A38" w:rsidRDefault="0036315E" w:rsidP="00D50A55">
      <w:pPr>
        <w:spacing w:line="360" w:lineRule="auto"/>
        <w:rPr>
          <w:rFonts w:ascii=".VnTime" w:hAnsi=".VnTime"/>
          <w:u w:val="single"/>
          <w:lang w:val="pl-PL"/>
        </w:rPr>
      </w:pPr>
      <w:r>
        <w:rPr>
          <w:rFonts w:ascii=".VnTime" w:hAnsi=".VnTime"/>
          <w:noProof/>
          <w:u w:val="single"/>
        </w:rPr>
        <w:pict>
          <v:oval id="_x0000_s1126" style="position:absolute;margin-left:249.75pt;margin-top:12.05pt;width:45pt;height:45pt;z-index:251701248"/>
        </w:pict>
      </w:r>
    </w:p>
    <w:p w:rsidR="00D50A55" w:rsidRPr="00CC6A38" w:rsidRDefault="00D50A55" w:rsidP="00D50A55">
      <w:pPr>
        <w:spacing w:line="360" w:lineRule="auto"/>
        <w:rPr>
          <w:rFonts w:ascii=".VnTime" w:hAnsi=".VnTime"/>
          <w:u w:val="single"/>
          <w:lang w:val="pl-PL"/>
        </w:rPr>
      </w:pPr>
    </w:p>
    <w:p w:rsidR="00D50A55" w:rsidRPr="00CC6A38" w:rsidRDefault="00D50A55" w:rsidP="00D50A55">
      <w:pPr>
        <w:spacing w:line="360" w:lineRule="auto"/>
        <w:rPr>
          <w:rFonts w:ascii=".VnTime" w:hAnsi=".VnTime"/>
          <w:u w:val="single"/>
          <w:lang w:val="pl-PL"/>
        </w:rPr>
      </w:pPr>
    </w:p>
    <w:p w:rsidR="00D50A55" w:rsidRDefault="0036315E" w:rsidP="00D50A55">
      <w:pPr>
        <w:spacing w:line="360" w:lineRule="auto"/>
        <w:rPr>
          <w:rFonts w:ascii=".VnTime" w:hAnsi=".VnTime"/>
          <w:u w:val="single"/>
          <w:lang w:val="pl-PL"/>
        </w:rPr>
      </w:pPr>
      <w:r>
        <w:rPr>
          <w:rFonts w:ascii=".VnTime" w:hAnsi=".VnTime"/>
          <w:noProof/>
          <w:u w:val="single"/>
        </w:rPr>
        <w:pict>
          <v:line id="_x0000_s1121" style="position:absolute;flip:x;z-index:251696128" from="305.1pt,1.25pt" to="323.1pt,1.25pt"/>
        </w:pict>
      </w:r>
      <w:r>
        <w:rPr>
          <w:rFonts w:ascii=".VnTime" w:hAnsi=".VnTime"/>
          <w:noProof/>
          <w:u w:val="single"/>
        </w:rPr>
        <w:pict>
          <v:line id="_x0000_s1127" style="position:absolute;z-index:251702272" from="168pt,2.3pt" to="232.05pt,23.65pt"/>
        </w:pict>
      </w:r>
      <w:r>
        <w:rPr>
          <w:rFonts w:ascii=".VnTime" w:hAnsi=".VnTime"/>
          <w:noProof/>
          <w:u w:val="single"/>
        </w:rPr>
        <w:pict>
          <v:line id="_x0000_s1123" style="position:absolute;flip:y;z-index:251698176" from="108.75pt,2.35pt" to="170.25pt,2.45pt"/>
        </w:pict>
      </w:r>
      <w:r>
        <w:rPr>
          <w:rFonts w:ascii=".VnTime" w:hAnsi=".VnTime"/>
          <w:noProof/>
          <w:u w:val="single"/>
        </w:rPr>
        <w:pict>
          <v:line id="_x0000_s1120" style="position:absolute;z-index:251695104" from="322.3pt,.95pt" to="386.35pt,22.3pt"/>
        </w:pict>
      </w:r>
      <w:r>
        <w:rPr>
          <w:rFonts w:ascii=".VnTime" w:hAnsi=".VnTime"/>
          <w:noProof/>
          <w:u w:val="single"/>
        </w:rPr>
        <w:pict>
          <v:line id="_x0000_s1118" style="position:absolute;z-index:251693056" from="387pt,22.75pt" to="387pt,130.75pt"/>
        </w:pict>
      </w:r>
      <w:r>
        <w:rPr>
          <w:rFonts w:ascii=".VnTime" w:hAnsi=".VnTime"/>
          <w:noProof/>
          <w:u w:val="single"/>
        </w:rPr>
        <w:pict>
          <v:line id="_x0000_s1117" style="position:absolute;z-index:251692032" from="171pt,23.1pt" to="171pt,131.1pt"/>
        </w:pict>
      </w:r>
      <w:r>
        <w:rPr>
          <w:rFonts w:ascii=".VnTime" w:hAnsi=".VnTime"/>
          <w:noProof/>
          <w:u w:val="single"/>
        </w:rPr>
        <w:pict>
          <v:line id="_x0000_s1116" style="position:absolute;z-index:251691008" from="108pt,1.85pt" to="108pt,109.85pt"/>
        </w:pict>
      </w:r>
      <w:r>
        <w:rPr>
          <w:rFonts w:ascii=".VnTime" w:hAnsi=".VnTime"/>
          <w:noProof/>
          <w:u w:val="single"/>
        </w:rPr>
        <w:pict>
          <v:line id="_x0000_s1112" style="position:absolute;z-index:251686912" from="108pt,2.1pt" to="172.05pt,23.45pt"/>
        </w:pict>
      </w:r>
    </w:p>
    <w:p w:rsidR="00D50A55" w:rsidRPr="00CC6A38" w:rsidRDefault="0036315E" w:rsidP="00D50A55">
      <w:pPr>
        <w:spacing w:line="360" w:lineRule="auto"/>
        <w:rPr>
          <w:rFonts w:ascii=".VnTime" w:hAnsi=".VnTime"/>
          <w:u w:val="single"/>
          <w:lang w:val="pl-PL"/>
        </w:rPr>
      </w:pPr>
      <w:r>
        <w:rPr>
          <w:rFonts w:ascii=".VnTime" w:hAnsi=".VnTime"/>
          <w:noProof/>
          <w:u w:val="single"/>
        </w:rPr>
        <w:pict>
          <v:line id="_x0000_s1114" style="position:absolute;z-index:251688960" from="306pt,.15pt" to="387pt,.25pt"/>
        </w:pict>
      </w:r>
      <w:r>
        <w:rPr>
          <w:rFonts w:ascii=".VnTime" w:hAnsi=".VnTime"/>
          <w:noProof/>
          <w:u w:val="single"/>
        </w:rPr>
        <w:pict>
          <v:line id="_x0000_s1115" style="position:absolute;flip:y;z-index:251689984" from="172.5pt,.15pt" to="234pt,.25pt"/>
        </w:pict>
      </w:r>
    </w:p>
    <w:p w:rsidR="00D50A55" w:rsidRPr="00CC6A38" w:rsidRDefault="00D50A55" w:rsidP="00D50A55">
      <w:pPr>
        <w:spacing w:line="360" w:lineRule="auto"/>
        <w:rPr>
          <w:rFonts w:ascii=".VnTime" w:hAnsi=".VnTime"/>
          <w:u w:val="single"/>
          <w:lang w:val="pl-PL"/>
        </w:rPr>
      </w:pPr>
    </w:p>
    <w:p w:rsidR="00D50A55" w:rsidRPr="00CC6A38" w:rsidRDefault="0036315E" w:rsidP="00D50A55">
      <w:pPr>
        <w:spacing w:line="360" w:lineRule="auto"/>
        <w:rPr>
          <w:rFonts w:ascii=".VnTime" w:hAnsi=".VnTime"/>
          <w:u w:val="single"/>
          <w:lang w:val="pl-PL"/>
        </w:rPr>
      </w:pPr>
      <w:r>
        <w:rPr>
          <w:rFonts w:ascii=".VnTime" w:hAnsi=".VnTime"/>
          <w:noProof/>
          <w:u w:val="single"/>
        </w:rPr>
        <w:pict>
          <v:line id="_x0000_s1111" style="position:absolute;z-index:251685888" from="107.2pt,39.5pt" to="171.25pt,60.85pt"/>
        </w:pict>
      </w:r>
      <w:r>
        <w:rPr>
          <w:rFonts w:ascii=".VnTime" w:hAnsi=".VnTime"/>
          <w:noProof/>
          <w:u w:val="single"/>
        </w:rPr>
        <w:pict>
          <v:line id="_x0000_s1119" style="position:absolute;z-index:251694080" from="170.9pt,60.85pt" to="386.9pt,60.85pt"/>
        </w:pict>
      </w:r>
    </w:p>
    <w:p w:rsidR="00D50A55" w:rsidRPr="00E52CAB" w:rsidRDefault="00D50A55" w:rsidP="00D50A55">
      <w:pPr>
        <w:spacing w:line="360" w:lineRule="auto"/>
        <w:rPr>
          <w:rFonts w:ascii=".VnTime" w:hAnsi=".VnTime"/>
          <w:u w:val="single"/>
          <w:lang w:val="pl-PL"/>
        </w:rPr>
      </w:pPr>
    </w:p>
    <w:p w:rsidR="00D50A55" w:rsidRPr="00CC6A38" w:rsidRDefault="00D50A55" w:rsidP="00D50A55">
      <w:pPr>
        <w:tabs>
          <w:tab w:val="left" w:pos="939"/>
        </w:tabs>
        <w:jc w:val="right"/>
        <w:rPr>
          <w:rFonts w:ascii=".VnTime" w:hAnsi=".VnTime"/>
          <w:i/>
          <w:lang w:val="pt-BR"/>
        </w:rPr>
      </w:pPr>
    </w:p>
    <w:p w:rsidR="00D50A55" w:rsidRPr="00F85C37" w:rsidRDefault="00D50A55" w:rsidP="00D50A55">
      <w:pPr>
        <w:tabs>
          <w:tab w:val="center" w:pos="5040"/>
        </w:tabs>
        <w:jc w:val="both"/>
        <w:rPr>
          <w:rFonts w:ascii=".VnTime" w:hAnsi=".VnTime"/>
          <w:b/>
          <w:u w:val="single"/>
          <w:lang w:val="pl-PL"/>
        </w:rPr>
      </w:pPr>
      <w:r>
        <w:rPr>
          <w:rFonts w:ascii=".VnTime" w:hAnsi=".VnTime"/>
          <w:b/>
          <w:u w:val="single"/>
          <w:lang w:val="pl-PL"/>
        </w:rPr>
        <w:t>3.</w:t>
      </w:r>
      <w:r w:rsidRPr="00F85C37">
        <w:rPr>
          <w:rFonts w:ascii=".VnTime" w:hAnsi=".VnTime"/>
          <w:b/>
          <w:u w:val="single"/>
          <w:lang w:val="pl-PL"/>
        </w:rPr>
        <w:t>§¸p ¸n - BiÓu ®iÓm</w:t>
      </w:r>
    </w:p>
    <w:p w:rsidR="00D50A55" w:rsidRPr="00F85C37" w:rsidRDefault="00D50A55" w:rsidP="00D50A55">
      <w:pPr>
        <w:spacing w:line="20" w:lineRule="atLeast"/>
        <w:rPr>
          <w:rFonts w:ascii=".VnTime" w:hAnsi=".VnTime"/>
          <w:b/>
          <w:lang w:val="pl-PL"/>
        </w:rPr>
      </w:pPr>
      <w:r>
        <w:rPr>
          <w:rFonts w:ascii=".VnTime" w:hAnsi=".VnTime"/>
          <w:b/>
          <w:u w:val="single"/>
          <w:lang w:val="pl-PL"/>
        </w:rPr>
        <w:t>I./ PhÇn tr¾c nghiÖm ( 3</w:t>
      </w:r>
      <w:r w:rsidRPr="00F85C37">
        <w:rPr>
          <w:rFonts w:ascii=".VnTime" w:hAnsi=".VnTime"/>
          <w:b/>
          <w:u w:val="single"/>
          <w:lang w:val="pl-PL"/>
        </w:rPr>
        <w:t xml:space="preserve">® ) </w:t>
      </w:r>
      <w:r w:rsidRPr="00F85C37">
        <w:rPr>
          <w:rFonts w:ascii=".VnTime" w:hAnsi=".VnTime"/>
          <w:b/>
          <w:lang w:val="pl-PL"/>
        </w:rPr>
        <w:t>Mçi ý ®óng ®­îc 0,</w:t>
      </w:r>
      <w:r>
        <w:rPr>
          <w:rFonts w:ascii=".VnTime" w:hAnsi=".VnTime"/>
          <w:b/>
          <w:lang w:val="pl-PL"/>
        </w:rPr>
        <w:t>2</w:t>
      </w:r>
      <w:r w:rsidRPr="00F85C37">
        <w:rPr>
          <w:rFonts w:ascii=".VnTime" w:hAnsi=".VnTime"/>
          <w:b/>
          <w:lang w:val="pl-PL"/>
        </w:rPr>
        <w:t>5®</w:t>
      </w:r>
    </w:p>
    <w:p w:rsidR="00D50A55" w:rsidRPr="00D50A55" w:rsidRDefault="00D50A55" w:rsidP="00D50A55">
      <w:pPr>
        <w:spacing w:line="20" w:lineRule="atLeast"/>
        <w:rPr>
          <w:rFonts w:ascii=".VnTime" w:hAnsi=".VnTime"/>
        </w:rPr>
      </w:pPr>
      <w:r w:rsidRPr="00966015">
        <w:rPr>
          <w:rFonts w:ascii=".VnTime" w:hAnsi=".VnTime"/>
          <w:u w:val="single"/>
          <w:lang w:val="pt-BR"/>
        </w:rPr>
        <w:t xml:space="preserve">C©u </w:t>
      </w:r>
      <w:r>
        <w:rPr>
          <w:rFonts w:ascii=".VnTime" w:hAnsi=".VnTime"/>
        </w:rPr>
        <w:t xml:space="preserve">1. A    </w:t>
      </w:r>
      <w:r w:rsidRPr="00966015">
        <w:rPr>
          <w:rFonts w:ascii=".VnTime" w:hAnsi=".VnTime"/>
          <w:u w:val="single"/>
          <w:lang w:val="pt-BR"/>
        </w:rPr>
        <w:t xml:space="preserve">C©u </w:t>
      </w:r>
      <w:r>
        <w:rPr>
          <w:rFonts w:ascii=".VnTime" w:hAnsi=".VnTime"/>
        </w:rPr>
        <w:t xml:space="preserve">2. A      </w:t>
      </w:r>
      <w:r w:rsidRPr="00966015">
        <w:rPr>
          <w:rFonts w:ascii=".VnTime" w:hAnsi=".VnTime"/>
          <w:u w:val="single"/>
          <w:lang w:val="pt-BR"/>
        </w:rPr>
        <w:t xml:space="preserve">C©u </w:t>
      </w:r>
      <w:r w:rsidRPr="00CC6A38">
        <w:rPr>
          <w:rFonts w:ascii=".VnTime" w:hAnsi=".VnTime"/>
        </w:rPr>
        <w:t>3</w:t>
      </w:r>
      <w:r>
        <w:rPr>
          <w:rFonts w:ascii=".VnTime" w:hAnsi=".VnTime"/>
        </w:rPr>
        <w:t>. D</w:t>
      </w:r>
      <w:r w:rsidRPr="00CC6A38">
        <w:rPr>
          <w:rFonts w:ascii=".VnTime" w:hAnsi=".VnTime"/>
        </w:rPr>
        <w:t xml:space="preserve">  </w:t>
      </w:r>
      <w:r>
        <w:rPr>
          <w:rFonts w:ascii=".VnTime" w:hAnsi=".VnTime"/>
        </w:rPr>
        <w:t xml:space="preserve">      </w:t>
      </w:r>
      <w:r w:rsidRPr="0058479B">
        <w:rPr>
          <w:u w:val="single"/>
        </w:rPr>
        <w:t>Câu 4</w:t>
      </w:r>
      <w:r w:rsidRPr="0058479B">
        <w:t>. C</w:t>
      </w:r>
      <w:r>
        <w:t xml:space="preserve">     </w:t>
      </w:r>
      <w:r w:rsidRPr="00966015">
        <w:rPr>
          <w:rFonts w:ascii=".VnTime" w:hAnsi=".VnTime"/>
          <w:u w:val="single"/>
          <w:lang w:val="pt-BR"/>
        </w:rPr>
        <w:t xml:space="preserve">C©u </w:t>
      </w:r>
      <w:r>
        <w:rPr>
          <w:rFonts w:ascii=".VnTime" w:hAnsi=".VnTime"/>
          <w:lang w:val="pt-BR"/>
        </w:rPr>
        <w:t>5. B</w:t>
      </w:r>
      <w:r w:rsidRPr="00CC6A38">
        <w:rPr>
          <w:rFonts w:ascii=".VnTime" w:hAnsi=".VnTime"/>
          <w:lang w:val="pt-BR"/>
        </w:rPr>
        <w:t xml:space="preserve">      </w:t>
      </w:r>
      <w:r>
        <w:rPr>
          <w:rFonts w:ascii=".VnTime" w:hAnsi=".VnTime"/>
          <w:lang w:val="pt-BR"/>
        </w:rPr>
        <w:t xml:space="preserve">         </w:t>
      </w:r>
      <w:r w:rsidRPr="00966015">
        <w:rPr>
          <w:rFonts w:ascii=".VnTime" w:hAnsi=".VnTime"/>
          <w:u w:val="single"/>
          <w:lang w:val="pt-BR"/>
        </w:rPr>
        <w:t xml:space="preserve">C©u </w:t>
      </w:r>
      <w:r>
        <w:rPr>
          <w:rFonts w:ascii=".VnTime" w:hAnsi=".VnTime"/>
          <w:lang w:val="pt-BR"/>
        </w:rPr>
        <w:t>6. B</w:t>
      </w:r>
      <w:r w:rsidRPr="00CC6A38">
        <w:rPr>
          <w:rFonts w:ascii=".VnTime" w:hAnsi=".VnTime"/>
          <w:lang w:val="pt-BR"/>
        </w:rPr>
        <w:t xml:space="preserve">                      </w:t>
      </w:r>
    </w:p>
    <w:p w:rsidR="00D50A55" w:rsidRPr="00CC6A38" w:rsidRDefault="00D50A55" w:rsidP="00D50A55">
      <w:pPr>
        <w:spacing w:line="20" w:lineRule="atLeast"/>
        <w:rPr>
          <w:rFonts w:ascii=".VnTime" w:hAnsi=".VnTime"/>
          <w:lang w:val="pt-BR"/>
        </w:rPr>
      </w:pPr>
      <w:r w:rsidRPr="00966015">
        <w:rPr>
          <w:rFonts w:ascii=".VnTime" w:hAnsi=".VnTime"/>
          <w:u w:val="single"/>
          <w:lang w:val="pt-BR"/>
        </w:rPr>
        <w:t xml:space="preserve">C©u </w:t>
      </w:r>
      <w:r>
        <w:rPr>
          <w:rFonts w:ascii=".VnTime" w:hAnsi=".VnTime"/>
          <w:lang w:val="pt-BR"/>
        </w:rPr>
        <w:t>7. B</w:t>
      </w:r>
      <w:r w:rsidRPr="00CC6A38">
        <w:rPr>
          <w:rFonts w:ascii=".VnTime" w:hAnsi=".VnTime"/>
          <w:lang w:val="pt-BR"/>
        </w:rPr>
        <w:t xml:space="preserve"> </w:t>
      </w:r>
      <w:r>
        <w:rPr>
          <w:rFonts w:ascii=".VnTime" w:hAnsi=".VnTime"/>
          <w:lang w:val="pt-BR"/>
        </w:rPr>
        <w:t xml:space="preserve">   </w:t>
      </w:r>
      <w:r w:rsidRPr="00966015">
        <w:rPr>
          <w:rFonts w:ascii=".VnTime" w:hAnsi=".VnTime"/>
          <w:u w:val="single"/>
          <w:lang w:val="pt-BR"/>
        </w:rPr>
        <w:t xml:space="preserve">C©u </w:t>
      </w:r>
      <w:r>
        <w:rPr>
          <w:rFonts w:ascii=".VnTime" w:hAnsi=".VnTime"/>
          <w:lang w:val="pt-BR"/>
        </w:rPr>
        <w:t>8. A</w:t>
      </w:r>
      <w:r w:rsidRPr="00AA24F2">
        <w:rPr>
          <w:lang w:val="pt-BR"/>
        </w:rPr>
        <w:t xml:space="preserve">  </w:t>
      </w:r>
      <w:r>
        <w:rPr>
          <w:rFonts w:ascii=".VnTime" w:hAnsi=".VnTime"/>
          <w:lang w:val="pt-BR"/>
        </w:rPr>
        <w:t xml:space="preserve">    </w:t>
      </w:r>
      <w:r w:rsidRPr="00966015">
        <w:rPr>
          <w:rFonts w:ascii=".VnTime" w:hAnsi=".VnTime"/>
          <w:u w:val="single"/>
          <w:lang w:val="pt-BR"/>
        </w:rPr>
        <w:t xml:space="preserve">C©u </w:t>
      </w:r>
      <w:r>
        <w:rPr>
          <w:rFonts w:ascii=".VnTime" w:hAnsi=".VnTime"/>
          <w:lang w:val="pt-BR"/>
        </w:rPr>
        <w:t xml:space="preserve">9. </w:t>
      </w:r>
      <w:r>
        <w:rPr>
          <w:lang w:val="pt-BR"/>
        </w:rPr>
        <w:t>B</w:t>
      </w:r>
      <w:r>
        <w:rPr>
          <w:rFonts w:ascii=".VnTime" w:hAnsi=".VnTime"/>
          <w:lang w:val="pt-BR"/>
        </w:rPr>
        <w:t xml:space="preserve">       </w:t>
      </w:r>
      <w:r w:rsidRPr="0058479B">
        <w:rPr>
          <w:u w:val="single"/>
          <w:lang w:val="pt-BR"/>
        </w:rPr>
        <w:t>Câu 10</w:t>
      </w:r>
      <w:r>
        <w:rPr>
          <w:lang w:val="pt-BR"/>
        </w:rPr>
        <w:t>. D</w:t>
      </w:r>
      <w:r w:rsidRPr="00C9698D">
        <w:rPr>
          <w:lang w:val="pt-BR"/>
        </w:rPr>
        <w:t xml:space="preserve"> </w:t>
      </w:r>
      <w:r>
        <w:rPr>
          <w:rFonts w:ascii=".VnTime" w:hAnsi=".VnTime"/>
          <w:lang w:val="pt-BR"/>
        </w:rPr>
        <w:t xml:space="preserve">   </w:t>
      </w:r>
      <w:r w:rsidRPr="0058479B">
        <w:rPr>
          <w:u w:val="single"/>
          <w:lang w:val="pt-BR"/>
        </w:rPr>
        <w:t>Câu 1</w:t>
      </w:r>
      <w:r>
        <w:rPr>
          <w:u w:val="single"/>
          <w:lang w:val="pt-BR"/>
        </w:rPr>
        <w:t>1</w:t>
      </w:r>
      <w:r>
        <w:rPr>
          <w:lang w:val="pt-BR"/>
        </w:rPr>
        <w:t>. C</w:t>
      </w:r>
      <w:r w:rsidRPr="00C9698D">
        <w:rPr>
          <w:lang w:val="pt-BR"/>
        </w:rPr>
        <w:t xml:space="preserve">            </w:t>
      </w:r>
      <w:r w:rsidRPr="00966015">
        <w:rPr>
          <w:rFonts w:ascii=".VnTime" w:hAnsi=".VnTime"/>
          <w:u w:val="single"/>
          <w:lang w:val="pt-BR"/>
        </w:rPr>
        <w:t xml:space="preserve">C©u </w:t>
      </w:r>
      <w:r>
        <w:rPr>
          <w:rFonts w:ascii=".VnTime" w:hAnsi=".VnTime"/>
          <w:lang w:val="pt-BR"/>
        </w:rPr>
        <w:t>12. A</w:t>
      </w:r>
      <w:r w:rsidRPr="00CC6A38">
        <w:rPr>
          <w:rFonts w:ascii=".VnTime" w:hAnsi=".VnTime"/>
          <w:lang w:val="pt-BR"/>
        </w:rPr>
        <w:t xml:space="preserve">             </w:t>
      </w:r>
    </w:p>
    <w:p w:rsidR="00D50A55" w:rsidRPr="00CC6A38" w:rsidRDefault="00D50A55" w:rsidP="00D50A55">
      <w:pPr>
        <w:spacing w:line="20" w:lineRule="atLeast"/>
        <w:rPr>
          <w:rFonts w:ascii=".VnTime" w:hAnsi=".VnTime"/>
          <w:b/>
          <w:bCs/>
          <w:u w:val="single"/>
          <w:lang w:val="pt-BR"/>
        </w:rPr>
      </w:pPr>
      <w:r>
        <w:rPr>
          <w:rFonts w:ascii=".VnTime" w:hAnsi=".VnTime"/>
          <w:b/>
          <w:bCs/>
          <w:u w:val="single"/>
          <w:lang w:val="pt-BR"/>
        </w:rPr>
        <w:t>II.Tù luËn(7</w:t>
      </w:r>
      <w:r w:rsidRPr="00CC6A38">
        <w:rPr>
          <w:rFonts w:ascii=".VnTime" w:hAnsi=".VnTime"/>
          <w:b/>
          <w:bCs/>
          <w:u w:val="single"/>
          <w:lang w:val="pt-BR"/>
        </w:rPr>
        <w:t>®)</w:t>
      </w:r>
    </w:p>
    <w:p w:rsidR="00D50A55" w:rsidRDefault="00D50A55" w:rsidP="00D50A55">
      <w:pPr>
        <w:tabs>
          <w:tab w:val="center" w:pos="5040"/>
        </w:tabs>
        <w:jc w:val="both"/>
        <w:rPr>
          <w:rFonts w:ascii=".VnTime" w:hAnsi=".VnTime"/>
          <w:b/>
          <w:u w:val="single"/>
          <w:lang w:val="pt-BR"/>
        </w:rPr>
      </w:pPr>
      <w:r>
        <w:rPr>
          <w:rFonts w:ascii=".VnTime" w:hAnsi=".VnTime"/>
          <w:b/>
          <w:u w:val="single"/>
          <w:lang w:val="pt-BR"/>
        </w:rPr>
        <w:t>C©u 1:( 3</w:t>
      </w:r>
      <w:r w:rsidRPr="00042720">
        <w:rPr>
          <w:rFonts w:ascii=".VnTime" w:hAnsi=".VnTime"/>
          <w:b/>
          <w:u w:val="single"/>
          <w:lang w:val="pt-BR"/>
        </w:rPr>
        <w:t>®)</w:t>
      </w:r>
    </w:p>
    <w:p w:rsidR="00D50A55" w:rsidRPr="00444218" w:rsidRDefault="00D50A55" w:rsidP="00D50A55">
      <w:pPr>
        <w:tabs>
          <w:tab w:val="center" w:pos="5040"/>
        </w:tabs>
        <w:jc w:val="both"/>
        <w:rPr>
          <w:rFonts w:ascii=".VnTime" w:hAnsi=".VnTime"/>
          <w:b/>
          <w:u w:val="single"/>
          <w:lang w:val="pt-BR"/>
        </w:rPr>
      </w:pPr>
      <w:r w:rsidRPr="0007517E">
        <w:rPr>
          <w:b/>
          <w:u w:val="single"/>
          <w:lang w:val="pt-BR"/>
        </w:rPr>
        <w:t>*Kĩ thuật  thao tác khi cưa kim loại</w:t>
      </w:r>
      <w:r>
        <w:rPr>
          <w:b/>
          <w:u w:val="single"/>
          <w:lang w:val="pt-BR"/>
        </w:rPr>
        <w:t xml:space="preserve"> </w:t>
      </w:r>
      <w:r w:rsidRPr="0007517E">
        <w:rPr>
          <w:b/>
          <w:lang w:val="pt-BR"/>
        </w:rPr>
        <w:t xml:space="preserve">                </w:t>
      </w:r>
    </w:p>
    <w:p w:rsidR="00D50A55" w:rsidRPr="0007517E" w:rsidRDefault="00D50A55" w:rsidP="00D50A55">
      <w:r w:rsidRPr="0007517E">
        <w:t xml:space="preserve">- Tư thế đứng : Đứng thẳng, thoải mái, khối lượng cơ thể phân đều </w:t>
      </w:r>
      <w:r w:rsidRPr="0007517E">
        <w:rPr>
          <w:rFonts w:ascii=".VnTime" w:hAnsi=".VnTime"/>
        </w:rPr>
        <w:t xml:space="preserve">lªn </w:t>
      </w:r>
      <w:r w:rsidRPr="0007517E">
        <w:t>hai chân.</w:t>
      </w:r>
      <w:r>
        <w:t xml:space="preserve"> 0,5đ </w:t>
      </w:r>
    </w:p>
    <w:p w:rsidR="00D50A55" w:rsidRPr="0007517E" w:rsidRDefault="00D50A55" w:rsidP="00D50A55">
      <w:pPr>
        <w:rPr>
          <w:u w:val="single"/>
        </w:rPr>
      </w:pPr>
      <w:r w:rsidRPr="0007517E">
        <w:t xml:space="preserve">- </w:t>
      </w:r>
      <w:r w:rsidRPr="0007517E">
        <w:rPr>
          <w:rFonts w:ascii=".VnTime" w:hAnsi=".VnTime"/>
        </w:rPr>
        <w:t>C¸ch cÇm c­a</w:t>
      </w:r>
      <w:r w:rsidRPr="0007517E">
        <w:t xml:space="preserve">:Tay phải nắm cán cưa, tay trái nắm đầu kia </w:t>
      </w:r>
      <w:r w:rsidRPr="0007517E">
        <w:rPr>
          <w:rFonts w:ascii=".VnTime" w:hAnsi=".VnTime"/>
        </w:rPr>
        <w:t>cña</w:t>
      </w:r>
      <w:r w:rsidRPr="0007517E">
        <w:t xml:space="preserve"> khung cưa.</w:t>
      </w:r>
      <w:r>
        <w:t xml:space="preserve">   0,5đ</w:t>
      </w:r>
    </w:p>
    <w:p w:rsidR="00D50A55" w:rsidRDefault="00D50A55" w:rsidP="00D50A55">
      <w:r w:rsidRPr="0007517E">
        <w:t xml:space="preserve">- Thao </w:t>
      </w:r>
      <w:r w:rsidRPr="0007517E">
        <w:rPr>
          <w:rFonts w:ascii=".VnTime" w:hAnsi=".VnTime"/>
        </w:rPr>
        <w:t>t¸c</w:t>
      </w:r>
      <w:r w:rsidRPr="0007517E">
        <w:t>: Kết hợp</w:t>
      </w:r>
      <w:r w:rsidRPr="00620334">
        <w:t xml:space="preserve"> </w:t>
      </w:r>
      <w:r w:rsidRPr="0050380C">
        <w:t xml:space="preserve">hai tay </w:t>
      </w:r>
      <w:r w:rsidRPr="00620334">
        <w:t xml:space="preserve">và một phần khối lượng cơ thể để </w:t>
      </w:r>
      <w:r w:rsidRPr="0050380C">
        <w:t>đẩy và kéo</w:t>
      </w:r>
      <w:r w:rsidRPr="00620334">
        <w:t xml:space="preserve"> cưa.</w:t>
      </w:r>
      <w:r>
        <w:t xml:space="preserve">    0,5đ</w:t>
      </w:r>
    </w:p>
    <w:p w:rsidR="00D50A55" w:rsidRPr="0007517E" w:rsidRDefault="00D50A55" w:rsidP="00D50A55">
      <w:pPr>
        <w:tabs>
          <w:tab w:val="center" w:pos="5040"/>
        </w:tabs>
        <w:jc w:val="both"/>
        <w:rPr>
          <w:u w:val="single"/>
        </w:rPr>
      </w:pPr>
      <w:r w:rsidRPr="0007517E">
        <w:rPr>
          <w:u w:val="single"/>
        </w:rPr>
        <w:t>*</w:t>
      </w:r>
      <w:r w:rsidRPr="0007517E">
        <w:rPr>
          <w:b/>
          <w:u w:val="single"/>
        </w:rPr>
        <w:t>An toàn khi cưa</w:t>
      </w:r>
      <w:r w:rsidRPr="0007517E">
        <w:rPr>
          <w:u w:val="single"/>
        </w:rPr>
        <w:t>:</w:t>
      </w:r>
      <w:r w:rsidRPr="0007517E">
        <w:t xml:space="preserve">   </w:t>
      </w:r>
    </w:p>
    <w:p w:rsidR="00D50A55" w:rsidRDefault="00D50A55" w:rsidP="00D50A55">
      <w:pPr>
        <w:tabs>
          <w:tab w:val="center" w:pos="5040"/>
        </w:tabs>
        <w:jc w:val="both"/>
      </w:pPr>
      <w:r>
        <w:t xml:space="preserve">          + Khung cưa phải nguyên vẹn không sứt vỡ.  0,5đ</w:t>
      </w:r>
    </w:p>
    <w:p w:rsidR="00D50A55" w:rsidRDefault="00D50A55" w:rsidP="00D50A55">
      <w:pPr>
        <w:tabs>
          <w:tab w:val="center" w:pos="5040"/>
        </w:tabs>
        <w:jc w:val="both"/>
      </w:pPr>
      <w:r>
        <w:t xml:space="preserve">           + Khi lắp cưa phải lắp đúng chiều của lưỡi cưa, kẹp chặt vật cần cưa, mặc đồ bảo hộ lao động, mắt đeo kính.    0,5đ</w:t>
      </w:r>
    </w:p>
    <w:p w:rsidR="00D50A55" w:rsidRDefault="00D50A55" w:rsidP="00D50A55">
      <w:pPr>
        <w:tabs>
          <w:tab w:val="center" w:pos="5040"/>
        </w:tabs>
        <w:jc w:val="both"/>
      </w:pPr>
      <w:r>
        <w:t xml:space="preserve">       + Khi cắt gần đứt vật cần cưa phải có dụng cụ đỡ vật đó tránh rơi vào chân.</w:t>
      </w:r>
      <w:r w:rsidRPr="00AD6FE4">
        <w:t xml:space="preserve"> </w:t>
      </w:r>
      <w:r>
        <w:t>0,5đ</w:t>
      </w:r>
    </w:p>
    <w:p w:rsidR="00D50A55" w:rsidRPr="00042720" w:rsidRDefault="00D50A55" w:rsidP="00D50A55">
      <w:pPr>
        <w:tabs>
          <w:tab w:val="center" w:pos="5040"/>
        </w:tabs>
        <w:jc w:val="both"/>
        <w:rPr>
          <w:rFonts w:ascii=".VnTime" w:hAnsi=".VnTime"/>
          <w:b/>
          <w:u w:val="single"/>
          <w:lang w:val="pt-BR"/>
        </w:rPr>
      </w:pPr>
      <w:r w:rsidRPr="00054F6D">
        <w:rPr>
          <w:rFonts w:ascii=".VnTime" w:hAnsi=".VnTime"/>
          <w:b/>
          <w:u w:val="single"/>
          <w:lang w:val="pt-BR"/>
        </w:rPr>
        <w:t xml:space="preserve"> </w:t>
      </w:r>
      <w:r>
        <w:rPr>
          <w:rFonts w:ascii=".VnTime" w:hAnsi=".VnTime"/>
          <w:b/>
          <w:u w:val="single"/>
          <w:lang w:val="pt-BR"/>
        </w:rPr>
        <w:t>C©u 2</w:t>
      </w:r>
      <w:r w:rsidRPr="00042720">
        <w:rPr>
          <w:rFonts w:ascii=".VnTime" w:hAnsi=".VnTime"/>
          <w:b/>
          <w:u w:val="single"/>
          <w:lang w:val="pt-BR"/>
        </w:rPr>
        <w:t>:( 2 ®)</w:t>
      </w:r>
    </w:p>
    <w:p w:rsidR="00D50A55" w:rsidRPr="00054F6D" w:rsidRDefault="00D50A55" w:rsidP="00D50A55">
      <w:pPr>
        <w:rPr>
          <w:u w:val="single"/>
          <w:lang w:val="fr-FR"/>
        </w:rPr>
      </w:pPr>
      <w:r w:rsidRPr="00720112">
        <w:rPr>
          <w:lang w:val="fr-FR"/>
        </w:rPr>
        <w:t>1.</w:t>
      </w:r>
      <w:r>
        <w:rPr>
          <w:u w:val="single"/>
          <w:lang w:val="fr-FR"/>
        </w:rPr>
        <w:t xml:space="preserve"> Chi tiết máy là : </w:t>
      </w:r>
      <w:r w:rsidRPr="00720112">
        <w:rPr>
          <w:lang w:val="fr-FR"/>
        </w:rPr>
        <w:t>Chi tiết máy là phần tử có cấu tạo hoàn chỉnh và thực hiện một nhiệm vụ nhất định trong máy.</w:t>
      </w:r>
      <w:r>
        <w:rPr>
          <w:lang w:val="fr-FR"/>
        </w:rPr>
        <w:t xml:space="preserve">    </w:t>
      </w:r>
      <w:r>
        <w:t>0,5</w:t>
      </w:r>
      <w:r>
        <w:rPr>
          <w:lang w:val="fr-FR"/>
        </w:rPr>
        <w:t>đ</w:t>
      </w:r>
    </w:p>
    <w:p w:rsidR="00D50A55" w:rsidRPr="00720112" w:rsidRDefault="00D50A55" w:rsidP="00D50A55">
      <w:pPr>
        <w:rPr>
          <w:lang w:val="fr-FR"/>
        </w:rPr>
      </w:pPr>
      <w:r w:rsidRPr="00720112">
        <w:rPr>
          <w:lang w:val="fr-FR"/>
        </w:rPr>
        <w:t xml:space="preserve"> 2.</w:t>
      </w:r>
      <w:r w:rsidRPr="00720112">
        <w:rPr>
          <w:b/>
          <w:u w:val="single"/>
          <w:lang w:val="fr-FR"/>
        </w:rPr>
        <w:t xml:space="preserve"> </w:t>
      </w:r>
      <w:r w:rsidRPr="00720112">
        <w:rPr>
          <w:u w:val="single"/>
          <w:lang w:val="fr-FR"/>
        </w:rPr>
        <w:t xml:space="preserve">Phân loại chi tiết máy: </w:t>
      </w:r>
    </w:p>
    <w:p w:rsidR="00D50A55" w:rsidRPr="00444218" w:rsidRDefault="00D50A55" w:rsidP="00D50A55">
      <w:pPr>
        <w:rPr>
          <w:u w:val="single"/>
          <w:lang w:val="fr-FR"/>
        </w:rPr>
      </w:pPr>
      <w:r w:rsidRPr="00720112">
        <w:rPr>
          <w:lang w:val="fr-FR"/>
        </w:rPr>
        <w:t xml:space="preserve"> a. Nhóm chi tiết có công dụng chung:  Là chi tiết được sử dụng trong nhiều loại máy khác nhau và có thể lắp lẫn cho nhau: bulong , đai ốc, lò xo…</w:t>
      </w:r>
      <w:r>
        <w:rPr>
          <w:lang w:val="fr-FR"/>
        </w:rPr>
        <w:t xml:space="preserve">  0,75đ</w:t>
      </w:r>
    </w:p>
    <w:p w:rsidR="00D50A55" w:rsidRPr="00444218" w:rsidRDefault="00D50A55" w:rsidP="00D50A55">
      <w:pPr>
        <w:rPr>
          <w:u w:val="single"/>
          <w:lang w:val="fr-FR"/>
        </w:rPr>
      </w:pPr>
      <w:r w:rsidRPr="00720112">
        <w:rPr>
          <w:lang w:val="fr-FR"/>
        </w:rPr>
        <w:t>b. Nhóm chi tiết có công dụng riêng: Là chi tiết được sử dụng trong một loại máy và không thể lắp lẫn cho nhau: trục khuỷu, kim máy khâu..</w:t>
      </w:r>
      <w:r>
        <w:rPr>
          <w:lang w:val="fr-FR"/>
        </w:rPr>
        <w:t xml:space="preserve">  0,75đ</w:t>
      </w:r>
    </w:p>
    <w:p w:rsidR="00D50A55" w:rsidRPr="00F85C37" w:rsidRDefault="00D50A55" w:rsidP="00D50A55">
      <w:pPr>
        <w:spacing w:line="20" w:lineRule="atLeast"/>
        <w:jc w:val="both"/>
        <w:rPr>
          <w:rFonts w:ascii=".VnTime" w:hAnsi=".VnTime"/>
          <w:lang w:val="pt-BR"/>
        </w:rPr>
      </w:pPr>
      <w:r>
        <w:rPr>
          <w:rFonts w:ascii=".VnTime" w:hAnsi=".VnTime"/>
          <w:b/>
          <w:u w:val="single"/>
          <w:lang w:val="pt-BR"/>
        </w:rPr>
        <w:t>C©u 3. ( 2</w:t>
      </w:r>
      <w:r w:rsidRPr="00F85C37">
        <w:rPr>
          <w:rFonts w:ascii=".VnTime" w:hAnsi=".VnTime"/>
          <w:b/>
          <w:u w:val="single"/>
          <w:lang w:val="pt-BR"/>
        </w:rPr>
        <w:t>®)</w:t>
      </w:r>
      <w:r w:rsidRPr="00F85C37">
        <w:rPr>
          <w:rFonts w:ascii=".VnTime" w:hAnsi=".VnTime"/>
          <w:lang w:val="pt-BR"/>
        </w:rPr>
        <w:t xml:space="preserve">T×m h×nh chiÕu ®øng vµ h×nh chiÕu b»ng cña vËt thÓ </w:t>
      </w:r>
      <w:r w:rsidRPr="00ED5BFD">
        <w:rPr>
          <w:lang w:val="pt-BR"/>
        </w:rPr>
        <w:t>theo tỉ lệ 1:1</w:t>
      </w:r>
    </w:p>
    <w:p w:rsidR="00D50A55" w:rsidRDefault="00D50A55" w:rsidP="00D50A55">
      <w:pPr>
        <w:tabs>
          <w:tab w:val="left" w:pos="670"/>
        </w:tabs>
        <w:rPr>
          <w:lang w:val="pl-PL"/>
        </w:rPr>
      </w:pPr>
      <w:r w:rsidRPr="007A165B">
        <w:rPr>
          <w:lang w:val="pl-PL"/>
        </w:rPr>
        <w:t>Hình chiếu đứng</w:t>
      </w:r>
      <w:r>
        <w:rPr>
          <w:lang w:val="pl-PL"/>
        </w:rPr>
        <w:t>: Đúng đường nét, tỉ lệ, hình dạng, kích thước</w:t>
      </w:r>
      <w:r w:rsidRPr="007A165B">
        <w:rPr>
          <w:lang w:val="pl-PL"/>
        </w:rPr>
        <w:t xml:space="preserve">      </w:t>
      </w:r>
      <w:r>
        <w:rPr>
          <w:lang w:val="pl-PL"/>
        </w:rPr>
        <w:t xml:space="preserve"> 1</w:t>
      </w:r>
      <w:r w:rsidRPr="007A165B">
        <w:rPr>
          <w:lang w:val="pl-PL"/>
        </w:rPr>
        <w:t>đ</w:t>
      </w:r>
    </w:p>
    <w:p w:rsidR="00D50A55" w:rsidRPr="007A165B" w:rsidRDefault="00D50A55" w:rsidP="00D50A55">
      <w:pPr>
        <w:tabs>
          <w:tab w:val="left" w:pos="670"/>
        </w:tabs>
        <w:rPr>
          <w:lang w:val="pl-PL"/>
        </w:rPr>
      </w:pPr>
      <w:r w:rsidRPr="007A165B">
        <w:rPr>
          <w:lang w:val="pl-PL"/>
        </w:rPr>
        <w:t>Hình chi</w:t>
      </w:r>
      <w:r>
        <w:rPr>
          <w:lang w:val="pl-PL"/>
        </w:rPr>
        <w:t>ếu bằ</w:t>
      </w:r>
      <w:r w:rsidRPr="007A165B">
        <w:rPr>
          <w:lang w:val="pl-PL"/>
        </w:rPr>
        <w:t xml:space="preserve">ng   </w:t>
      </w:r>
      <w:r>
        <w:rPr>
          <w:lang w:val="pl-PL"/>
        </w:rPr>
        <w:t>:</w:t>
      </w:r>
      <w:r w:rsidRPr="007A165B">
        <w:rPr>
          <w:lang w:val="pl-PL"/>
        </w:rPr>
        <w:t xml:space="preserve"> </w:t>
      </w:r>
      <w:r>
        <w:rPr>
          <w:lang w:val="pl-PL"/>
        </w:rPr>
        <w:t>Đúng đường nét, tỉ lệ, hình dạng, kích thước           1</w:t>
      </w:r>
      <w:r w:rsidRPr="007A165B">
        <w:rPr>
          <w:lang w:val="pl-PL"/>
        </w:rPr>
        <w:t>đ</w:t>
      </w:r>
    </w:p>
    <w:p w:rsidR="00D50A55" w:rsidRPr="007A165B" w:rsidRDefault="00D50A55" w:rsidP="00D50A55">
      <w:pPr>
        <w:tabs>
          <w:tab w:val="left" w:pos="670"/>
        </w:tabs>
        <w:rPr>
          <w:lang w:val="pl-PL"/>
        </w:rPr>
      </w:pPr>
    </w:p>
    <w:p w:rsidR="006A4C38" w:rsidRPr="00CC6A38" w:rsidRDefault="0036315E" w:rsidP="006A4C38">
      <w:pPr>
        <w:tabs>
          <w:tab w:val="left" w:pos="670"/>
        </w:tabs>
        <w:rPr>
          <w:rFonts w:ascii=".VnTime" w:hAnsi=".VnTime"/>
          <w:u w:val="single"/>
          <w:lang w:val="pl-PL"/>
        </w:rPr>
      </w:pPr>
      <w:r w:rsidRPr="0036315E">
        <w:rPr>
          <w:rFonts w:ascii=".VnTime" w:hAnsi=".VnTime"/>
          <w:u w:val="single"/>
          <w:lang w:val="pl-PL"/>
        </w:rPr>
      </w:r>
      <w:r>
        <w:rPr>
          <w:rFonts w:ascii=".VnTime" w:hAnsi=".VnTime"/>
          <w:u w:val="single"/>
          <w:lang w:val="pl-PL"/>
        </w:rPr>
        <w:pict>
          <v:group id="_x0000_s1090" editas="canvas" style="width:333.45pt;height:324pt;mso-position-horizontal-relative:char;mso-position-vertical-relative:line" coordorigin="2928,7522" coordsize="6669,6480">
            <o:lock v:ext="edit" aspectratio="t"/>
            <v:shape id="_x0000_s1091" type="#_x0000_t75" style="position:absolute;left:2928;top:7522;width:6669;height:6480" o:preferrelative="f">
              <v:fill o:detectmouseclick="t"/>
              <v:path o:extrusionok="t" o:connecttype="none"/>
              <o:lock v:ext="edit" text="t"/>
            </v:shape>
            <v:rect id="_x0000_s1092" style="position:absolute;left:3816;top:11662;width:4861;height:1800"/>
            <v:oval id="_x0000_s1093" style="position:absolute;left:5716;top:7882;width:900;height:900"/>
            <v:line id="_x0000_s1094" style="position:absolute" from="4416,8321" to="7890,8322">
              <v:stroke dashstyle="longDashDot"/>
            </v:line>
            <v:line id="_x0000_s1095" style="position:absolute" from="6156,7522" to="6157,14002">
              <v:stroke dashstyle="longDashDot"/>
            </v:line>
            <v:line id="_x0000_s1096" style="position:absolute" from="6561,11662" to="6562,13462">
              <v:stroke dashstyle="dash"/>
            </v:line>
            <v:line id="_x0000_s1097" style="position:absolute" from="5751,11662" to="5752,13462">
              <v:stroke dashstyle="dash"/>
            </v:line>
            <v:line id="_x0000_s1098" style="position:absolute" from="5256,11662" to="5257,13462"/>
            <v:line id="_x0000_s1099" style="position:absolute" from="7056,11662" to="7057,13462"/>
            <v:line id="_x0000_s1100" style="position:absolute" from="3816,11482" to="8676,11482"/>
            <v:line id="_x0000_s1101" style="position:absolute;flip:y" from="3816,9502" to="3816,11482"/>
            <v:line id="_x0000_s1102" style="position:absolute" from="3816,9502" to="5256,9502"/>
            <v:line id="_x0000_s1103" style="position:absolute" from="7056,9502" to="8676,9502"/>
            <v:line id="_x0000_s1104" style="position:absolute;flip:y" from="8676,9502" to="8677,11482"/>
            <v:line id="_x0000_s1105" style="position:absolute;flip:y" from="5256,7702" to="5257,9502"/>
            <v:line id="_x0000_s1106" style="position:absolute;flip:y" from="7056,7702" to="7057,9502"/>
            <v:line id="_x0000_s1107" style="position:absolute" from="5256,7702" to="7056,7703"/>
            <w10:wrap type="none"/>
            <w10:anchorlock/>
          </v:group>
        </w:pict>
      </w:r>
    </w:p>
    <w:p w:rsidR="006A4C38" w:rsidRPr="00F85C37" w:rsidRDefault="00591E96" w:rsidP="006A4C38">
      <w:pPr>
        <w:spacing w:line="20" w:lineRule="atLeast"/>
        <w:jc w:val="both"/>
        <w:rPr>
          <w:lang w:val="pl-PL"/>
        </w:rPr>
      </w:pPr>
      <w:r w:rsidRPr="00591E96">
        <w:rPr>
          <w:rFonts w:ascii=".VnTime" w:hAnsi=".VnTime"/>
          <w:b/>
          <w:lang w:val="pl-PL"/>
        </w:rPr>
        <w:t>*</w:t>
      </w:r>
      <w:r w:rsidR="006A4C38" w:rsidRPr="00F85C37">
        <w:rPr>
          <w:lang w:val="pl-PL"/>
        </w:rPr>
        <w:t>Gv thu bài và nhận xét ý thức làm bài của hs</w:t>
      </w:r>
    </w:p>
    <w:p w:rsidR="00591E96" w:rsidRDefault="00591E96" w:rsidP="00591E96">
      <w:pPr>
        <w:tabs>
          <w:tab w:val="left" w:pos="939"/>
        </w:tabs>
        <w:jc w:val="center"/>
        <w:rPr>
          <w:b/>
          <w:u w:val="single"/>
          <w:lang w:val="pt-BR"/>
        </w:rPr>
      </w:pPr>
      <w:r w:rsidRPr="00591E96">
        <w:rPr>
          <w:b/>
          <w:u w:val="single"/>
          <w:lang w:val="pt-BR"/>
        </w:rPr>
        <w:t>D. HOẠT ĐỘNG VẬN DỤNG</w:t>
      </w:r>
    </w:p>
    <w:p w:rsidR="00591E96" w:rsidRPr="00591E96" w:rsidRDefault="00591E96" w:rsidP="006A4C38">
      <w:pPr>
        <w:tabs>
          <w:tab w:val="left" w:pos="939"/>
        </w:tabs>
        <w:jc w:val="both"/>
        <w:rPr>
          <w:lang w:val="pt-BR"/>
        </w:rPr>
      </w:pPr>
      <w:r>
        <w:rPr>
          <w:b/>
          <w:u w:val="single"/>
          <w:lang w:val="pt-BR"/>
        </w:rPr>
        <w:t xml:space="preserve"> </w:t>
      </w:r>
      <w:r w:rsidRPr="00591E96">
        <w:rPr>
          <w:lang w:val="pt-BR"/>
        </w:rPr>
        <w:t xml:space="preserve">Gv yêu cầu học sinh về nhà làm lại bài kiểm tra vào vở ghi và tiết sau báo cáo </w:t>
      </w:r>
      <w:r>
        <w:rPr>
          <w:lang w:val="pt-BR"/>
        </w:rPr>
        <w:t xml:space="preserve">kết quả </w:t>
      </w:r>
      <w:r w:rsidRPr="00591E96">
        <w:rPr>
          <w:lang w:val="pt-BR"/>
        </w:rPr>
        <w:t>việc em đã làm với thầy cô.</w:t>
      </w:r>
    </w:p>
    <w:p w:rsidR="00591E96" w:rsidRDefault="00591E96" w:rsidP="00591E96">
      <w:pPr>
        <w:tabs>
          <w:tab w:val="left" w:pos="939"/>
        </w:tabs>
        <w:jc w:val="center"/>
        <w:rPr>
          <w:b/>
          <w:u w:val="single"/>
          <w:lang w:val="pt-BR"/>
        </w:rPr>
      </w:pPr>
      <w:r w:rsidRPr="00591E96">
        <w:rPr>
          <w:b/>
          <w:u w:val="single"/>
          <w:lang w:val="pt-BR"/>
        </w:rPr>
        <w:t>E HOẠT ĐỘNG TÌM TÒI VÀ MỞ RỘNG</w:t>
      </w:r>
    </w:p>
    <w:p w:rsidR="00591E96" w:rsidRDefault="00591E96" w:rsidP="00591E96">
      <w:pPr>
        <w:tabs>
          <w:tab w:val="left" w:pos="939"/>
        </w:tabs>
        <w:rPr>
          <w:lang w:val="pt-BR"/>
        </w:rPr>
      </w:pPr>
      <w:r>
        <w:rPr>
          <w:lang w:val="pt-BR"/>
        </w:rPr>
        <w:t>Về nhà nhờ sự giúp đỡ của bố, mẹ, anh, chị, để tìm hình chiếu cạnh của vật thể đã cho trong đề kiểm tra.</w:t>
      </w:r>
    </w:p>
    <w:p w:rsidR="00591E96" w:rsidRPr="00591E96" w:rsidRDefault="00591E96" w:rsidP="00591E96">
      <w:pPr>
        <w:tabs>
          <w:tab w:val="left" w:pos="939"/>
        </w:tabs>
        <w:jc w:val="both"/>
        <w:rPr>
          <w:lang w:val="pt-BR"/>
        </w:rPr>
      </w:pPr>
      <w:r>
        <w:rPr>
          <w:lang w:val="pt-BR"/>
        </w:rPr>
        <w:t xml:space="preserve">Báo cáo kết quả </w:t>
      </w:r>
      <w:r w:rsidRPr="00591E96">
        <w:rPr>
          <w:lang w:val="pt-BR"/>
        </w:rPr>
        <w:t>cáo việc em đã làm với thầy cô.</w:t>
      </w:r>
    </w:p>
    <w:p w:rsidR="00591E96" w:rsidRPr="00591E96" w:rsidRDefault="00591E96" w:rsidP="00591E96">
      <w:pPr>
        <w:tabs>
          <w:tab w:val="left" w:pos="939"/>
        </w:tabs>
        <w:rPr>
          <w:lang w:val="pt-BR"/>
        </w:rPr>
      </w:pPr>
    </w:p>
    <w:p w:rsidR="00591E96" w:rsidRPr="00591E96" w:rsidRDefault="00591E96" w:rsidP="006A4C38">
      <w:pPr>
        <w:tabs>
          <w:tab w:val="left" w:pos="939"/>
        </w:tabs>
        <w:jc w:val="both"/>
        <w:rPr>
          <w:i/>
          <w:sz w:val="24"/>
          <w:szCs w:val="24"/>
          <w:lang w:val="pt-BR"/>
        </w:rPr>
      </w:pPr>
    </w:p>
    <w:p w:rsidR="00591E96" w:rsidRDefault="00591E96" w:rsidP="006A4C38">
      <w:pPr>
        <w:tabs>
          <w:tab w:val="left" w:pos="939"/>
        </w:tabs>
        <w:jc w:val="both"/>
        <w:rPr>
          <w:i/>
          <w:sz w:val="24"/>
          <w:szCs w:val="24"/>
          <w:lang w:val="pt-BR"/>
        </w:rPr>
      </w:pPr>
    </w:p>
    <w:p w:rsidR="00591E96" w:rsidRDefault="00591E96" w:rsidP="006A4C38">
      <w:pPr>
        <w:tabs>
          <w:tab w:val="left" w:pos="939"/>
        </w:tabs>
        <w:jc w:val="both"/>
        <w:rPr>
          <w:i/>
          <w:sz w:val="24"/>
          <w:szCs w:val="24"/>
          <w:lang w:val="pt-BR"/>
        </w:rPr>
      </w:pPr>
    </w:p>
    <w:p w:rsidR="00591E96" w:rsidRDefault="00591E96" w:rsidP="006A4C38">
      <w:pPr>
        <w:tabs>
          <w:tab w:val="left" w:pos="939"/>
        </w:tabs>
        <w:jc w:val="both"/>
        <w:rPr>
          <w:i/>
          <w:sz w:val="24"/>
          <w:szCs w:val="24"/>
          <w:lang w:val="pt-BR"/>
        </w:rPr>
      </w:pPr>
    </w:p>
    <w:p w:rsidR="00591E96" w:rsidRDefault="00591E96" w:rsidP="006A4C38">
      <w:pPr>
        <w:tabs>
          <w:tab w:val="left" w:pos="939"/>
        </w:tabs>
        <w:jc w:val="both"/>
        <w:rPr>
          <w:i/>
          <w:sz w:val="24"/>
          <w:szCs w:val="24"/>
          <w:lang w:val="pt-BR"/>
        </w:rPr>
      </w:pPr>
    </w:p>
    <w:p w:rsidR="00591E96" w:rsidRDefault="00591E96" w:rsidP="006A4C38">
      <w:pPr>
        <w:tabs>
          <w:tab w:val="left" w:pos="939"/>
        </w:tabs>
        <w:jc w:val="both"/>
        <w:rPr>
          <w:i/>
          <w:sz w:val="24"/>
          <w:szCs w:val="24"/>
          <w:lang w:val="pt-BR"/>
        </w:rPr>
      </w:pPr>
    </w:p>
    <w:p w:rsidR="00591E96" w:rsidRDefault="00591E96" w:rsidP="006A4C38">
      <w:pPr>
        <w:tabs>
          <w:tab w:val="left" w:pos="939"/>
        </w:tabs>
        <w:jc w:val="both"/>
        <w:rPr>
          <w:i/>
          <w:sz w:val="24"/>
          <w:szCs w:val="24"/>
          <w:lang w:val="pt-BR"/>
        </w:rPr>
      </w:pPr>
    </w:p>
    <w:p w:rsidR="00591E96" w:rsidRDefault="00591E96" w:rsidP="006A4C38">
      <w:pPr>
        <w:tabs>
          <w:tab w:val="left" w:pos="939"/>
        </w:tabs>
        <w:jc w:val="both"/>
        <w:rPr>
          <w:i/>
          <w:sz w:val="24"/>
          <w:szCs w:val="24"/>
          <w:lang w:val="pt-BR"/>
        </w:rPr>
      </w:pPr>
    </w:p>
    <w:p w:rsidR="00591E96" w:rsidRDefault="00591E96" w:rsidP="006A4C38">
      <w:pPr>
        <w:tabs>
          <w:tab w:val="left" w:pos="939"/>
        </w:tabs>
        <w:jc w:val="both"/>
        <w:rPr>
          <w:i/>
          <w:sz w:val="24"/>
          <w:szCs w:val="24"/>
          <w:lang w:val="pt-BR"/>
        </w:rPr>
      </w:pPr>
    </w:p>
    <w:p w:rsidR="00591E96" w:rsidRDefault="00591E96" w:rsidP="006A4C38">
      <w:pPr>
        <w:tabs>
          <w:tab w:val="left" w:pos="939"/>
        </w:tabs>
        <w:jc w:val="both"/>
        <w:rPr>
          <w:i/>
          <w:sz w:val="24"/>
          <w:szCs w:val="24"/>
          <w:lang w:val="pt-BR"/>
        </w:rPr>
      </w:pPr>
    </w:p>
    <w:p w:rsidR="00591E96" w:rsidRDefault="00591E96" w:rsidP="006A4C38">
      <w:pPr>
        <w:tabs>
          <w:tab w:val="left" w:pos="939"/>
        </w:tabs>
        <w:jc w:val="both"/>
        <w:rPr>
          <w:i/>
          <w:sz w:val="24"/>
          <w:szCs w:val="24"/>
          <w:lang w:val="pt-BR"/>
        </w:rPr>
      </w:pPr>
    </w:p>
    <w:p w:rsidR="00591E96" w:rsidRDefault="00591E96" w:rsidP="006A4C38">
      <w:pPr>
        <w:tabs>
          <w:tab w:val="left" w:pos="939"/>
        </w:tabs>
        <w:jc w:val="both"/>
        <w:rPr>
          <w:i/>
          <w:sz w:val="24"/>
          <w:szCs w:val="24"/>
          <w:lang w:val="pt-BR"/>
        </w:rPr>
      </w:pPr>
    </w:p>
    <w:p w:rsidR="00591E96" w:rsidRDefault="00591E96" w:rsidP="006A4C38">
      <w:pPr>
        <w:tabs>
          <w:tab w:val="left" w:pos="939"/>
        </w:tabs>
        <w:jc w:val="both"/>
        <w:rPr>
          <w:i/>
          <w:sz w:val="24"/>
          <w:szCs w:val="24"/>
          <w:lang w:val="pt-BR"/>
        </w:rPr>
      </w:pPr>
    </w:p>
    <w:p w:rsidR="00591E96" w:rsidRDefault="00591E96" w:rsidP="006A4C38">
      <w:pPr>
        <w:tabs>
          <w:tab w:val="left" w:pos="939"/>
        </w:tabs>
        <w:jc w:val="both"/>
        <w:rPr>
          <w:i/>
          <w:sz w:val="24"/>
          <w:szCs w:val="24"/>
          <w:lang w:val="pt-BR"/>
        </w:rPr>
      </w:pPr>
    </w:p>
    <w:p w:rsidR="00591E96" w:rsidRDefault="00591E96" w:rsidP="006A4C38">
      <w:pPr>
        <w:tabs>
          <w:tab w:val="left" w:pos="939"/>
        </w:tabs>
        <w:jc w:val="both"/>
        <w:rPr>
          <w:i/>
          <w:sz w:val="24"/>
          <w:szCs w:val="24"/>
          <w:lang w:val="pt-BR"/>
        </w:rPr>
      </w:pPr>
    </w:p>
    <w:p w:rsidR="00591E96" w:rsidRDefault="00591E96" w:rsidP="006A4C38">
      <w:pPr>
        <w:tabs>
          <w:tab w:val="left" w:pos="939"/>
        </w:tabs>
        <w:jc w:val="both"/>
        <w:rPr>
          <w:i/>
          <w:sz w:val="24"/>
          <w:szCs w:val="24"/>
          <w:lang w:val="pt-BR"/>
        </w:rPr>
      </w:pPr>
    </w:p>
    <w:p w:rsidR="00591E96" w:rsidRDefault="00591E96" w:rsidP="006A4C38">
      <w:pPr>
        <w:tabs>
          <w:tab w:val="left" w:pos="939"/>
        </w:tabs>
        <w:jc w:val="both"/>
        <w:rPr>
          <w:i/>
          <w:sz w:val="24"/>
          <w:szCs w:val="24"/>
          <w:lang w:val="pt-BR"/>
        </w:rPr>
      </w:pPr>
    </w:p>
    <w:p w:rsidR="00591E96" w:rsidRDefault="00591E96" w:rsidP="006A4C38">
      <w:pPr>
        <w:tabs>
          <w:tab w:val="left" w:pos="939"/>
        </w:tabs>
        <w:jc w:val="both"/>
        <w:rPr>
          <w:i/>
          <w:sz w:val="24"/>
          <w:szCs w:val="24"/>
          <w:lang w:val="pt-BR"/>
        </w:rPr>
      </w:pPr>
    </w:p>
    <w:p w:rsidR="00591E96" w:rsidRDefault="00591E96" w:rsidP="006A4C38">
      <w:pPr>
        <w:tabs>
          <w:tab w:val="left" w:pos="939"/>
        </w:tabs>
        <w:jc w:val="both"/>
        <w:rPr>
          <w:i/>
          <w:sz w:val="24"/>
          <w:szCs w:val="24"/>
          <w:lang w:val="pt-BR"/>
        </w:rPr>
      </w:pPr>
    </w:p>
    <w:p w:rsidR="00D50A55" w:rsidRDefault="00D50A55" w:rsidP="006A4C38">
      <w:pPr>
        <w:tabs>
          <w:tab w:val="left" w:pos="939"/>
        </w:tabs>
        <w:jc w:val="both"/>
        <w:rPr>
          <w:i/>
          <w:sz w:val="24"/>
          <w:szCs w:val="24"/>
          <w:lang w:val="pt-BR"/>
        </w:rPr>
      </w:pPr>
    </w:p>
    <w:p w:rsidR="00D50A55" w:rsidRDefault="00D50A55" w:rsidP="006A4C38">
      <w:pPr>
        <w:tabs>
          <w:tab w:val="left" w:pos="939"/>
        </w:tabs>
        <w:jc w:val="both"/>
        <w:rPr>
          <w:i/>
          <w:sz w:val="24"/>
          <w:szCs w:val="24"/>
          <w:lang w:val="pt-BR"/>
        </w:rPr>
      </w:pPr>
    </w:p>
    <w:p w:rsidR="00D50A55" w:rsidRDefault="00D50A55" w:rsidP="006A4C38">
      <w:pPr>
        <w:tabs>
          <w:tab w:val="left" w:pos="939"/>
        </w:tabs>
        <w:jc w:val="both"/>
        <w:rPr>
          <w:i/>
          <w:sz w:val="24"/>
          <w:szCs w:val="24"/>
          <w:lang w:val="pt-BR"/>
        </w:rPr>
      </w:pPr>
    </w:p>
    <w:p w:rsidR="00D50A55" w:rsidRDefault="00D50A55" w:rsidP="006A4C38">
      <w:pPr>
        <w:tabs>
          <w:tab w:val="left" w:pos="939"/>
        </w:tabs>
        <w:jc w:val="both"/>
        <w:rPr>
          <w:i/>
          <w:sz w:val="24"/>
          <w:szCs w:val="24"/>
          <w:lang w:val="pt-BR"/>
        </w:rPr>
      </w:pPr>
    </w:p>
    <w:p w:rsidR="00D50A55" w:rsidRDefault="00D50A55" w:rsidP="006A4C38">
      <w:pPr>
        <w:tabs>
          <w:tab w:val="left" w:pos="939"/>
        </w:tabs>
        <w:jc w:val="both"/>
        <w:rPr>
          <w:i/>
          <w:sz w:val="24"/>
          <w:szCs w:val="24"/>
          <w:lang w:val="pt-BR"/>
        </w:rPr>
      </w:pPr>
    </w:p>
    <w:p w:rsidR="00D50A55" w:rsidRDefault="00D50A55" w:rsidP="006A4C38">
      <w:pPr>
        <w:tabs>
          <w:tab w:val="left" w:pos="939"/>
        </w:tabs>
        <w:jc w:val="both"/>
        <w:rPr>
          <w:i/>
          <w:sz w:val="24"/>
          <w:szCs w:val="24"/>
          <w:lang w:val="pt-BR"/>
        </w:rPr>
      </w:pPr>
    </w:p>
    <w:p w:rsidR="00D50A55" w:rsidRDefault="00D50A55" w:rsidP="006A4C38">
      <w:pPr>
        <w:tabs>
          <w:tab w:val="left" w:pos="939"/>
        </w:tabs>
        <w:jc w:val="both"/>
        <w:rPr>
          <w:i/>
          <w:sz w:val="24"/>
          <w:szCs w:val="24"/>
          <w:lang w:val="pt-BR"/>
        </w:rPr>
      </w:pPr>
    </w:p>
    <w:p w:rsidR="00D50A55" w:rsidRDefault="00D50A55" w:rsidP="006A4C38">
      <w:pPr>
        <w:tabs>
          <w:tab w:val="left" w:pos="939"/>
        </w:tabs>
        <w:jc w:val="both"/>
        <w:rPr>
          <w:i/>
          <w:sz w:val="24"/>
          <w:szCs w:val="24"/>
          <w:lang w:val="pt-BR"/>
        </w:rPr>
      </w:pPr>
    </w:p>
    <w:p w:rsidR="00D50A55" w:rsidRDefault="00D50A55" w:rsidP="006A4C38">
      <w:pPr>
        <w:tabs>
          <w:tab w:val="left" w:pos="939"/>
        </w:tabs>
        <w:jc w:val="both"/>
        <w:rPr>
          <w:i/>
          <w:sz w:val="24"/>
          <w:szCs w:val="24"/>
          <w:lang w:val="pt-BR"/>
        </w:rPr>
      </w:pPr>
    </w:p>
    <w:p w:rsidR="00D50A55" w:rsidRDefault="00D50A55" w:rsidP="006A4C38">
      <w:pPr>
        <w:tabs>
          <w:tab w:val="left" w:pos="939"/>
        </w:tabs>
        <w:jc w:val="both"/>
        <w:rPr>
          <w:i/>
          <w:sz w:val="24"/>
          <w:szCs w:val="24"/>
          <w:lang w:val="pt-BR"/>
        </w:rPr>
      </w:pPr>
    </w:p>
    <w:p w:rsidR="00D50A55" w:rsidRDefault="00D50A55" w:rsidP="006A4C38">
      <w:pPr>
        <w:tabs>
          <w:tab w:val="left" w:pos="939"/>
        </w:tabs>
        <w:jc w:val="both"/>
        <w:rPr>
          <w:i/>
          <w:sz w:val="24"/>
          <w:szCs w:val="24"/>
          <w:lang w:val="pt-BR"/>
        </w:rPr>
      </w:pPr>
    </w:p>
    <w:p w:rsidR="00D50A55" w:rsidRDefault="00D50A55" w:rsidP="006A4C38">
      <w:pPr>
        <w:tabs>
          <w:tab w:val="left" w:pos="939"/>
        </w:tabs>
        <w:jc w:val="both"/>
        <w:rPr>
          <w:i/>
          <w:sz w:val="24"/>
          <w:szCs w:val="24"/>
          <w:lang w:val="pt-BR"/>
        </w:rPr>
      </w:pPr>
    </w:p>
    <w:p w:rsidR="00D50A55" w:rsidRDefault="00D50A55" w:rsidP="006A4C38">
      <w:pPr>
        <w:tabs>
          <w:tab w:val="left" w:pos="939"/>
        </w:tabs>
        <w:jc w:val="both"/>
        <w:rPr>
          <w:i/>
          <w:sz w:val="24"/>
          <w:szCs w:val="24"/>
          <w:lang w:val="pt-BR"/>
        </w:rPr>
      </w:pPr>
    </w:p>
    <w:p w:rsidR="00D50A55" w:rsidRDefault="00D50A55" w:rsidP="006A4C38">
      <w:pPr>
        <w:tabs>
          <w:tab w:val="left" w:pos="939"/>
        </w:tabs>
        <w:jc w:val="both"/>
        <w:rPr>
          <w:i/>
          <w:sz w:val="24"/>
          <w:szCs w:val="24"/>
          <w:lang w:val="pt-BR"/>
        </w:rPr>
      </w:pPr>
    </w:p>
    <w:p w:rsidR="00D50A55" w:rsidRDefault="00D50A55" w:rsidP="006A4C38">
      <w:pPr>
        <w:tabs>
          <w:tab w:val="left" w:pos="939"/>
        </w:tabs>
        <w:jc w:val="both"/>
        <w:rPr>
          <w:i/>
          <w:sz w:val="24"/>
          <w:szCs w:val="24"/>
          <w:lang w:val="pt-BR"/>
        </w:rPr>
      </w:pPr>
    </w:p>
    <w:p w:rsidR="00D50A55" w:rsidRDefault="00D50A55" w:rsidP="006A4C38">
      <w:pPr>
        <w:tabs>
          <w:tab w:val="left" w:pos="939"/>
        </w:tabs>
        <w:jc w:val="both"/>
        <w:rPr>
          <w:i/>
          <w:sz w:val="24"/>
          <w:szCs w:val="24"/>
          <w:lang w:val="pt-BR"/>
        </w:rPr>
      </w:pPr>
    </w:p>
    <w:p w:rsidR="00D50A55" w:rsidRDefault="00D50A55" w:rsidP="006A4C38">
      <w:pPr>
        <w:tabs>
          <w:tab w:val="left" w:pos="939"/>
        </w:tabs>
        <w:jc w:val="both"/>
        <w:rPr>
          <w:i/>
          <w:sz w:val="24"/>
          <w:szCs w:val="24"/>
          <w:lang w:val="pt-BR"/>
        </w:rPr>
      </w:pPr>
    </w:p>
    <w:p w:rsidR="00D50A55" w:rsidRDefault="00D50A55" w:rsidP="006A4C38">
      <w:pPr>
        <w:tabs>
          <w:tab w:val="left" w:pos="939"/>
        </w:tabs>
        <w:jc w:val="both"/>
        <w:rPr>
          <w:i/>
          <w:sz w:val="24"/>
          <w:szCs w:val="24"/>
          <w:lang w:val="pt-BR"/>
        </w:rPr>
      </w:pPr>
    </w:p>
    <w:p w:rsidR="00D50A55" w:rsidRDefault="00D50A55" w:rsidP="006A4C38">
      <w:pPr>
        <w:tabs>
          <w:tab w:val="left" w:pos="939"/>
        </w:tabs>
        <w:jc w:val="both"/>
        <w:rPr>
          <w:i/>
          <w:sz w:val="24"/>
          <w:szCs w:val="24"/>
          <w:lang w:val="pt-BR"/>
        </w:rPr>
      </w:pPr>
    </w:p>
    <w:p w:rsidR="00D50A55" w:rsidRDefault="00D50A55" w:rsidP="006A4C38">
      <w:pPr>
        <w:tabs>
          <w:tab w:val="left" w:pos="939"/>
        </w:tabs>
        <w:jc w:val="both"/>
        <w:rPr>
          <w:i/>
          <w:sz w:val="24"/>
          <w:szCs w:val="24"/>
          <w:lang w:val="pt-BR"/>
        </w:rPr>
      </w:pPr>
    </w:p>
    <w:p w:rsidR="00D50A55" w:rsidRDefault="00D50A55" w:rsidP="006A4C38">
      <w:pPr>
        <w:tabs>
          <w:tab w:val="left" w:pos="939"/>
        </w:tabs>
        <w:jc w:val="both"/>
        <w:rPr>
          <w:i/>
          <w:sz w:val="24"/>
          <w:szCs w:val="24"/>
          <w:lang w:val="pt-BR"/>
        </w:rPr>
      </w:pPr>
    </w:p>
    <w:p w:rsidR="00D50A55" w:rsidRDefault="00D50A55" w:rsidP="006A4C38">
      <w:pPr>
        <w:tabs>
          <w:tab w:val="left" w:pos="939"/>
        </w:tabs>
        <w:jc w:val="both"/>
        <w:rPr>
          <w:i/>
          <w:sz w:val="24"/>
          <w:szCs w:val="24"/>
          <w:lang w:val="pt-BR"/>
        </w:rPr>
      </w:pPr>
    </w:p>
    <w:p w:rsidR="00D50A55" w:rsidRDefault="00D50A55" w:rsidP="006A4C38">
      <w:pPr>
        <w:tabs>
          <w:tab w:val="left" w:pos="939"/>
        </w:tabs>
        <w:jc w:val="both"/>
        <w:rPr>
          <w:i/>
          <w:sz w:val="24"/>
          <w:szCs w:val="24"/>
          <w:lang w:val="pt-BR"/>
        </w:rPr>
      </w:pPr>
    </w:p>
    <w:p w:rsidR="00D50A55" w:rsidRDefault="00D50A55" w:rsidP="006A4C38">
      <w:pPr>
        <w:tabs>
          <w:tab w:val="left" w:pos="939"/>
        </w:tabs>
        <w:jc w:val="both"/>
        <w:rPr>
          <w:i/>
          <w:sz w:val="24"/>
          <w:szCs w:val="24"/>
          <w:lang w:val="pt-BR"/>
        </w:rPr>
      </w:pPr>
    </w:p>
    <w:p w:rsidR="00D50A55" w:rsidRDefault="00D50A55" w:rsidP="006A4C38">
      <w:pPr>
        <w:tabs>
          <w:tab w:val="left" w:pos="939"/>
        </w:tabs>
        <w:jc w:val="both"/>
        <w:rPr>
          <w:i/>
          <w:sz w:val="24"/>
          <w:szCs w:val="24"/>
          <w:lang w:val="pt-BR"/>
        </w:rPr>
      </w:pPr>
    </w:p>
    <w:p w:rsidR="00D50A55" w:rsidRDefault="00D50A55" w:rsidP="006A4C38">
      <w:pPr>
        <w:tabs>
          <w:tab w:val="left" w:pos="939"/>
        </w:tabs>
        <w:jc w:val="both"/>
        <w:rPr>
          <w:i/>
          <w:sz w:val="24"/>
          <w:szCs w:val="24"/>
          <w:lang w:val="pt-BR"/>
        </w:rPr>
      </w:pPr>
    </w:p>
    <w:p w:rsidR="00D50A55" w:rsidRDefault="00D50A55" w:rsidP="006A4C38">
      <w:pPr>
        <w:tabs>
          <w:tab w:val="left" w:pos="939"/>
        </w:tabs>
        <w:jc w:val="both"/>
        <w:rPr>
          <w:i/>
          <w:sz w:val="24"/>
          <w:szCs w:val="24"/>
          <w:lang w:val="pt-BR"/>
        </w:rPr>
      </w:pPr>
    </w:p>
    <w:p w:rsidR="00D50A55" w:rsidRDefault="00D50A55" w:rsidP="006A4C38">
      <w:pPr>
        <w:tabs>
          <w:tab w:val="left" w:pos="939"/>
        </w:tabs>
        <w:jc w:val="both"/>
        <w:rPr>
          <w:i/>
          <w:sz w:val="24"/>
          <w:szCs w:val="24"/>
          <w:lang w:val="pt-BR"/>
        </w:rPr>
      </w:pPr>
    </w:p>
    <w:p w:rsidR="00D50A55" w:rsidRDefault="00D50A55" w:rsidP="006A4C38">
      <w:pPr>
        <w:tabs>
          <w:tab w:val="left" w:pos="939"/>
        </w:tabs>
        <w:jc w:val="both"/>
        <w:rPr>
          <w:i/>
          <w:sz w:val="24"/>
          <w:szCs w:val="24"/>
          <w:lang w:val="pt-BR"/>
        </w:rPr>
      </w:pPr>
    </w:p>
    <w:p w:rsidR="00D50A55" w:rsidRDefault="00D50A55" w:rsidP="006A4C38">
      <w:pPr>
        <w:tabs>
          <w:tab w:val="left" w:pos="939"/>
        </w:tabs>
        <w:jc w:val="both"/>
        <w:rPr>
          <w:i/>
          <w:sz w:val="24"/>
          <w:szCs w:val="24"/>
          <w:lang w:val="pt-BR"/>
        </w:rPr>
      </w:pPr>
    </w:p>
    <w:p w:rsidR="00D50A55" w:rsidRDefault="00D50A55" w:rsidP="006A4C38">
      <w:pPr>
        <w:tabs>
          <w:tab w:val="left" w:pos="939"/>
        </w:tabs>
        <w:jc w:val="both"/>
        <w:rPr>
          <w:i/>
          <w:sz w:val="24"/>
          <w:szCs w:val="24"/>
          <w:lang w:val="pt-BR"/>
        </w:rPr>
      </w:pPr>
    </w:p>
    <w:sectPr w:rsidR="00D50A55" w:rsidSect="00D94C65">
      <w:footerReference w:type="default" r:id="rId11"/>
      <w:pgSz w:w="11909" w:h="16834" w:code="9"/>
      <w:pgMar w:top="567" w:right="1134" w:bottom="567" w:left="1134" w:header="0" w:footer="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52545" w:rsidRDefault="00052545" w:rsidP="00D61B53">
      <w:r>
        <w:separator/>
      </w:r>
    </w:p>
  </w:endnote>
  <w:endnote w:type="continuationSeparator" w:id="1">
    <w:p w:rsidR="00052545" w:rsidRDefault="00052545" w:rsidP="00D61B5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71072"/>
      <w:docPartObj>
        <w:docPartGallery w:val="Page Numbers (Bottom of Page)"/>
        <w:docPartUnique/>
      </w:docPartObj>
    </w:sdtPr>
    <w:sdtContent>
      <w:p w:rsidR="00365E43" w:rsidRDefault="0036315E">
        <w:pPr>
          <w:pStyle w:val="Footer"/>
          <w:jc w:val="right"/>
        </w:pPr>
        <w:fldSimple w:instr=" PAGE   \* MERGEFORMAT ">
          <w:r w:rsidR="00363412">
            <w:rPr>
              <w:noProof/>
            </w:rPr>
            <w:t>35</w:t>
          </w:r>
        </w:fldSimple>
      </w:p>
    </w:sdtContent>
  </w:sdt>
  <w:p w:rsidR="00365E43" w:rsidRDefault="00365E4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52545" w:rsidRDefault="00052545" w:rsidP="00D61B53">
      <w:r>
        <w:separator/>
      </w:r>
    </w:p>
  </w:footnote>
  <w:footnote w:type="continuationSeparator" w:id="1">
    <w:p w:rsidR="00052545" w:rsidRDefault="00052545" w:rsidP="00D61B5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167FBA"/>
    <w:multiLevelType w:val="hybridMultilevel"/>
    <w:tmpl w:val="FEBC0212"/>
    <w:lvl w:ilvl="0" w:tplc="285A6ED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54C599C"/>
    <w:multiLevelType w:val="hybridMultilevel"/>
    <w:tmpl w:val="97120B8A"/>
    <w:lvl w:ilvl="0" w:tplc="ECDEB000">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2D193F"/>
    <w:multiLevelType w:val="hybridMultilevel"/>
    <w:tmpl w:val="940E84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B75A32"/>
    <w:multiLevelType w:val="hybridMultilevel"/>
    <w:tmpl w:val="2C04FCE4"/>
    <w:lvl w:ilvl="0" w:tplc="B3A0B0E0">
      <w:start w:val="1"/>
      <w:numFmt w:val="decimal"/>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4">
    <w:nsid w:val="1F053FEC"/>
    <w:multiLevelType w:val="hybridMultilevel"/>
    <w:tmpl w:val="E072F022"/>
    <w:lvl w:ilvl="0" w:tplc="04090015">
      <w:start w:val="1"/>
      <w:numFmt w:val="upperLetter"/>
      <w:lvlText w:val="%1."/>
      <w:lvlJc w:val="left"/>
      <w:pPr>
        <w:ind w:left="4896" w:hanging="360"/>
      </w:pPr>
      <w:rPr>
        <w:rFonts w:hint="default"/>
      </w:rPr>
    </w:lvl>
    <w:lvl w:ilvl="1" w:tplc="04090019" w:tentative="1">
      <w:start w:val="1"/>
      <w:numFmt w:val="lowerLetter"/>
      <w:lvlText w:val="%2."/>
      <w:lvlJc w:val="left"/>
      <w:pPr>
        <w:ind w:left="3708" w:hanging="360"/>
      </w:pPr>
    </w:lvl>
    <w:lvl w:ilvl="2" w:tplc="0409001B" w:tentative="1">
      <w:start w:val="1"/>
      <w:numFmt w:val="lowerRoman"/>
      <w:lvlText w:val="%3."/>
      <w:lvlJc w:val="right"/>
      <w:pPr>
        <w:ind w:left="4428" w:hanging="180"/>
      </w:pPr>
    </w:lvl>
    <w:lvl w:ilvl="3" w:tplc="0409000F" w:tentative="1">
      <w:start w:val="1"/>
      <w:numFmt w:val="decimal"/>
      <w:lvlText w:val="%4."/>
      <w:lvlJc w:val="left"/>
      <w:pPr>
        <w:ind w:left="5148" w:hanging="360"/>
      </w:pPr>
    </w:lvl>
    <w:lvl w:ilvl="4" w:tplc="04090019" w:tentative="1">
      <w:start w:val="1"/>
      <w:numFmt w:val="lowerLetter"/>
      <w:lvlText w:val="%5."/>
      <w:lvlJc w:val="left"/>
      <w:pPr>
        <w:ind w:left="5868" w:hanging="360"/>
      </w:pPr>
    </w:lvl>
    <w:lvl w:ilvl="5" w:tplc="0409001B" w:tentative="1">
      <w:start w:val="1"/>
      <w:numFmt w:val="lowerRoman"/>
      <w:lvlText w:val="%6."/>
      <w:lvlJc w:val="right"/>
      <w:pPr>
        <w:ind w:left="6588" w:hanging="180"/>
      </w:pPr>
    </w:lvl>
    <w:lvl w:ilvl="6" w:tplc="0409000F" w:tentative="1">
      <w:start w:val="1"/>
      <w:numFmt w:val="decimal"/>
      <w:lvlText w:val="%7."/>
      <w:lvlJc w:val="left"/>
      <w:pPr>
        <w:ind w:left="7308" w:hanging="360"/>
      </w:pPr>
    </w:lvl>
    <w:lvl w:ilvl="7" w:tplc="04090019" w:tentative="1">
      <w:start w:val="1"/>
      <w:numFmt w:val="lowerLetter"/>
      <w:lvlText w:val="%8."/>
      <w:lvlJc w:val="left"/>
      <w:pPr>
        <w:ind w:left="8028" w:hanging="360"/>
      </w:pPr>
    </w:lvl>
    <w:lvl w:ilvl="8" w:tplc="0409001B" w:tentative="1">
      <w:start w:val="1"/>
      <w:numFmt w:val="lowerRoman"/>
      <w:lvlText w:val="%9."/>
      <w:lvlJc w:val="right"/>
      <w:pPr>
        <w:ind w:left="8748" w:hanging="180"/>
      </w:pPr>
    </w:lvl>
  </w:abstractNum>
  <w:abstractNum w:abstractNumId="5">
    <w:nsid w:val="335753AE"/>
    <w:multiLevelType w:val="hybridMultilevel"/>
    <w:tmpl w:val="79CAABD6"/>
    <w:lvl w:ilvl="0" w:tplc="468CBBA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E4E74CE"/>
    <w:multiLevelType w:val="hybridMultilevel"/>
    <w:tmpl w:val="A6929AA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F1C3CFC"/>
    <w:multiLevelType w:val="hybridMultilevel"/>
    <w:tmpl w:val="7F626706"/>
    <w:lvl w:ilvl="0" w:tplc="04090015">
      <w:start w:val="1"/>
      <w:numFmt w:val="upperLetter"/>
      <w:lvlText w:val="%1."/>
      <w:lvlJc w:val="left"/>
      <w:pPr>
        <w:tabs>
          <w:tab w:val="num" w:pos="720"/>
        </w:tabs>
        <w:ind w:left="720" w:hanging="360"/>
      </w:pPr>
      <w:rPr>
        <w:rFonts w:ascii="Times New Roman" w:hAnsi="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B144E93"/>
    <w:multiLevelType w:val="hybridMultilevel"/>
    <w:tmpl w:val="F88489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0520320"/>
    <w:multiLevelType w:val="hybridMultilevel"/>
    <w:tmpl w:val="6E3C6A36"/>
    <w:lvl w:ilvl="0" w:tplc="A3E2AD00">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46472EE"/>
    <w:multiLevelType w:val="hybridMultilevel"/>
    <w:tmpl w:val="5C56A314"/>
    <w:lvl w:ilvl="0" w:tplc="5412AFEC">
      <w:start w:val="2"/>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7FA662E9"/>
    <w:multiLevelType w:val="hybridMultilevel"/>
    <w:tmpl w:val="7F1E01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7"/>
  </w:num>
  <w:num w:numId="3">
    <w:abstractNumId w:val="9"/>
  </w:num>
  <w:num w:numId="4">
    <w:abstractNumId w:val="1"/>
  </w:num>
  <w:num w:numId="5">
    <w:abstractNumId w:val="2"/>
  </w:num>
  <w:num w:numId="6">
    <w:abstractNumId w:val="11"/>
  </w:num>
  <w:num w:numId="7">
    <w:abstractNumId w:val="6"/>
  </w:num>
  <w:num w:numId="8">
    <w:abstractNumId w:val="3"/>
  </w:num>
  <w:num w:numId="9">
    <w:abstractNumId w:val="8"/>
  </w:num>
  <w:num w:numId="10">
    <w:abstractNumId w:val="0"/>
  </w:num>
  <w:num w:numId="11">
    <w:abstractNumId w:val="10"/>
  </w:num>
  <w:num w:numId="12">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9"/>
  <w:hideSpellingErrors/>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D538DA"/>
    <w:rsid w:val="00002097"/>
    <w:rsid w:val="0001161B"/>
    <w:rsid w:val="00024DBE"/>
    <w:rsid w:val="00051188"/>
    <w:rsid w:val="00052545"/>
    <w:rsid w:val="00065778"/>
    <w:rsid w:val="000769AD"/>
    <w:rsid w:val="000B2420"/>
    <w:rsid w:val="0014791A"/>
    <w:rsid w:val="0015088F"/>
    <w:rsid w:val="00152B1B"/>
    <w:rsid w:val="001672DE"/>
    <w:rsid w:val="001724BB"/>
    <w:rsid w:val="0018724B"/>
    <w:rsid w:val="00195C1E"/>
    <w:rsid w:val="001B25C1"/>
    <w:rsid w:val="001F6017"/>
    <w:rsid w:val="002148B4"/>
    <w:rsid w:val="00233906"/>
    <w:rsid w:val="00277127"/>
    <w:rsid w:val="00292330"/>
    <w:rsid w:val="002928EE"/>
    <w:rsid w:val="00294D96"/>
    <w:rsid w:val="002D3D3B"/>
    <w:rsid w:val="00327165"/>
    <w:rsid w:val="00331FD7"/>
    <w:rsid w:val="00335F15"/>
    <w:rsid w:val="00344619"/>
    <w:rsid w:val="003456E9"/>
    <w:rsid w:val="003521D5"/>
    <w:rsid w:val="0036315E"/>
    <w:rsid w:val="00363412"/>
    <w:rsid w:val="00365E43"/>
    <w:rsid w:val="00374F30"/>
    <w:rsid w:val="003766A9"/>
    <w:rsid w:val="003869C8"/>
    <w:rsid w:val="003C2B00"/>
    <w:rsid w:val="003E5E5E"/>
    <w:rsid w:val="003E78E2"/>
    <w:rsid w:val="00400DA8"/>
    <w:rsid w:val="00411474"/>
    <w:rsid w:val="0041533B"/>
    <w:rsid w:val="00440787"/>
    <w:rsid w:val="00440DD1"/>
    <w:rsid w:val="00441C7B"/>
    <w:rsid w:val="00442872"/>
    <w:rsid w:val="00457CF8"/>
    <w:rsid w:val="00476A1E"/>
    <w:rsid w:val="00497B0E"/>
    <w:rsid w:val="004C0DC9"/>
    <w:rsid w:val="004C3BD3"/>
    <w:rsid w:val="004D3256"/>
    <w:rsid w:val="004E3D56"/>
    <w:rsid w:val="004F7E92"/>
    <w:rsid w:val="00506337"/>
    <w:rsid w:val="0051274A"/>
    <w:rsid w:val="0054707F"/>
    <w:rsid w:val="00574F9D"/>
    <w:rsid w:val="0057561E"/>
    <w:rsid w:val="00591E96"/>
    <w:rsid w:val="005C1653"/>
    <w:rsid w:val="005D6C93"/>
    <w:rsid w:val="005F4C11"/>
    <w:rsid w:val="00604011"/>
    <w:rsid w:val="0062688C"/>
    <w:rsid w:val="0063456B"/>
    <w:rsid w:val="0066585D"/>
    <w:rsid w:val="006818A5"/>
    <w:rsid w:val="006A4C38"/>
    <w:rsid w:val="006D4071"/>
    <w:rsid w:val="006D419A"/>
    <w:rsid w:val="00707E6C"/>
    <w:rsid w:val="00767EAB"/>
    <w:rsid w:val="00775D24"/>
    <w:rsid w:val="007A1B0E"/>
    <w:rsid w:val="007A6F79"/>
    <w:rsid w:val="007B5388"/>
    <w:rsid w:val="007C7125"/>
    <w:rsid w:val="0080341A"/>
    <w:rsid w:val="0080699D"/>
    <w:rsid w:val="00833793"/>
    <w:rsid w:val="00844377"/>
    <w:rsid w:val="008462D4"/>
    <w:rsid w:val="00870069"/>
    <w:rsid w:val="008748B0"/>
    <w:rsid w:val="008878B0"/>
    <w:rsid w:val="008B6142"/>
    <w:rsid w:val="008E4443"/>
    <w:rsid w:val="008E50AD"/>
    <w:rsid w:val="008F2888"/>
    <w:rsid w:val="008F7E98"/>
    <w:rsid w:val="00921185"/>
    <w:rsid w:val="0093132B"/>
    <w:rsid w:val="00934827"/>
    <w:rsid w:val="009353EE"/>
    <w:rsid w:val="00966153"/>
    <w:rsid w:val="009C4A50"/>
    <w:rsid w:val="00A210D1"/>
    <w:rsid w:val="00A46467"/>
    <w:rsid w:val="00A46C9C"/>
    <w:rsid w:val="00A54415"/>
    <w:rsid w:val="00A631B4"/>
    <w:rsid w:val="00A85BCB"/>
    <w:rsid w:val="00A85FBB"/>
    <w:rsid w:val="00AA79CA"/>
    <w:rsid w:val="00AD2B98"/>
    <w:rsid w:val="00AF43CB"/>
    <w:rsid w:val="00B00A7D"/>
    <w:rsid w:val="00B103AB"/>
    <w:rsid w:val="00B22A5D"/>
    <w:rsid w:val="00B276E6"/>
    <w:rsid w:val="00B27B1B"/>
    <w:rsid w:val="00B74362"/>
    <w:rsid w:val="00B838F9"/>
    <w:rsid w:val="00BC75BB"/>
    <w:rsid w:val="00BD6EB3"/>
    <w:rsid w:val="00BE7C24"/>
    <w:rsid w:val="00C01001"/>
    <w:rsid w:val="00C13A60"/>
    <w:rsid w:val="00C179FE"/>
    <w:rsid w:val="00C5706D"/>
    <w:rsid w:val="00C61567"/>
    <w:rsid w:val="00C97821"/>
    <w:rsid w:val="00CA5A20"/>
    <w:rsid w:val="00CB232F"/>
    <w:rsid w:val="00CC1ED7"/>
    <w:rsid w:val="00CC4667"/>
    <w:rsid w:val="00CC6D58"/>
    <w:rsid w:val="00D03C06"/>
    <w:rsid w:val="00D2283C"/>
    <w:rsid w:val="00D50A55"/>
    <w:rsid w:val="00D538DA"/>
    <w:rsid w:val="00D61B53"/>
    <w:rsid w:val="00D94C65"/>
    <w:rsid w:val="00DA2B85"/>
    <w:rsid w:val="00E12480"/>
    <w:rsid w:val="00E22677"/>
    <w:rsid w:val="00E4326C"/>
    <w:rsid w:val="00E43A29"/>
    <w:rsid w:val="00E67BAA"/>
    <w:rsid w:val="00E71FFB"/>
    <w:rsid w:val="00E87078"/>
    <w:rsid w:val="00E930BF"/>
    <w:rsid w:val="00EA2685"/>
    <w:rsid w:val="00EB4543"/>
    <w:rsid w:val="00EC766C"/>
    <w:rsid w:val="00EC7727"/>
    <w:rsid w:val="00EF2594"/>
    <w:rsid w:val="00F24250"/>
    <w:rsid w:val="00F47AF0"/>
    <w:rsid w:val="00F51465"/>
    <w:rsid w:val="00F67DAC"/>
    <w:rsid w:val="00F73CFC"/>
    <w:rsid w:val="00F766DC"/>
    <w:rsid w:val="00F85038"/>
    <w:rsid w:val="00F93638"/>
    <w:rsid w:val="00FA13F6"/>
    <w:rsid w:val="00FB560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hapeDefaults>
    <o:shapedefaults v:ext="edit" spidmax="358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38DA"/>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538DA"/>
    <w:rPr>
      <w:rFonts w:ascii="Tahoma" w:hAnsi="Tahoma" w:cs="Tahoma"/>
      <w:sz w:val="16"/>
      <w:szCs w:val="16"/>
    </w:rPr>
  </w:style>
  <w:style w:type="character" w:customStyle="1" w:styleId="BalloonTextChar">
    <w:name w:val="Balloon Text Char"/>
    <w:basedOn w:val="DefaultParagraphFont"/>
    <w:link w:val="BalloonText"/>
    <w:uiPriority w:val="99"/>
    <w:semiHidden/>
    <w:rsid w:val="00D538DA"/>
    <w:rPr>
      <w:rFonts w:ascii="Tahoma" w:eastAsia="Times New Roman" w:hAnsi="Tahoma" w:cs="Tahoma"/>
      <w:sz w:val="16"/>
      <w:szCs w:val="16"/>
    </w:rPr>
  </w:style>
  <w:style w:type="paragraph" w:styleId="ListParagraph">
    <w:name w:val="List Paragraph"/>
    <w:basedOn w:val="Normal"/>
    <w:uiPriority w:val="34"/>
    <w:qFormat/>
    <w:rsid w:val="00EC7727"/>
    <w:pPr>
      <w:ind w:left="720"/>
      <w:contextualSpacing/>
    </w:pPr>
  </w:style>
  <w:style w:type="table" w:styleId="TableGrid">
    <w:name w:val="Table Grid"/>
    <w:basedOn w:val="TableNormal"/>
    <w:uiPriority w:val="59"/>
    <w:rsid w:val="002928E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D61B53"/>
    <w:pPr>
      <w:tabs>
        <w:tab w:val="center" w:pos="4680"/>
        <w:tab w:val="right" w:pos="9360"/>
      </w:tabs>
    </w:pPr>
  </w:style>
  <w:style w:type="character" w:customStyle="1" w:styleId="HeaderChar">
    <w:name w:val="Header Char"/>
    <w:basedOn w:val="DefaultParagraphFont"/>
    <w:link w:val="Header"/>
    <w:uiPriority w:val="99"/>
    <w:semiHidden/>
    <w:rsid w:val="00D61B53"/>
    <w:rPr>
      <w:rFonts w:ascii="Times New Roman" w:eastAsia="Times New Roman" w:hAnsi="Times New Roman" w:cs="Times New Roman"/>
      <w:sz w:val="28"/>
      <w:szCs w:val="28"/>
    </w:rPr>
  </w:style>
  <w:style w:type="paragraph" w:styleId="Footer">
    <w:name w:val="footer"/>
    <w:basedOn w:val="Normal"/>
    <w:link w:val="FooterChar"/>
    <w:uiPriority w:val="99"/>
    <w:unhideWhenUsed/>
    <w:rsid w:val="00D61B53"/>
    <w:pPr>
      <w:tabs>
        <w:tab w:val="center" w:pos="4680"/>
        <w:tab w:val="right" w:pos="9360"/>
      </w:tabs>
    </w:pPr>
  </w:style>
  <w:style w:type="character" w:customStyle="1" w:styleId="FooterChar">
    <w:name w:val="Footer Char"/>
    <w:basedOn w:val="DefaultParagraphFont"/>
    <w:link w:val="Footer"/>
    <w:uiPriority w:val="99"/>
    <w:rsid w:val="00D61B53"/>
    <w:rPr>
      <w:rFonts w:ascii="Times New Roman" w:eastAsia="Times New Roman" w:hAnsi="Times New Roman" w:cs="Times New Roman"/>
      <w:sz w:val="28"/>
      <w:szCs w:val="28"/>
    </w:rPr>
  </w:style>
  <w:style w:type="character" w:styleId="PageNumber">
    <w:name w:val="page number"/>
    <w:basedOn w:val="DefaultParagraphFont"/>
    <w:rsid w:val="00870069"/>
  </w:style>
</w:styles>
</file>

<file path=word/webSettings.xml><?xml version="1.0" encoding="utf-8"?>
<w:webSettings xmlns:r="http://schemas.openxmlformats.org/officeDocument/2006/relationships" xmlns:w="http://schemas.openxmlformats.org/wordprocessingml/2006/main">
  <w:divs>
    <w:div w:id="9485080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FEDF35-1694-471A-A139-D150755984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0</TotalTime>
  <Pages>35</Pages>
  <Words>9612</Words>
  <Characters>54794</Characters>
  <Application>Microsoft Office Word</Application>
  <DocSecurity>0</DocSecurity>
  <Lines>456</Lines>
  <Paragraphs>1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2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dc:creator>
  <cp:lastModifiedBy>THANH</cp:lastModifiedBy>
  <cp:revision>36</cp:revision>
  <cp:lastPrinted>2017-12-14T00:28:00Z</cp:lastPrinted>
  <dcterms:created xsi:type="dcterms:W3CDTF">2016-11-30T03:00:00Z</dcterms:created>
  <dcterms:modified xsi:type="dcterms:W3CDTF">2017-12-15T01:37:00Z</dcterms:modified>
</cp:coreProperties>
</file>